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60CFE5" w14:textId="77777777" w:rsidR="00085E58" w:rsidRDefault="00085E58" w:rsidP="00085E58">
      <w:pPr>
        <w:jc w:val="center"/>
        <w:rPr>
          <w:rFonts w:ascii="Times New Roman" w:hAnsi="Times New Roman" w:cs="Times New Roman"/>
          <w:b/>
          <w:caps/>
          <w:color w:val="7030A0"/>
          <w:sz w:val="32"/>
          <w:szCs w:val="32"/>
        </w:rPr>
      </w:pPr>
      <w:r>
        <w:rPr>
          <w:rFonts w:ascii="Times New Roman" w:hAnsi="Times New Roman" w:cs="Times New Roman"/>
          <w:b/>
          <w:caps/>
          <w:color w:val="7030A0"/>
          <w:sz w:val="32"/>
          <w:szCs w:val="32"/>
        </w:rPr>
        <w:t>ĐỀ thi cuối KỲ i – lớp 10</w:t>
      </w:r>
    </w:p>
    <w:p w14:paraId="7B147CD3" w14:textId="77777777" w:rsidR="00085E58" w:rsidRDefault="00085E58" w:rsidP="00085E58">
      <w:pPr>
        <w:jc w:val="center"/>
        <w:rPr>
          <w:rFonts w:ascii="Times New Roman" w:hAnsi="Times New Roman" w:cs="Times New Roman"/>
          <w:b/>
          <w:caps/>
          <w:color w:val="7030A0"/>
          <w:sz w:val="32"/>
          <w:szCs w:val="32"/>
        </w:rPr>
      </w:pPr>
      <w:r>
        <w:rPr>
          <w:rFonts w:ascii="Times New Roman" w:hAnsi="Times New Roman" w:cs="Times New Roman"/>
          <w:b/>
          <w:caps/>
          <w:color w:val="7030A0"/>
          <w:sz w:val="32"/>
          <w:szCs w:val="32"/>
        </w:rPr>
        <w:t>NĂM HỌC 2022-2023</w:t>
      </w:r>
    </w:p>
    <w:p w14:paraId="5C059593" w14:textId="77777777" w:rsidR="00085E58" w:rsidRDefault="00085E58" w:rsidP="00085E58">
      <w:pPr>
        <w:jc w:val="center"/>
        <w:rPr>
          <w:rFonts w:ascii="Times New Roman" w:hAnsi="Times New Roman" w:cs="Times New Roman"/>
          <w:b/>
          <w:caps/>
          <w:color w:val="7030A0"/>
          <w:sz w:val="32"/>
          <w:szCs w:val="32"/>
        </w:rPr>
      </w:pPr>
      <w:r>
        <w:rPr>
          <w:rFonts w:ascii="Times New Roman" w:hAnsi="Times New Roman" w:cs="Times New Roman"/>
          <w:b/>
          <w:caps/>
          <w:color w:val="7030A0"/>
          <w:sz w:val="32"/>
          <w:szCs w:val="32"/>
        </w:rPr>
        <w:t>MÔN TOÁN (Bộ sách KNTT)</w:t>
      </w:r>
    </w:p>
    <w:p w14:paraId="70DA5855" w14:textId="5D480A08" w:rsidR="000D1AC9" w:rsidRDefault="00085E58" w:rsidP="00085E58">
      <w:pPr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aps/>
          <w:color w:val="7030A0"/>
          <w:sz w:val="32"/>
          <w:szCs w:val="32"/>
        </w:rPr>
        <w:t>thời gian: 90 phút</w:t>
      </w:r>
    </w:p>
    <w:p w14:paraId="2CA0CEB0" w14:textId="77777777" w:rsidR="00E03929" w:rsidRPr="00E03929" w:rsidRDefault="00E03929" w:rsidP="00E03929">
      <w:pPr>
        <w:spacing w:before="240" w:after="120"/>
        <w:ind w:left="1440" w:hanging="448"/>
        <w:rPr>
          <w:rFonts w:ascii="Times New Roman" w:hAnsi="Times New Roman" w:cs="Times New Roman"/>
          <w:b/>
          <w:color w:val="0000FF"/>
          <w:sz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</w:rPr>
        <w:t>PHẦN TRẮC NGHIỆM</w:t>
      </w:r>
    </w:p>
    <w:p w14:paraId="423FE0DF" w14:textId="77777777" w:rsidR="00E03929" w:rsidRPr="00E03929" w:rsidRDefault="00E03929" w:rsidP="00E03929">
      <w:pPr>
        <w:spacing w:before="0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40"/>
        </w:rPr>
      </w:pPr>
      <w:r w:rsidRPr="00E03929">
        <w:rPr>
          <w:rFonts w:ascii="Times New Roman" w:hAnsi="Times New Roman" w:cs="Times New Roman"/>
          <w:b/>
          <w:color w:val="0000FF"/>
        </w:rPr>
        <w:t>Câu</w:t>
      </w:r>
      <w:r w:rsidRPr="00E03929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</w:rPr>
        <w:t>1.</w:t>
      </w:r>
      <w:r w:rsidRPr="00E03929">
        <w:rPr>
          <w:rFonts w:ascii="Times New Roman" w:hAnsi="Times New Roman" w:cs="Times New Roman"/>
          <w:b/>
          <w:color w:val="FF00FF"/>
        </w:rPr>
        <w:tab/>
        <w:t xml:space="preserve">[0D1-1.3-1] </w:t>
      </w:r>
      <w:r w:rsidRPr="00E03929">
        <w:rPr>
          <w:rFonts w:ascii="Times New Roman" w:hAnsi="Times New Roman" w:cs="Times New Roman"/>
        </w:rPr>
        <w:tab/>
      </w:r>
      <w:r w:rsidRPr="00E03929">
        <w:rPr>
          <w:rFonts w:ascii="Times New Roman" w:eastAsia="Times New Roman" w:hAnsi="Times New Roman" w:cs="Times New Roman"/>
          <w:sz w:val="24"/>
          <w:szCs w:val="40"/>
        </w:rPr>
        <w:t xml:space="preserve">Mệnh đề phủ định của mệnh đề </w:t>
      </w:r>
      <w:r w:rsidRPr="00E03929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640" w:dyaOrig="360" w14:anchorId="498EF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35pt;height:18.15pt" o:ole="">
            <v:imagedata r:id="rId9" o:title=""/>
          </v:shape>
          <o:OLEObject Type="Embed" ProgID="Equation.DSMT4" ShapeID="_x0000_i1025" DrawAspect="Content" ObjectID="_1733529296" r:id="rId10"/>
        </w:object>
      </w:r>
      <w:r w:rsidRPr="00E03929">
        <w:rPr>
          <w:rFonts w:ascii="Times New Roman" w:eastAsia="Times New Roman" w:hAnsi="Times New Roman" w:cs="Times New Roman"/>
          <w:sz w:val="24"/>
          <w:szCs w:val="40"/>
        </w:rPr>
        <w:t>là</w:t>
      </w:r>
    </w:p>
    <w:p w14:paraId="27A29890" w14:textId="77777777" w:rsidR="00E03929" w:rsidRPr="00E03929" w:rsidRDefault="00E03929" w:rsidP="00E0392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40" w:dyaOrig="360" w14:anchorId="0C3BC856">
          <v:shape id="_x0000_i1026" type="#_x0000_t75" style="width:132.3pt;height:18.15pt" o:ole="">
            <v:imagedata r:id="rId11" o:title=""/>
          </v:shape>
          <o:OLEObject Type="Embed" ProgID="Equation.DSMT4" ShapeID="_x0000_i1026" DrawAspect="Content" ObjectID="_1733529297" r:id="rId1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6C81435C">
          <v:shape id="_x0000_i1027" type="#_x0000_t75" style="width:129.95pt;height:18.15pt" o:ole="">
            <v:imagedata r:id="rId13" o:title=""/>
          </v:shape>
          <o:OLEObject Type="Embed" ProgID="Equation.DSMT4" ShapeID="_x0000_i1027" DrawAspect="Content" ObjectID="_1733529298" r:id="rId1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</w:p>
    <w:p w14:paraId="23C3A614" w14:textId="77777777" w:rsidR="00E03929" w:rsidRPr="00E03929" w:rsidRDefault="00E03929" w:rsidP="00E0392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36022280">
          <v:shape id="_x0000_i1028" type="#_x0000_t75" style="width:129.35pt;height:18.15pt" o:ole="">
            <v:imagedata r:id="rId15" o:title=""/>
          </v:shape>
          <o:OLEObject Type="Embed" ProgID="Equation.DSMT4" ShapeID="_x0000_i1028" DrawAspect="Content" ObjectID="_1733529299" r:id="rId16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0AF24891">
          <v:shape id="_x0000_i1029" type="#_x0000_t75" style="width:129.95pt;height:18.15pt" o:ole="">
            <v:imagedata r:id="rId17" o:title=""/>
          </v:shape>
          <o:OLEObject Type="Embed" ProgID="Equation.DSMT4" ShapeID="_x0000_i1029" DrawAspect="Content" ObjectID="_1733529300" r:id="rId1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4A7CE2C" w14:textId="77777777" w:rsidR="00E03929" w:rsidRPr="00E03929" w:rsidRDefault="00E03929" w:rsidP="00E03929">
      <w:pPr>
        <w:tabs>
          <w:tab w:val="left" w:pos="992"/>
        </w:tabs>
        <w:spacing w:before="0" w:after="80" w:line="360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</w:rPr>
        <w:t>Câu</w:t>
      </w:r>
      <w:r w:rsidRPr="00E03929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</w:rPr>
        <w:t>2.</w:t>
      </w:r>
      <w:r w:rsidRPr="00E03929">
        <w:rPr>
          <w:rFonts w:ascii="Times New Roman" w:hAnsi="Times New Roman" w:cs="Times New Roman"/>
          <w:b/>
          <w:color w:val="FF00FF"/>
        </w:rPr>
        <w:tab/>
        <w:t xml:space="preserve">[0D1-1.4-1] </w:t>
      </w:r>
      <w:r w:rsidRPr="00E03929">
        <w:rPr>
          <w:rFonts w:ascii="Times New Roman" w:hAnsi="Times New Roman" w:cs="Times New Roman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>Cho số tự nhiên</w: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1CE6598D">
          <v:shape id="_x0000_i1030" type="#_x0000_t75" style="width:9.35pt;height:11.7pt" o:ole="">
            <v:imagedata r:id="rId19" o:title=""/>
          </v:shape>
          <o:OLEObject Type="Embed" ProgID="Equation.DSMT4" ShapeID="_x0000_i1030" DrawAspect="Content" ObjectID="_1733529301" r:id="rId20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Xét mệnh đề: </w: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“ Nếu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số tự nhiên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4C0631CA">
          <v:shape id="_x0000_i1031" type="#_x0000_t75" style="width:9.35pt;height:11.7pt" o:ole="">
            <v:imagedata r:id="rId19" o:title=""/>
          </v:shape>
          <o:OLEObject Type="Embed" ProgID="Equation.DSMT4" ShapeID="_x0000_i1031" DrawAspect="Content" ObjectID="_1733529302" r:id="rId21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4B0FBBC">
          <v:shape id="_x0000_i1032" type="#_x0000_t75" style="width:9.35pt;height:13.45pt" o:ole="">
            <v:imagedata r:id="rId22" o:title=""/>
          </v:shape>
          <o:OLEObject Type="Embed" ProgID="Equation.DSMT4" ShapeID="_x0000_i1032" DrawAspect="Content" ObjectID="_1733529303" r:id="rId23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34B61D9C">
          <v:shape id="_x0000_i1033" type="#_x0000_t75" style="width:9.35pt;height:11.7pt" o:ole="">
            <v:imagedata r:id="rId19" o:title=""/>
          </v:shape>
          <o:OLEObject Type="Embed" ProgID="Equation.DSMT4" ShapeID="_x0000_i1033" DrawAspect="Content" ObjectID="_1733529304" r:id="rId24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99AB9FF">
          <v:shape id="_x0000_i1034" type="#_x0000_t75" style="width:9.35pt;height:13.45pt" o:ole="">
            <v:imagedata r:id="rId25" o:title=""/>
          </v:shape>
          <o:OLEObject Type="Embed" ProgID="Equation.DSMT4" ShapeID="_x0000_i1034" DrawAspect="Content" ObjectID="_1733529305" r:id="rId2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”. Mệnh đề đảo của mệnh đề đó là</w:t>
      </w:r>
    </w:p>
    <w:p w14:paraId="349D2834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4FDE3AAF">
          <v:shape id="_x0000_i1035" type="#_x0000_t75" style="width:9.35pt;height:11.7pt" o:ole="">
            <v:imagedata r:id="rId19" o:title=""/>
          </v:shape>
          <o:OLEObject Type="Embed" ProgID="Equation.DSMT4" ShapeID="_x0000_i1035" DrawAspect="Content" ObjectID="_1733529306" r:id="rId27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B7E3D9E">
          <v:shape id="_x0000_i1036" type="#_x0000_t75" style="width:9.35pt;height:13.45pt" o:ole="">
            <v:imagedata r:id="rId22" o:title=""/>
          </v:shape>
          <o:OLEObject Type="Embed" ProgID="Equation.DSMT4" ShapeID="_x0000_i1036" DrawAspect="Content" ObjectID="_1733529307" r:id="rId28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550E9B68">
          <v:shape id="_x0000_i1037" type="#_x0000_t75" style="width:9.35pt;height:11.7pt" o:ole="">
            <v:imagedata r:id="rId19" o:title=""/>
          </v:shape>
          <o:OLEObject Type="Embed" ProgID="Equation.DSMT4" ShapeID="_x0000_i1037" DrawAspect="Content" ObjectID="_1733529308" r:id="rId29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không chia hết cho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C6CC9C9">
          <v:shape id="_x0000_i1038" type="#_x0000_t75" style="width:9.35pt;height:13.45pt" o:ole="">
            <v:imagedata r:id="rId25" o:title=""/>
          </v:shape>
          <o:OLEObject Type="Embed" ProgID="Equation.DSMT4" ShapeID="_x0000_i1038" DrawAspect="Content" ObjectID="_1733529309" r:id="rId3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C1C31E7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6485F829">
          <v:shape id="_x0000_i1039" type="#_x0000_t75" style="width:9.35pt;height:11.7pt" o:ole="">
            <v:imagedata r:id="rId19" o:title=""/>
          </v:shape>
          <o:OLEObject Type="Embed" ProgID="Equation.DSMT4" ShapeID="_x0000_i1039" DrawAspect="Content" ObjectID="_1733529310" r:id="rId31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28E3C6D">
          <v:shape id="_x0000_i1040" type="#_x0000_t75" style="width:9.35pt;height:13.45pt" o:ole="">
            <v:imagedata r:id="rId25" o:title=""/>
          </v:shape>
          <o:OLEObject Type="Embed" ProgID="Equation.DSMT4" ShapeID="_x0000_i1040" DrawAspect="Content" ObjectID="_1733529311" r:id="rId3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25B0DAEB">
          <v:shape id="_x0000_i1041" type="#_x0000_t75" style="width:9.35pt;height:11.7pt" o:ole="">
            <v:imagedata r:id="rId19" o:title=""/>
          </v:shape>
          <o:OLEObject Type="Embed" ProgID="Equation.DSMT4" ShapeID="_x0000_i1041" DrawAspect="Content" ObjectID="_1733529312" r:id="rId33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>không</w: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CCB417E">
          <v:shape id="_x0000_i1042" type="#_x0000_t75" style="width:9.35pt;height:13.45pt" o:ole="">
            <v:imagedata r:id="rId22" o:title=""/>
          </v:shape>
          <o:OLEObject Type="Embed" ProgID="Equation.DSMT4" ShapeID="_x0000_i1042" DrawAspect="Content" ObjectID="_1733529313" r:id="rId34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B32AAF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6C9C3A44">
          <v:shape id="_x0000_i1043" type="#_x0000_t75" style="width:9.35pt;height:11.7pt" o:ole="">
            <v:imagedata r:id="rId19" o:title=""/>
          </v:shape>
          <o:OLEObject Type="Embed" ProgID="Equation.DSMT4" ShapeID="_x0000_i1043" DrawAspect="Content" ObjectID="_1733529314" r:id="rId35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>không</w: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0742516">
          <v:shape id="_x0000_i1044" type="#_x0000_t75" style="width:9.35pt;height:13.45pt" o:ole="">
            <v:imagedata r:id="rId25" o:title=""/>
          </v:shape>
          <o:OLEObject Type="Embed" ProgID="Equation.DSMT4" ShapeID="_x0000_i1044" DrawAspect="Content" ObjectID="_1733529315" r:id="rId3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42BF8380">
          <v:shape id="_x0000_i1045" type="#_x0000_t75" style="width:9.35pt;height:11.7pt" o:ole="">
            <v:imagedata r:id="rId19" o:title=""/>
          </v:shape>
          <o:OLEObject Type="Embed" ProgID="Equation.DSMT4" ShapeID="_x0000_i1045" DrawAspect="Content" ObjectID="_1733529316" r:id="rId37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8249C6B">
          <v:shape id="_x0000_i1046" type="#_x0000_t75" style="width:9.35pt;height:13.45pt" o:ole="">
            <v:imagedata r:id="rId22" o:title=""/>
          </v:shape>
          <o:OLEObject Type="Embed" ProgID="Equation.DSMT4" ShapeID="_x0000_i1046" DrawAspect="Content" ObjectID="_1733529317" r:id="rId38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4794527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3F918352">
          <v:shape id="_x0000_i1047" type="#_x0000_t75" style="width:9.35pt;height:11.7pt" o:ole="">
            <v:imagedata r:id="rId19" o:title=""/>
          </v:shape>
          <o:OLEObject Type="Embed" ProgID="Equation.DSMT4" ShapeID="_x0000_i1047" DrawAspect="Content" ObjectID="_1733529318" r:id="rId39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C67C172">
          <v:shape id="_x0000_i1048" type="#_x0000_t75" style="width:9.35pt;height:13.45pt" o:ole="">
            <v:imagedata r:id="rId25" o:title=""/>
          </v:shape>
          <o:OLEObject Type="Embed" ProgID="Equation.DSMT4" ShapeID="_x0000_i1048" DrawAspect="Content" ObjectID="_1733529319" r:id="rId4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E03929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43751864">
          <v:shape id="_x0000_i1049" type="#_x0000_t75" style="width:9.35pt;height:11.7pt" o:ole="">
            <v:imagedata r:id="rId19" o:title=""/>
          </v:shape>
          <o:OLEObject Type="Embed" ProgID="Equation.DSMT4" ShapeID="_x0000_i1049" DrawAspect="Content" ObjectID="_1733529320" r:id="rId41"/>
        </w:object>
      </w:r>
      <w:r w:rsidRPr="00E0392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E359655">
          <v:shape id="_x0000_i1050" type="#_x0000_t75" style="width:9.35pt;height:13.45pt" o:ole="">
            <v:imagedata r:id="rId22" o:title=""/>
          </v:shape>
          <o:OLEObject Type="Embed" ProgID="Equation.DSMT4" ShapeID="_x0000_i1050" DrawAspect="Content" ObjectID="_1733529321" r:id="rId4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8D9E15" w14:textId="77777777" w:rsidR="00E03929" w:rsidRPr="00E03929" w:rsidRDefault="00E03929" w:rsidP="00E03929">
      <w:pPr>
        <w:tabs>
          <w:tab w:val="left" w:pos="993"/>
        </w:tabs>
        <w:spacing w:line="276" w:lineRule="auto"/>
        <w:ind w:left="992" w:hanging="992"/>
        <w:rPr>
          <w:rFonts w:ascii="Times New Roman" w:eastAsia="Times New Roman" w:hAnsi="Times New Roman" w:cs="Times New Roman"/>
          <w:sz w:val="24"/>
          <w:szCs w:val="26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 xml:space="preserve">[0D1-3.1-1] </w: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545" w:dyaOrig="405" w14:anchorId="12DBB5D6">
          <v:shape id="_x0000_i1051" type="#_x0000_t75" style="width:77.25pt;height:20.5pt" o:ole="">
            <v:imagedata r:id="rId43" o:title=""/>
          </v:shape>
          <o:OLEObject Type="Embed" ProgID="Equation.DSMT4" ShapeID="_x0000_i1051" DrawAspect="Content" ObjectID="_1733529322" r:id="rId44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574" w:dyaOrig="405" w14:anchorId="11DB9595">
          <v:shape id="_x0000_i1052" type="#_x0000_t75" style="width:79pt;height:20.5pt" o:ole="">
            <v:imagedata r:id="rId45" o:title=""/>
          </v:shape>
          <o:OLEObject Type="Embed" ProgID="Equation.DSMT4" ShapeID="_x0000_i1052" DrawAspect="Content" ObjectID="_1733529323" r:id="rId46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Tập hợp </w:t>
      </w:r>
      <w:r w:rsidRPr="00E03929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660" w:dyaOrig="260" w14:anchorId="30062981">
          <v:shape id="_x0000_i1053" type="#_x0000_t75" style="width:33.35pt;height:12.9pt" o:ole="">
            <v:imagedata r:id="rId47" o:title=""/>
          </v:shape>
          <o:OLEObject Type="Embed" ProgID="Equation.DSMT4" ShapeID="_x0000_i1053" DrawAspect="Content" ObjectID="_1733529324" r:id="rId48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>là:</w:t>
      </w:r>
    </w:p>
    <w:p w14:paraId="17F650CA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585" w:dyaOrig="405" w14:anchorId="7773126D">
          <v:shape id="_x0000_i1054" type="#_x0000_t75" style="width:29.25pt;height:20.5pt" o:ole="">
            <v:imagedata r:id="rId49" o:title=""/>
          </v:shape>
          <o:OLEObject Type="Embed" ProgID="Equation.DSMT4" ShapeID="_x0000_i1054" DrawAspect="Content" ObjectID="_1733529325" r:id="rId50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740" w:dyaOrig="405" w14:anchorId="1496D444">
          <v:shape id="_x0000_i1055" type="#_x0000_t75" style="width:86.65pt;height:20.5pt" o:ole="">
            <v:imagedata r:id="rId51" o:title=""/>
          </v:shape>
          <o:OLEObject Type="Embed" ProgID="Equation.DSMT4" ShapeID="_x0000_i1055" DrawAspect="Content" ObjectID="_1733529326" r:id="rId52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7959E122">
          <v:shape id="_x0000_i1056" type="#_x0000_t75" style="width:18.75pt;height:20.5pt" o:ole="">
            <v:imagedata r:id="rId53" o:title=""/>
          </v:shape>
          <o:OLEObject Type="Embed" ProgID="Equation.DSMT4" ShapeID="_x0000_i1056" DrawAspect="Content" ObjectID="_1733529327" r:id="rId54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081ECA8B">
          <v:shape id="_x0000_i1057" type="#_x0000_t75" style="width:18.75pt;height:20.5pt" o:ole="">
            <v:imagedata r:id="rId55" o:title=""/>
          </v:shape>
          <o:OLEObject Type="Embed" ProgID="Equation.DSMT4" ShapeID="_x0000_i1057" DrawAspect="Content" ObjectID="_1733529328" r:id="rId5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00E47EFC" w14:textId="77777777" w:rsidR="00E03929" w:rsidRPr="00E03929" w:rsidRDefault="00E03929" w:rsidP="00E03929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D1-3.1-1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E039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5" w:dyaOrig="405" w14:anchorId="204CED45">
          <v:shape id="_x0000_i1058" type="#_x0000_t75" style="width:96.6pt;height:20.5pt" o:ole="">
            <v:imagedata r:id="rId57" o:title=""/>
          </v:shape>
          <o:OLEObject Type="Embed" ProgID="Equation.DSMT4" ShapeID="_x0000_i1058" DrawAspect="Content" ObjectID="_1733529329" r:id="rId58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;</w:t>
      </w:r>
      <w:r w:rsidRPr="00E039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35" w:dyaOrig="405" w14:anchorId="42374170">
          <v:shape id="_x0000_i1059" type="#_x0000_t75" style="width:66.75pt;height:20.5pt" o:ole="">
            <v:imagedata r:id="rId59" o:title=""/>
          </v:shape>
          <o:OLEObject Type="Embed" ProgID="Equation.DSMT4" ShapeID="_x0000_i1059" DrawAspect="Content" ObjectID="_1733529330" r:id="rId6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. Tập nào sau đây bằng tập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675" w:dyaOrig="255" w14:anchorId="5CD64991">
          <v:shape id="_x0000_i1060" type="#_x0000_t75" style="width:33.95pt;height:12.9pt" o:ole="">
            <v:imagedata r:id="rId61" o:title=""/>
          </v:shape>
          <o:OLEObject Type="Embed" ProgID="Equation.DSMT4" ShapeID="_x0000_i1060" DrawAspect="Content" ObjectID="_1733529331" r:id="rId6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8E83BD3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46" w:dyaOrig="405" w14:anchorId="23D11E63">
          <v:shape id="_x0000_i1061" type="#_x0000_t75" style="width:92.5pt;height:20.5pt" o:ole="">
            <v:imagedata r:id="rId63" o:title=""/>
          </v:shape>
          <o:OLEObject Type="Embed" ProgID="Equation.DSMT4" ShapeID="_x0000_i1061" DrawAspect="Content" ObjectID="_1733529332" r:id="rId64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05" w14:anchorId="28878638">
          <v:shape id="_x0000_i1062" type="#_x0000_t75" style="width:53.85pt;height:20.5pt" o:ole="">
            <v:imagedata r:id="rId65" o:title=""/>
          </v:shape>
          <o:OLEObject Type="Embed" ProgID="Equation.DSMT4" ShapeID="_x0000_i1062" DrawAspect="Content" ObjectID="_1733529333" r:id="rId6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5" w14:anchorId="7234EC68">
          <v:shape id="_x0000_i1063" type="#_x0000_t75" style="width:29.85pt;height:20.5pt" o:ole="">
            <v:imagedata r:id="rId67" o:title=""/>
          </v:shape>
          <o:OLEObject Type="Embed" ProgID="Equation.DSMT4" ShapeID="_x0000_i1063" DrawAspect="Content" ObjectID="_1733529334" r:id="rId68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039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735E385B">
          <v:shape id="_x0000_i1064" type="#_x0000_t75" style="width:18.75pt;height:20.5pt" o:ole="">
            <v:imagedata r:id="rId55" o:title=""/>
          </v:shape>
          <o:OLEObject Type="Embed" ProgID="Equation.DSMT4" ShapeID="_x0000_i1064" DrawAspect="Content" ObjectID="_1733529335" r:id="rId69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347E5AF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D4-4.1-1] </w:t>
      </w:r>
      <w:r w:rsidRPr="00E03929">
        <w:rPr>
          <w:rFonts w:ascii="Times New Roman" w:hAnsi="Times New Roman"/>
          <w:sz w:val="24"/>
          <w:szCs w:val="24"/>
          <w:lang w:val="nl-NL"/>
        </w:rPr>
        <w:t xml:space="preserve">Bất phương trình nào sau đây là bất phương trình bậc nhất hai ẩn </w:t>
      </w:r>
      <w:r w:rsidRPr="00E03929">
        <w:rPr>
          <w:rFonts w:ascii="Times New Roman" w:hAnsi="Times New Roman"/>
          <w:position w:val="-10"/>
          <w:sz w:val="24"/>
          <w:szCs w:val="24"/>
        </w:rPr>
        <w:object w:dxaOrig="420" w:dyaOrig="260" w14:anchorId="00A4EE87">
          <v:shape id="_x0000_i1065" type="#_x0000_t75" style="width:20.5pt;height:12.9pt" o:ole="">
            <v:imagedata r:id="rId70" o:title=""/>
          </v:shape>
          <o:OLEObject Type="Embed" ProgID="Equation.DSMT4" ShapeID="_x0000_i1065" DrawAspect="Content" ObjectID="_1733529336" r:id="rId71"/>
        </w:object>
      </w:r>
      <w:r w:rsidRPr="00E03929">
        <w:rPr>
          <w:rFonts w:ascii="Times New Roman" w:hAnsi="Times New Roman"/>
          <w:sz w:val="24"/>
          <w:szCs w:val="24"/>
        </w:rPr>
        <w:t>?</w:t>
      </w:r>
      <w:r w:rsidRPr="00E0392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58435DF6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E03929">
        <w:rPr>
          <w:position w:val="-10"/>
        </w:rPr>
        <w:object w:dxaOrig="1020" w:dyaOrig="320" w14:anchorId="525F6112">
          <v:shape id="_x0000_i1066" type="#_x0000_t75" style="width:51.5pt;height:15.8pt" o:ole="">
            <v:imagedata r:id="rId72" o:title=""/>
          </v:shape>
          <o:OLEObject Type="Embed" ProgID="Equation.DSMT4" ShapeID="_x0000_i1066" DrawAspect="Content" ObjectID="_1733529337" r:id="rId73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03929">
        <w:rPr>
          <w:position w:val="-10"/>
        </w:rPr>
        <w:object w:dxaOrig="999" w:dyaOrig="360" w14:anchorId="301BD9F1">
          <v:shape id="_x0000_i1067" type="#_x0000_t75" style="width:49.15pt;height:18.15pt" o:ole="">
            <v:imagedata r:id="rId74" o:title=""/>
          </v:shape>
          <o:OLEObject Type="Embed" ProgID="Equation.DSMT4" ShapeID="_x0000_i1067" DrawAspect="Content" ObjectID="_1733529338" r:id="rId75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03929">
        <w:rPr>
          <w:position w:val="-10"/>
        </w:rPr>
        <w:object w:dxaOrig="700" w:dyaOrig="320" w14:anchorId="3784AECB">
          <v:shape id="_x0000_i1068" type="#_x0000_t75" style="width:34.55pt;height:15.8pt" o:ole="">
            <v:imagedata r:id="rId76" o:title=""/>
          </v:shape>
          <o:OLEObject Type="Embed" ProgID="Equation.DSMT4" ShapeID="_x0000_i1068" DrawAspect="Content" ObjectID="_1733529339" r:id="rId77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03929">
        <w:rPr>
          <w:position w:val="-10"/>
        </w:rPr>
        <w:object w:dxaOrig="1240" w:dyaOrig="360" w14:anchorId="78327D15">
          <v:shape id="_x0000_i1069" type="#_x0000_t75" style="width:62.65pt;height:18.15pt" o:ole="">
            <v:imagedata r:id="rId78" o:title=""/>
          </v:shape>
          <o:OLEObject Type="Embed" ProgID="Equation.DSMT4" ShapeID="_x0000_i1069" DrawAspect="Content" ObjectID="_1733529340" r:id="rId79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4644B010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6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ab/>
        <w:t xml:space="preserve">[0D4-4.2-1] </w:t>
      </w:r>
      <w:r w:rsidRPr="00E03929">
        <w:rPr>
          <w:rFonts w:ascii="Times New Roman" w:hAnsi="Times New Roman"/>
          <w:sz w:val="24"/>
          <w:szCs w:val="24"/>
          <w:lang w:val="nl-NL"/>
        </w:rPr>
        <w:t xml:space="preserve">Cho hệ bất phương trình bậc nhất hai ẩn </w:t>
      </w:r>
      <w:r w:rsidRPr="00E03929">
        <w:rPr>
          <w:position w:val="-30"/>
        </w:rPr>
        <w:object w:dxaOrig="1140" w:dyaOrig="720" w14:anchorId="7B646167">
          <v:shape id="_x0000_i1070" type="#_x0000_t75" style="width:56.8pt;height:37.45pt" o:ole="">
            <v:imagedata r:id="rId80" o:title=""/>
          </v:shape>
          <o:OLEObject Type="Embed" ProgID="Equation.DSMT4" ShapeID="_x0000_i1070" DrawAspect="Content" ObjectID="_1733529341" r:id="rId81"/>
        </w:object>
      </w:r>
      <w:r w:rsidRPr="00E03929">
        <w:rPr>
          <w:rFonts w:ascii="Times New Roman" w:hAnsi="Times New Roman"/>
          <w:sz w:val="24"/>
          <w:szCs w:val="24"/>
          <w:lang w:val="nl-NL"/>
        </w:rPr>
        <w:t xml:space="preserve">. Cặp số </w:t>
      </w:r>
      <w:r w:rsidRPr="00E03929">
        <w:rPr>
          <w:rFonts w:ascii="Times New Roman" w:hAnsi="Times New Roman"/>
          <w:position w:val="-16"/>
          <w:sz w:val="24"/>
          <w:szCs w:val="24"/>
        </w:rPr>
        <w:object w:dxaOrig="800" w:dyaOrig="440" w14:anchorId="54F9ABB8">
          <v:shape id="_x0000_i1071" type="#_x0000_t75" style="width:40.4pt;height:21.05pt" o:ole="">
            <v:imagedata r:id="rId82" o:title=""/>
          </v:shape>
          <o:OLEObject Type="Embed" ProgID="Equation.DSMT4" ShapeID="_x0000_i1071" DrawAspect="Content" ObjectID="_1733529342" r:id="rId83"/>
        </w:object>
      </w:r>
      <w:r w:rsidRPr="00E03929">
        <w:rPr>
          <w:rFonts w:ascii="Times New Roman" w:hAnsi="Times New Roman"/>
          <w:sz w:val="24"/>
          <w:szCs w:val="24"/>
          <w:lang w:val="nl-NL"/>
        </w:rPr>
        <w:t xml:space="preserve"> nào sau đây là một nghiệm của hệ bất phương trình đã cho?</w:t>
      </w:r>
    </w:p>
    <w:p w14:paraId="5423423C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E03929">
        <w:rPr>
          <w:position w:val="-14"/>
        </w:rPr>
        <w:object w:dxaOrig="1460" w:dyaOrig="400" w14:anchorId="093DA310">
          <v:shape id="_x0000_i1072" type="#_x0000_t75" style="width:71.4pt;height:18.75pt" o:ole="">
            <v:imagedata r:id="rId84" o:title=""/>
          </v:shape>
          <o:OLEObject Type="Embed" ProgID="Equation.DSMT4" ShapeID="_x0000_i1072" DrawAspect="Content" ObjectID="_1733529343" r:id="rId85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03929">
        <w:rPr>
          <w:position w:val="-14"/>
        </w:rPr>
        <w:object w:dxaOrig="1520" w:dyaOrig="400" w14:anchorId="1CA561E6">
          <v:shape id="_x0000_i1073" type="#_x0000_t75" style="width:76.1pt;height:19.9pt" o:ole="">
            <v:imagedata r:id="rId86" o:title=""/>
          </v:shape>
          <o:OLEObject Type="Embed" ProgID="Equation.DSMT4" ShapeID="_x0000_i1073" DrawAspect="Content" ObjectID="_1733529344" r:id="rId87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7B0CB44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03929">
        <w:rPr>
          <w:position w:val="-14"/>
        </w:rPr>
        <w:object w:dxaOrig="1800" w:dyaOrig="400" w14:anchorId="0FA97A2B">
          <v:shape id="_x0000_i1074" type="#_x0000_t75" style="width:87.2pt;height:18.75pt" o:ole="">
            <v:imagedata r:id="rId88" o:title=""/>
          </v:shape>
          <o:OLEObject Type="Embed" ProgID="Equation.DSMT4" ShapeID="_x0000_i1074" DrawAspect="Content" ObjectID="_1733529345" r:id="rId89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03929">
        <w:rPr>
          <w:position w:val="-14"/>
        </w:rPr>
        <w:object w:dxaOrig="1560" w:dyaOrig="400" w14:anchorId="73C06D47">
          <v:shape id="_x0000_i1075" type="#_x0000_t75" style="width:76.1pt;height:19.9pt" o:ole="">
            <v:imagedata r:id="rId90" o:title=""/>
          </v:shape>
          <o:OLEObject Type="Embed" ProgID="Equation.DSMT4" ShapeID="_x0000_i1075" DrawAspect="Content" ObjectID="_1733529346" r:id="rId91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6372408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2-1.2-1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0" w:dyaOrig="320" w14:anchorId="268F3916">
          <v:shape id="_x0000_i1076" type="#_x0000_t75" style="width:62.65pt;height:15.8pt" o:ole="">
            <v:imagedata r:id="rId92" o:title=""/>
          </v:shape>
          <o:OLEObject Type="Embed" ProgID="Equation.DSMT4" ShapeID="_x0000_i1076" DrawAspect="Content" ObjectID="_1733529347" r:id="rId93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, chọn khẳng định đúng.   </w:t>
      </w:r>
    </w:p>
    <w:p w14:paraId="6C6E4250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40" w:dyaOrig="440" w14:anchorId="5F8DC4F3">
          <v:shape id="_x0000_i1077" type="#_x0000_t75" style="width:113.55pt;height:21.65pt" o:ole="">
            <v:imagedata r:id="rId94" o:title=""/>
          </v:shape>
          <o:OLEObject Type="Embed" ProgID="Equation.DSMT4" ShapeID="_x0000_i1077" DrawAspect="Content" ObjectID="_1733529348" r:id="rId95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99" w:dyaOrig="440" w14:anchorId="5CC994D0">
          <v:shape id="_x0000_i1078" type="#_x0000_t75" style="width:115.9pt;height:21.65pt" o:ole="">
            <v:imagedata r:id="rId96" o:title=""/>
          </v:shape>
          <o:OLEObject Type="Embed" ProgID="Equation.DSMT4" ShapeID="_x0000_i1078" DrawAspect="Content" ObjectID="_1733529349" r:id="rId97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CF2D71F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40" w:dyaOrig="440" w14:anchorId="3C5ED70A">
          <v:shape id="_x0000_i1079" type="#_x0000_t75" style="width:108.9pt;height:21.65pt" o:ole="">
            <v:imagedata r:id="rId98" o:title=""/>
          </v:shape>
          <o:OLEObject Type="Embed" ProgID="Equation.DSMT4" ShapeID="_x0000_i1079" DrawAspect="Content" ObjectID="_1733529350" r:id="rId99"/>
        </w:object>
      </w:r>
      <w:r w:rsidRPr="00E03929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20" w:dyaOrig="440" w14:anchorId="1D6C6E8E">
          <v:shape id="_x0000_i1080" type="#_x0000_t75" style="width:107.1pt;height:21.65pt" o:ole="">
            <v:imagedata r:id="rId100" o:title=""/>
          </v:shape>
          <o:OLEObject Type="Embed" ProgID="Equation.DSMT4" ShapeID="_x0000_i1080" DrawAspect="Content" ObjectID="_1733529351" r:id="rId101"/>
        </w:object>
      </w:r>
      <w:r w:rsidRPr="00E03929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9C20010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8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2-3.4-1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1D826BDD">
          <v:shape id="_x0000_i1081" type="#_x0000_t75" style="width:28.1pt;height:14.05pt" o:ole="">
            <v:imagedata r:id="rId102" o:title=""/>
          </v:shape>
          <o:OLEObject Type="Embed" ProgID="Equation.DSMT4" ShapeID="_x0000_i1081" DrawAspect="Content" ObjectID="_1733529352" r:id="rId103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2F70B568">
          <v:shape id="_x0000_i1082" type="#_x0000_t75" style="width:38.65pt;height:14.05pt" o:ole="">
            <v:imagedata r:id="rId104" o:title=""/>
          </v:shape>
          <o:OLEObject Type="Embed" ProgID="Equation.DSMT4" ShapeID="_x0000_i1082" DrawAspect="Content" ObjectID="_1733529353" r:id="rId105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11EC327F">
          <v:shape id="_x0000_i1083" type="#_x0000_t75" style="width:38.65pt;height:14.05pt" o:ole="">
            <v:imagedata r:id="rId106" o:title=""/>
          </v:shape>
          <o:OLEObject Type="Embed" ProgID="Equation.DSMT4" ShapeID="_x0000_i1083" DrawAspect="Content" ObjectID="_1733529354" r:id="rId107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 w14:anchorId="2D59F234">
          <v:shape id="_x0000_i1084" type="#_x0000_t75" style="width:36.9pt;height:14.05pt" o:ole="">
            <v:imagedata r:id="rId108" o:title=""/>
          </v:shape>
          <o:OLEObject Type="Embed" ProgID="Equation.DSMT4" ShapeID="_x0000_i1084" DrawAspect="Content" ObjectID="_1733529355" r:id="rId109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>. Chọn khẳng định đúng.</w:t>
      </w:r>
    </w:p>
    <w:p w14:paraId="4289329D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0" w:dyaOrig="320" w14:anchorId="6EAD73FA">
          <v:shape id="_x0000_i1085" type="#_x0000_t75" style="width:118.25pt;height:15.8pt" o:ole="">
            <v:imagedata r:id="rId110" o:title=""/>
          </v:shape>
          <o:OLEObject Type="Embed" ProgID="Equation.DSMT4" ShapeID="_x0000_i1085" DrawAspect="Content" ObjectID="_1733529356" r:id="rId111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60" w:dyaOrig="320" w14:anchorId="0F473BC7">
          <v:shape id="_x0000_i1086" type="#_x0000_t75" style="width:59.7pt;height:15.8pt" o:ole="">
            <v:imagedata r:id="rId112" o:title=""/>
          </v:shape>
          <o:OLEObject Type="Embed" ProgID="Equation.DSMT4" ShapeID="_x0000_i1086" DrawAspect="Content" ObjectID="_1733529357" r:id="rId113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46791D8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0" w:dyaOrig="320" w14:anchorId="3ACD01CF">
          <v:shape id="_x0000_i1087" type="#_x0000_t75" style="width:118.25pt;height:15.8pt" o:ole="">
            <v:imagedata r:id="rId114" o:title=""/>
          </v:shape>
          <o:OLEObject Type="Embed" ProgID="Equation.DSMT4" ShapeID="_x0000_i1087" DrawAspect="Content" ObjectID="_1733529358" r:id="rId115"/>
        </w:object>
      </w:r>
      <w:r w:rsidRPr="00E03929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0" w:dyaOrig="320" w14:anchorId="65CB24BC">
          <v:shape id="_x0000_i1088" type="#_x0000_t75" style="width:112.4pt;height:15.8pt" o:ole="">
            <v:imagedata r:id="rId116" o:title=""/>
          </v:shape>
          <o:OLEObject Type="Embed" ProgID="Equation.DSMT4" ShapeID="_x0000_i1088" DrawAspect="Content" ObjectID="_1733529359" r:id="rId117"/>
        </w:object>
      </w:r>
      <w:r w:rsidRPr="00E03929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2C9A54AE" w14:textId="77777777" w:rsidR="00E03929" w:rsidRPr="00E03929" w:rsidRDefault="00E03929" w:rsidP="00E03929">
      <w:pPr>
        <w:tabs>
          <w:tab w:val="left" w:pos="992"/>
        </w:tabs>
        <w:spacing w:after="160" w:line="276" w:lineRule="auto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1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6A22CB96">
          <v:shape id="_x0000_i1089" type="#_x0000_t75" style="width:26.95pt;height:14.05pt" o:ole="">
            <v:imagedata r:id="rId118" o:title=""/>
          </v:shape>
          <o:OLEObject Type="Embed" ProgID="Equation.DSMT4" ShapeID="_x0000_i1089" DrawAspect="Content" ObjectID="_1733529360" r:id="rId119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, mệnh đề nào sau đây đúng?</w:t>
      </w:r>
    </w:p>
    <w:p w14:paraId="37AF667C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0" w:dyaOrig="330" w14:anchorId="53E92DB4">
          <v:shape id="_x0000_i1090" type="#_x0000_t75" style="width:114.15pt;height:16.4pt" o:ole="">
            <v:imagedata r:id="rId120" o:title=""/>
          </v:shape>
          <o:OLEObject Type="Embed" ProgID="Equation.DSMT4" ShapeID="_x0000_i1090" DrawAspect="Content" ObjectID="_1733529361" r:id="rId121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65" w:dyaOrig="330" w14:anchorId="338B4807">
          <v:shape id="_x0000_i1091" type="#_x0000_t75" style="width:113.55pt;height:16.4pt" o:ole="">
            <v:imagedata r:id="rId122" o:title=""/>
          </v:shape>
          <o:OLEObject Type="Embed" ProgID="Equation.DSMT4" ShapeID="_x0000_i1091" DrawAspect="Content" ObjectID="_1733529362" r:id="rId123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EFB83A1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0" w:dyaOrig="330" w14:anchorId="01571521">
          <v:shape id="_x0000_i1092" type="#_x0000_t75" style="width:114.15pt;height:16.4pt" o:ole="">
            <v:imagedata r:id="rId124" o:title=""/>
          </v:shape>
          <o:OLEObject Type="Embed" ProgID="Equation.DSMT4" ShapeID="_x0000_i1092" DrawAspect="Content" ObjectID="_1733529363" r:id="rId125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65" w:dyaOrig="330" w14:anchorId="04D24BA3">
          <v:shape id="_x0000_i1093" type="#_x0000_t75" style="width:113.55pt;height:16.4pt" o:ole="">
            <v:imagedata r:id="rId126" o:title=""/>
          </v:shape>
          <o:OLEObject Type="Embed" ProgID="Equation.DSMT4" ShapeID="_x0000_i1093" DrawAspect="Content" ObjectID="_1733529364" r:id="rId127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553302E" w14:textId="77777777" w:rsidR="00E03929" w:rsidRPr="00E03929" w:rsidRDefault="00E03929" w:rsidP="00E03929">
      <w:pPr>
        <w:tabs>
          <w:tab w:val="left" w:pos="992"/>
        </w:tabs>
        <w:spacing w:after="160" w:line="276" w:lineRule="auto"/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1-1.3-1] </w:t>
      </w:r>
      <w:r w:rsidRPr="00E03929">
        <w:rPr>
          <w:rFonts w:ascii="Times New Roman" w:eastAsia="Calibri" w:hAnsi="Times New Roman" w:cs="Times New Roman"/>
          <w:sz w:val="24"/>
          <w:szCs w:val="24"/>
          <w:lang w:val="sv-SE"/>
        </w:rPr>
        <w:t>Hai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  <w:lang w:val="sv-SE"/>
        </w:rPr>
        <w:t>vectơ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cùng độ dài và cùng hướng gọi là</w:t>
      </w:r>
    </w:p>
    <w:p w14:paraId="636C167F" w14:textId="77777777" w:rsidR="00E03929" w:rsidRPr="00E03929" w:rsidRDefault="00E03929" w:rsidP="00E03929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ai </w:t>
      </w:r>
      <w:r w:rsidRPr="00E03929">
        <w:rPr>
          <w:rFonts w:ascii="Times New Roman" w:eastAsia="Calibri" w:hAnsi="Times New Roman" w:cs="Times New Roman"/>
          <w:sz w:val="24"/>
          <w:szCs w:val="24"/>
          <w:lang w:val="fr-FR"/>
        </w:rPr>
        <w:t>vectơ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bằng nhau</w: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>Hai vectơ cùng hướng</w: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4A7F268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>Hai vectơ cùng phương</w: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Calibri" w:hAnsi="Times New Roman" w:cs="Times New Roman"/>
          <w:sz w:val="24"/>
          <w:szCs w:val="24"/>
          <w:lang w:val="fr-FR"/>
        </w:rPr>
        <w:t>Hai vectơ đối nhau</w:t>
      </w:r>
      <w:r w:rsidRPr="00E0392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519472" w14:textId="77777777" w:rsidR="00E03929" w:rsidRPr="00E03929" w:rsidRDefault="00E03929" w:rsidP="00E03929">
      <w:pPr>
        <w:tabs>
          <w:tab w:val="left" w:pos="992"/>
        </w:tabs>
        <w:spacing w:before="0" w:after="16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2.1-1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Tổng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620" w:dyaOrig="340" w14:anchorId="42B54014">
          <v:shape id="_x0000_i1094" type="#_x0000_t75" style="width:80.8pt;height:17pt" o:ole="">
            <v:imagedata r:id="rId128" o:title=""/>
          </v:shape>
          <o:OLEObject Type="Embed" ProgID="Equation.DSMT4" ShapeID="_x0000_i1094" DrawAspect="Content" ObjectID="_1733529365" r:id="rId129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6BB89C53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160" w:line="276" w:lineRule="auto"/>
        <w:ind w:left="992" w:firstLine="8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340" w14:anchorId="3E6808EC">
          <v:shape id="_x0000_i1095" type="#_x0000_t75" style="width:9.35pt;height:17pt" o:ole="">
            <v:imagedata r:id="rId130" o:title=""/>
          </v:shape>
          <o:OLEObject Type="Embed" ProgID="Equation.DSMT4" ShapeID="_x0000_i1095" DrawAspect="Content" ObjectID="_1733529366" r:id="rId131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B.</w:t>
      </w:r>
      <w:r w:rsidRPr="00E0392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E03929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440" w:dyaOrig="320" w14:anchorId="382B0E6A">
          <v:shape id="_x0000_i1096" type="#_x0000_t75" style="width:21.65pt;height:15.8pt" o:ole="">
            <v:imagedata r:id="rId132" o:title=""/>
          </v:shape>
          <o:OLEObject Type="Embed" ProgID="Equation.DSMT4" ShapeID="_x0000_i1096" DrawAspect="Content" ObjectID="_1733529367" r:id="rId133"/>
        </w:object>
      </w:r>
      <w:r w:rsidRPr="00E0392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03929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440" w:dyaOrig="320" w14:anchorId="66D4D9B0">
          <v:shape id="_x0000_i1097" type="#_x0000_t75" style="width:21.65pt;height:15.8pt" o:ole="">
            <v:imagedata r:id="rId134" o:title=""/>
          </v:shape>
          <o:OLEObject Type="Embed" ProgID="Equation.DSMT4" ShapeID="_x0000_i1097" DrawAspect="Content" ObjectID="_1733529368" r:id="rId135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03929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00" w:dyaOrig="279" w14:anchorId="0EB02555">
          <v:shape id="_x0000_i1098" type="#_x0000_t75" style="width:9.35pt;height:14.05pt" o:ole="">
            <v:imagedata r:id="rId136" o:title=""/>
          </v:shape>
          <o:OLEObject Type="Embed" ProgID="Equation.DSMT4" ShapeID="_x0000_i1098" DrawAspect="Content" ObjectID="_1733529369" r:id="rId137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353C553" w14:textId="77777777" w:rsidR="00E03929" w:rsidRPr="00E03929" w:rsidRDefault="00E03929" w:rsidP="00E03929">
      <w:pPr>
        <w:tabs>
          <w:tab w:val="left" w:pos="992"/>
        </w:tabs>
        <w:spacing w:before="0" w:after="16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2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2.4-1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Hiệu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980" w:dyaOrig="380" w14:anchorId="6B3C9335">
          <v:shape id="_x0000_i1099" type="#_x0000_t75" style="width:49.15pt;height:18.75pt" o:ole="">
            <v:imagedata r:id="rId138" o:title=""/>
          </v:shape>
          <o:OLEObject Type="Embed" ProgID="Equation.DSMT4" ShapeID="_x0000_i1099" DrawAspect="Content" ObjectID="_1733529370" r:id="rId139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7FC5E900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after="160" w:line="276" w:lineRule="auto"/>
        <w:ind w:left="992" w:firstLine="8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80" w14:anchorId="0DE84A86">
          <v:shape id="_x0000_i1100" type="#_x0000_t75" style="width:21.65pt;height:18.75pt" o:ole="">
            <v:imagedata r:id="rId140" o:title=""/>
          </v:shape>
          <o:OLEObject Type="Embed" ProgID="Equation.DSMT4" ShapeID="_x0000_i1100" DrawAspect="Content" ObjectID="_1733529371" r:id="rId141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80" w14:anchorId="237FAA4F">
          <v:shape id="_x0000_i1101" type="#_x0000_t75" style="width:21.65pt;height:18.75pt" o:ole="">
            <v:imagedata r:id="rId142" o:title=""/>
          </v:shape>
          <o:OLEObject Type="Embed" ProgID="Equation.DSMT4" ShapeID="_x0000_i1101" DrawAspect="Content" ObjectID="_1733529372" r:id="rId143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440" w:dyaOrig="320" w14:anchorId="73B551F1">
          <v:shape id="_x0000_i1102" type="#_x0000_t75" style="width:21.65pt;height:15.8pt" o:ole="">
            <v:imagedata r:id="rId144" o:title=""/>
          </v:shape>
          <o:OLEObject Type="Embed" ProgID="Equation.DSMT4" ShapeID="_x0000_i1102" DrawAspect="Content" ObjectID="_1733529373" r:id="rId145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340" w14:anchorId="0E158211">
          <v:shape id="_x0000_i1103" type="#_x0000_t75" style="width:9.35pt;height:17pt" o:ole="">
            <v:imagedata r:id="rId146" o:title=""/>
          </v:shape>
          <o:OLEObject Type="Embed" ProgID="Equation.DSMT4" ShapeID="_x0000_i1103" DrawAspect="Content" ObjectID="_1733529374" r:id="rId147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07C05F6" w14:textId="77777777" w:rsidR="00E03929" w:rsidRPr="00E03929" w:rsidRDefault="00E03929" w:rsidP="00E03929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3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3.1-1] </w:t>
      </w:r>
      <w:r w:rsidRPr="00E03929">
        <w:rPr>
          <w:rFonts w:ascii="Times New Roman" w:hAnsi="Times New Roman" w:cs="Times New Roman"/>
          <w:sz w:val="24"/>
          <w:szCs w:val="24"/>
        </w:rPr>
        <w:t xml:space="preserve">Trong đoạn thẳng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420" w:dyaOrig="260" w14:anchorId="1F48DFF7">
          <v:shape id="_x0000_i1104" type="#_x0000_t75" style="width:21.05pt;height:12.9pt" o:ole="">
            <v:imagedata r:id="rId148" o:title=""/>
          </v:shape>
          <o:OLEObject Type="Embed" ProgID="Equation.DSMT4" ShapeID="_x0000_i1104" DrawAspect="Content" ObjectID="_1733529375" r:id="rId149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lấy điểm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49C4CBBD">
          <v:shape id="_x0000_i1105" type="#_x0000_t75" style="width:15.2pt;height:12.3pt" o:ole="">
            <v:imagedata r:id="rId150" o:title=""/>
          </v:shape>
          <o:OLEObject Type="Embed" ProgID="Equation.DSMT4" ShapeID="_x0000_i1105" DrawAspect="Content" ObjectID="_1733529376" r:id="rId151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1DC8F6AA">
          <v:shape id="_x0000_i1106" type="#_x0000_t75" style="width:59.7pt;height:14.05pt" o:ole="">
            <v:imagedata r:id="rId152" o:title=""/>
          </v:shape>
          <o:OLEObject Type="Embed" ProgID="Equation.DSMT4" ShapeID="_x0000_i1106" DrawAspect="Content" ObjectID="_1733529377" r:id="rId153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1160" w:dyaOrig="340" w14:anchorId="41ABABE7">
          <v:shape id="_x0000_i1107" type="#_x0000_t75" style="width:57.95pt;height:17pt" o:ole="">
            <v:imagedata r:id="rId154" o:title=""/>
          </v:shape>
          <o:OLEObject Type="Embed" ProgID="Equation.DSMT4" ShapeID="_x0000_i1107" DrawAspect="Content" ObjectID="_1733529378" r:id="rId155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EE9614">
          <v:shape id="_x0000_i1108" type="#_x0000_t75" style="width:9.35pt;height:14.05pt" o:ole="">
            <v:imagedata r:id="rId156" o:title=""/>
          </v:shape>
          <o:OLEObject Type="Embed" ProgID="Equation.DSMT4" ShapeID="_x0000_i1108" DrawAspect="Content" ObjectID="_1733529379" r:id="rId157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0FD69DD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900834F">
          <v:shape id="_x0000_i1109" type="#_x0000_t75" style="width:15.8pt;height:14.05pt" o:ole="">
            <v:imagedata r:id="rId158" o:title=""/>
          </v:shape>
          <o:OLEObject Type="Embed" ProgID="Equation.DSMT4" ShapeID="_x0000_i1109" DrawAspect="Content" ObjectID="_1733529380" r:id="rId159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3BA6C41">
          <v:shape id="_x0000_i1110" type="#_x0000_t75" style="width:8.8pt;height:14.05pt" o:ole="">
            <v:imagedata r:id="rId160" o:title=""/>
          </v:shape>
          <o:OLEObject Type="Embed" ProgID="Equation.DSMT4" ShapeID="_x0000_i1110" DrawAspect="Content" ObjectID="_1733529381" r:id="rId161"/>
        </w:object>
      </w:r>
      <w:r w:rsidRPr="00E03929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E03929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1D7CB70">
          <v:shape id="_x0000_i1111" type="#_x0000_t75" style="width:15.8pt;height:12.9pt" o:ole="">
            <v:imagedata r:id="rId162" o:title=""/>
          </v:shape>
          <o:OLEObject Type="Embed" ProgID="Equation.DSMT4" ShapeID="_x0000_i1111" DrawAspect="Content" ObjectID="_1733529382" r:id="rId163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EA448A7">
          <v:shape id="_x0000_i1112" type="#_x0000_t75" style="width:9.35pt;height:12.9pt" o:ole="">
            <v:imagedata r:id="rId164" o:title=""/>
          </v:shape>
          <o:OLEObject Type="Embed" ProgID="Equation.DSMT4" ShapeID="_x0000_i1112" DrawAspect="Content" ObjectID="_1733529383" r:id="rId165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</w:p>
    <w:p w14:paraId="219A380D" w14:textId="77777777" w:rsidR="00E03929" w:rsidRPr="00E03929" w:rsidRDefault="00E03929" w:rsidP="00E03929">
      <w:pPr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4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3.1-1] </w:t>
      </w:r>
      <w:r w:rsidRPr="00E0392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44D772B">
          <v:shape id="_x0000_i1113" type="#_x0000_t75" style="width:29.85pt;height:13.45pt" o:ole="">
            <v:imagedata r:id="rId166" o:title=""/>
          </v:shape>
          <o:OLEObject Type="Embed" ProgID="Equation.DSMT4" ShapeID="_x0000_i1113" DrawAspect="Content" ObjectID="_1733529384" r:id="rId167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, gọi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6AE197EB">
          <v:shape id="_x0000_i1114" type="#_x0000_t75" style="width:35.1pt;height:16.4pt" o:ole="">
            <v:imagedata r:id="rId168" o:title=""/>
          </v:shape>
          <o:OLEObject Type="Embed" ProgID="Equation.DSMT4" ShapeID="_x0000_i1114" DrawAspect="Content" ObjectID="_1733529385" r:id="rId169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 lần lượt là trung điểm của các đoạn thẳng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B8DF067">
          <v:shape id="_x0000_i1115" type="#_x0000_t75" style="width:66.15pt;height:16.4pt" o:ole="">
            <v:imagedata r:id="rId170" o:title=""/>
          </v:shape>
          <o:OLEObject Type="Embed" ProgID="Equation.DSMT4" ShapeID="_x0000_i1115" DrawAspect="Content" ObjectID="_1733529386" r:id="rId171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Lấy điểm H sao cho </w:t>
      </w:r>
      <w:r w:rsidRPr="00E0392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3F4C9E1F">
          <v:shape id="_x0000_i1116" type="#_x0000_t75" style="width:65pt;height:30.45pt" o:ole="">
            <v:imagedata r:id="rId172" o:title=""/>
          </v:shape>
          <o:OLEObject Type="Embed" ProgID="Equation.DSMT4" ShapeID="_x0000_i1116" DrawAspect="Content" ObjectID="_1733529387" r:id="rId173"/>
        </w:object>
      </w:r>
      <w:r w:rsidRPr="00E03929">
        <w:rPr>
          <w:rFonts w:ascii="Times New Roman" w:hAnsi="Times New Roman" w:cs="Times New Roman"/>
          <w:sz w:val="24"/>
          <w:szCs w:val="24"/>
        </w:rPr>
        <w:t>. Mệnh đề nào sau đây đúng ?</w:t>
      </w:r>
    </w:p>
    <w:p w14:paraId="34651A13" w14:textId="77777777" w:rsidR="00E03929" w:rsidRPr="00E03929" w:rsidRDefault="00E03929" w:rsidP="00E03929">
      <w:pPr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1A47F0" wp14:editId="15466C26">
            <wp:extent cx="1524000" cy="1334477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145" cy="133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60C18" w14:textId="77777777" w:rsidR="00E03929" w:rsidRPr="00E03929" w:rsidRDefault="00E03929" w:rsidP="00E03929">
      <w:pPr>
        <w:tabs>
          <w:tab w:val="left" w:pos="992"/>
          <w:tab w:val="left" w:pos="3402"/>
          <w:tab w:val="left" w:pos="5670"/>
          <w:tab w:val="left" w:pos="793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795AEB18">
          <v:shape id="_x0000_i1117" type="#_x0000_t75" style="width:54.45pt;height:17pt" o:ole="">
            <v:imagedata r:id="rId175" o:title=""/>
          </v:shape>
          <o:OLEObject Type="Embed" ProgID="Equation.DSMT4" ShapeID="_x0000_i1117" DrawAspect="Content" ObjectID="_1733529388" r:id="rId176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1260" w:dyaOrig="320" w14:anchorId="2FF9DDC6">
          <v:shape id="_x0000_i1118" type="#_x0000_t75" style="width:63.2pt;height:16.4pt" o:ole="">
            <v:imagedata r:id="rId177" o:title=""/>
          </v:shape>
          <o:OLEObject Type="Embed" ProgID="Equation.DSMT4" ShapeID="_x0000_i1118" DrawAspect="Content" ObjectID="_1733529389" r:id="rId178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1320" w:dyaOrig="340" w14:anchorId="1FBDB7B1">
          <v:shape id="_x0000_i1119" type="#_x0000_t75" style="width:66.15pt;height:17pt" o:ole="">
            <v:imagedata r:id="rId179" o:title=""/>
          </v:shape>
          <o:OLEObject Type="Embed" ProgID="Equation.DSMT4" ShapeID="_x0000_i1119" DrawAspect="Content" ObjectID="_1733529390" r:id="rId180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1120" w:dyaOrig="320" w14:anchorId="4C3CD512">
          <v:shape id="_x0000_i1120" type="#_x0000_t75" style="width:56.2pt;height:16.4pt" o:ole="">
            <v:imagedata r:id="rId181" o:title=""/>
          </v:shape>
          <o:OLEObject Type="Embed" ProgID="Equation.DSMT4" ShapeID="_x0000_i1120" DrawAspect="Content" ObjectID="_1733529391" r:id="rId182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6387607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15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H3-1.6-1] </w:t>
      </w:r>
      <w:r w:rsidRPr="00E03929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17CA8E47">
          <v:shape id="_x0000_i1121" type="#_x0000_t75" style="width:22.85pt;height:16.4pt" o:ole="">
            <v:imagedata r:id="rId183" o:title=""/>
          </v:shape>
          <o:OLEObject Type="Embed" ProgID="Equation.DSMT4" ShapeID="_x0000_i1121" DrawAspect="Content" ObjectID="_1733529392" r:id="rId184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0C0F9C8">
          <v:shape id="_x0000_i1122" type="#_x0000_t75" style="width:43.3pt;height:20.5pt" o:ole="">
            <v:imagedata r:id="rId185" o:title=""/>
          </v:shape>
          <o:OLEObject Type="Embed" ProgID="Equation.DSMT4" ShapeID="_x0000_i1122" DrawAspect="Content" ObjectID="_1733529393" r:id="rId186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63B4C25">
          <v:shape id="_x0000_i1123" type="#_x0000_t75" style="width:43.3pt;height:20.5pt" o:ole="">
            <v:imagedata r:id="rId187" o:title=""/>
          </v:shape>
          <o:OLEObject Type="Embed" ProgID="Equation.DSMT4" ShapeID="_x0000_i1123" DrawAspect="Content" ObjectID="_1733529394" r:id="rId188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Toạ độ vector </w:t>
      </w:r>
      <w:r w:rsidRPr="00E03929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7BE4DCC9">
          <v:shape id="_x0000_i1124" type="#_x0000_t75" style="width:20.5pt;height:16.4pt" o:ole="">
            <v:imagedata r:id="rId189" o:title=""/>
          </v:shape>
          <o:OLEObject Type="Embed" ProgID="Equation.DSMT4" ShapeID="_x0000_i1124" DrawAspect="Content" ObjectID="_1733529395" r:id="rId190"/>
        </w:object>
      </w:r>
      <w:r w:rsidRPr="00E03929">
        <w:rPr>
          <w:rFonts w:ascii="Times New Roman" w:hAnsi="Times New Roman" w:cs="Times New Roman"/>
          <w:sz w:val="24"/>
          <w:szCs w:val="24"/>
        </w:rPr>
        <w:t>là:</w:t>
      </w:r>
    </w:p>
    <w:p w14:paraId="0F14A73D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15F717D0">
          <v:shape id="_x0000_i1125" type="#_x0000_t75" style="width:69.05pt;height:21.05pt" o:ole="">
            <v:imagedata r:id="rId191" o:title=""/>
          </v:shape>
          <o:OLEObject Type="Embed" ProgID="Equation.DSMT4" ShapeID="_x0000_i1125" DrawAspect="Content" ObjectID="_1733529396" r:id="rId192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435945BA">
          <v:shape id="_x0000_i1126" type="#_x0000_t75" style="width:63.2pt;height:21.05pt" o:ole="">
            <v:imagedata r:id="rId193" o:title=""/>
          </v:shape>
          <o:OLEObject Type="Embed" ProgID="Equation.DSMT4" ShapeID="_x0000_i1126" DrawAspect="Content" ObjectID="_1733529397" r:id="rId194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52D4CF21">
          <v:shape id="_x0000_i1127" type="#_x0000_t75" style="width:54.45pt;height:21.05pt" o:ole="">
            <v:imagedata r:id="rId195" o:title=""/>
          </v:shape>
          <o:OLEObject Type="Embed" ProgID="Equation.DSMT4" ShapeID="_x0000_i1127" DrawAspect="Content" ObjectID="_1733529398" r:id="rId19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491B07AB">
          <v:shape id="_x0000_i1128" type="#_x0000_t75" style="width:60.3pt;height:21.05pt" o:ole="">
            <v:imagedata r:id="rId197" o:title=""/>
          </v:shape>
          <o:OLEObject Type="Embed" ProgID="Equation.DSMT4" ShapeID="_x0000_i1128" DrawAspect="Content" ObjectID="_1733529399" r:id="rId198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624CE2B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1-1] </w:t>
      </w:r>
      <w:r w:rsidRPr="00E0392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2C9F46D">
          <v:shape id="_x0000_i1129" type="#_x0000_t75" style="width:28.7pt;height:13.45pt" o:ole="">
            <v:imagedata r:id="rId199" o:title=""/>
          </v:shape>
          <o:OLEObject Type="Embed" ProgID="Equation.DSMT4" ShapeID="_x0000_i1129" DrawAspect="Content" ObjectID="_1733529400" r:id="rId200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B2CDAB">
          <v:shape id="_x0000_i1130" type="#_x0000_t75" style="width:9.35pt;height:11.7pt" o:ole="">
            <v:imagedata r:id="rId201" o:title=""/>
          </v:shape>
          <o:OLEObject Type="Embed" ProgID="Equation.DSMT4" ShapeID="_x0000_i1130" DrawAspect="Content" ObjectID="_1733529401" r:id="rId202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. Tích vô hướng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5E88EB51">
          <v:shape id="_x0000_i1131" type="#_x0000_t75" style="width:38.65pt;height:17pt" o:ole="">
            <v:imagedata r:id="rId203" o:title=""/>
          </v:shape>
          <o:OLEObject Type="Embed" ProgID="Equation.DSMT4" ShapeID="_x0000_i1131" DrawAspect="Content" ObjectID="_1733529402" r:id="rId204"/>
        </w:object>
      </w:r>
      <w:r w:rsidRPr="00E03929">
        <w:rPr>
          <w:rFonts w:ascii="Times New Roman" w:hAnsi="Times New Roman" w:cs="Times New Roman"/>
          <w:sz w:val="24"/>
          <w:szCs w:val="24"/>
        </w:rPr>
        <w:t xml:space="preserve"> có giá trị là</w:t>
      </w:r>
    </w:p>
    <w:p w14:paraId="6D061120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1CCBD9BC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position w:val="-24"/>
          <w:sz w:val="24"/>
          <w:szCs w:val="24"/>
        </w:rPr>
        <w:object w:dxaOrig="1280" w:dyaOrig="660" w14:anchorId="45B8663B">
          <v:shape id="_x0000_i1132" type="#_x0000_t75" style="width:63.8pt;height:33.35pt" o:ole="">
            <v:imagedata r:id="rId205" o:title=""/>
          </v:shape>
          <o:OLEObject Type="Embed" ProgID="Equation.DSMT4" ShapeID="_x0000_i1132" DrawAspect="Content" ObjectID="_1733529403" r:id="rId20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position w:val="-24"/>
          <w:sz w:val="24"/>
          <w:szCs w:val="24"/>
        </w:rPr>
        <w:object w:dxaOrig="1440" w:dyaOrig="660" w14:anchorId="4E36BD2D">
          <v:shape id="_x0000_i1133" type="#_x0000_t75" style="width:1in;height:33.35pt" o:ole="">
            <v:imagedata r:id="rId207" o:title=""/>
          </v:shape>
          <o:OLEObject Type="Embed" ProgID="Equation.DSMT4" ShapeID="_x0000_i1133" DrawAspect="Content" ObjectID="_1733529404" r:id="rId208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position w:val="-24"/>
          <w:sz w:val="24"/>
          <w:szCs w:val="24"/>
        </w:rPr>
        <w:object w:dxaOrig="1579" w:dyaOrig="680" w14:anchorId="250435BA">
          <v:shape id="_x0000_i1134" type="#_x0000_t75" style="width:79pt;height:33.95pt" o:ole="">
            <v:imagedata r:id="rId209" o:title=""/>
          </v:shape>
          <o:OLEObject Type="Embed" ProgID="Equation.DSMT4" ShapeID="_x0000_i1134" DrawAspect="Content" ObjectID="_1733529405" r:id="rId210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position w:val="-24"/>
          <w:sz w:val="24"/>
          <w:szCs w:val="24"/>
        </w:rPr>
        <w:object w:dxaOrig="1740" w:dyaOrig="680" w14:anchorId="2D8DD3E6">
          <v:shape id="_x0000_i1135" type="#_x0000_t75" style="width:86.65pt;height:33.95pt" o:ole="">
            <v:imagedata r:id="rId211" o:title=""/>
          </v:shape>
          <o:OLEObject Type="Embed" ProgID="Equation.DSMT4" ShapeID="_x0000_i1135" DrawAspect="Content" ObjectID="_1733529406" r:id="rId212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3E8B18" w14:textId="77777777" w:rsidR="00E03929" w:rsidRPr="00E03929" w:rsidRDefault="00E03929" w:rsidP="00E03929">
      <w:pPr>
        <w:tabs>
          <w:tab w:val="left" w:pos="851"/>
        </w:tabs>
        <w:ind w:left="964" w:hanging="964"/>
        <w:rPr>
          <w:rFonts w:ascii="Times New Roman" w:hAnsi="Times New Roman" w:cs="Times New Roman"/>
          <w:b/>
          <w:bCs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1-1] </w: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Cho hai vectơ </w:t>
      </w:r>
      <w:r w:rsidRPr="00E03929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300" w14:anchorId="64241283">
          <v:shape id="_x0000_i1136" type="#_x0000_t75" style="width:9.95pt;height:15.2pt" o:ole="">
            <v:imagedata r:id="rId213" o:title=""/>
          </v:shape>
          <o:OLEObject Type="Embed" ProgID="Equation.DSMT4" ShapeID="_x0000_i1136" DrawAspect="Content" ObjectID="_1733529407" r:id="rId214"/>
        </w:objec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E03929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360" w14:anchorId="56E71F6E">
          <v:shape id="_x0000_i1137" type="#_x0000_t75" style="width:9.95pt;height:18.15pt" o:ole="">
            <v:imagedata r:id="rId215" o:title=""/>
          </v:shape>
          <o:OLEObject Type="Embed" ProgID="Equation.DSMT4" ShapeID="_x0000_i1137" DrawAspect="Content" ObjectID="_1733529408" r:id="rId216"/>
        </w:objec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 có độ dài lần lượt là 3 và 4; biết </w:t>
      </w:r>
      <w:r w:rsidRPr="00E0392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00" w:dyaOrig="520" w14:anchorId="7BAD91C1">
          <v:shape id="_x0000_i1138" type="#_x0000_t75" style="width:59.1pt;height:25.75pt" o:ole="">
            <v:imagedata r:id="rId217" o:title=""/>
          </v:shape>
          <o:OLEObject Type="Embed" ProgID="Equation.DSMT4" ShapeID="_x0000_i1138" DrawAspect="Content" ObjectID="_1733529409" r:id="rId218"/>
        </w:objec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. Khi đó </w:t>
      </w:r>
      <w:r w:rsidRPr="00E03929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360" w14:anchorId="4CBD8E4D">
          <v:shape id="_x0000_i1139" type="#_x0000_t75" style="width:20.5pt;height:18.15pt" o:ole="">
            <v:imagedata r:id="rId219" o:title=""/>
          </v:shape>
          <o:OLEObject Type="Embed" ProgID="Equation.DSMT4" ShapeID="_x0000_i1139" DrawAspect="Content" ObjectID="_1733529410" r:id="rId220"/>
        </w:objec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 bằng:</w:t>
      </w:r>
    </w:p>
    <w:p w14:paraId="656B14D9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1F08FD1C">
          <v:shape id="_x0000_i1140" type="#_x0000_t75" style="width:9.95pt;height:13.45pt" o:ole="">
            <v:imagedata r:id="rId221" o:title=""/>
          </v:shape>
          <o:OLEObject Type="Embed" ProgID="Equation.DSMT4" ShapeID="_x0000_i1140" DrawAspect="Content" ObjectID="_1733529411" r:id="rId222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340" w14:anchorId="36E2EC8B">
          <v:shape id="_x0000_i1141" type="#_x0000_t75" style="width:24.6pt;height:17pt" o:ole="">
            <v:imagedata r:id="rId223" o:title=""/>
          </v:shape>
          <o:OLEObject Type="Embed" ProgID="Equation.DSMT4" ShapeID="_x0000_i1141" DrawAspect="Content" ObjectID="_1733529412" r:id="rId224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40" w14:anchorId="3A997460">
          <v:shape id="_x0000_i1142" type="#_x0000_t75" style="width:24.6pt;height:17pt" o:ole="">
            <v:imagedata r:id="rId225" o:title=""/>
          </v:shape>
          <o:OLEObject Type="Embed" ProgID="Equation.DSMT4" ShapeID="_x0000_i1142" DrawAspect="Content" ObjectID="_1733529413" r:id="rId22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 w14:anchorId="2C126596">
          <v:shape id="_x0000_i1143" type="#_x0000_t75" style="width:16.4pt;height:13.45pt" o:ole="">
            <v:imagedata r:id="rId227" o:title=""/>
          </v:shape>
          <o:OLEObject Type="Embed" ProgID="Equation.DSMT4" ShapeID="_x0000_i1143" DrawAspect="Content" ObjectID="_1733529414" r:id="rId228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204C3F" w14:textId="77777777" w:rsidR="00E03929" w:rsidRPr="00E03929" w:rsidRDefault="00E03929" w:rsidP="00E03929">
      <w:pPr>
        <w:tabs>
          <w:tab w:val="left" w:pos="851"/>
        </w:tabs>
        <w:ind w:left="964" w:hanging="964"/>
        <w:rPr>
          <w:rFonts w:ascii="Times New Roman" w:hAnsi="Times New Roman" w:cs="Times New Roman"/>
          <w:b/>
          <w:bCs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D1-5.1-1] </w: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Quy tròn số </w:t>
      </w:r>
      <w:r w:rsidRPr="00E03929">
        <w:rPr>
          <w:rFonts w:ascii="Times New Roman" w:hAnsi="Times New Roman" w:cs="Times New Roman"/>
          <w:bCs/>
          <w:position w:val="-10"/>
          <w:sz w:val="24"/>
          <w:szCs w:val="24"/>
        </w:rPr>
        <w:object w:dxaOrig="1340" w:dyaOrig="320" w14:anchorId="3D137A73">
          <v:shape id="_x0000_i1144" type="#_x0000_t75" style="width:66.75pt;height:16.4pt" o:ole="">
            <v:imagedata r:id="rId229" o:title=""/>
          </v:shape>
          <o:OLEObject Type="Embed" ProgID="Equation.DSMT4" ShapeID="_x0000_i1144" DrawAspect="Content" ObjectID="_1733529415" r:id="rId230"/>
        </w:object>
      </w:r>
      <w:r w:rsidRPr="00E03929">
        <w:rPr>
          <w:rFonts w:ascii="Times New Roman" w:hAnsi="Times New Roman" w:cs="Times New Roman"/>
          <w:bCs/>
          <w:sz w:val="24"/>
          <w:szCs w:val="24"/>
        </w:rPr>
        <w:t xml:space="preserve"> đến chữ số hàng phần trăm ta được số gần đúng là:</w:t>
      </w:r>
    </w:p>
    <w:p w14:paraId="7D19B352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40" w:dyaOrig="260" w14:anchorId="2F4D745B">
          <v:shape id="_x0000_i1145" type="#_x0000_t75" style="width:28.1pt;height:13.45pt" o:ole="">
            <v:imagedata r:id="rId231" o:title=""/>
          </v:shape>
          <o:OLEObject Type="Embed" ProgID="Equation.DSMT4" ShapeID="_x0000_i1145" DrawAspect="Content" ObjectID="_1733529416" r:id="rId232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859" w:dyaOrig="300" w14:anchorId="49759416">
          <v:shape id="_x0000_i1146" type="#_x0000_t75" style="width:43.3pt;height:15.2pt" o:ole="">
            <v:imagedata r:id="rId233" o:title=""/>
          </v:shape>
          <o:OLEObject Type="Embed" ProgID="Equation.DSMT4" ShapeID="_x0000_i1146" DrawAspect="Content" ObjectID="_1733529417" r:id="rId234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bCs/>
          <w:position w:val="-10"/>
          <w:sz w:val="24"/>
          <w:szCs w:val="24"/>
        </w:rPr>
        <w:object w:dxaOrig="980" w:dyaOrig="320" w14:anchorId="3EBEDF57">
          <v:shape id="_x0000_i1147" type="#_x0000_t75" style="width:49.15pt;height:16.4pt" o:ole="">
            <v:imagedata r:id="rId235" o:title=""/>
          </v:shape>
          <o:OLEObject Type="Embed" ProgID="Equation.DSMT4" ShapeID="_x0000_i1147" DrawAspect="Content" ObjectID="_1733529418" r:id="rId236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03929">
        <w:rPr>
          <w:rFonts w:ascii="Times New Roman" w:hAnsi="Times New Roman" w:cs="Times New Roman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bCs/>
          <w:position w:val="-10"/>
          <w:sz w:val="24"/>
          <w:szCs w:val="24"/>
        </w:rPr>
        <w:object w:dxaOrig="859" w:dyaOrig="320" w14:anchorId="3B8AF428">
          <v:shape id="_x0000_i1148" type="#_x0000_t75" style="width:43.3pt;height:16.4pt" o:ole="">
            <v:imagedata r:id="rId237" o:title=""/>
          </v:shape>
          <o:OLEObject Type="Embed" ProgID="Equation.DSMT4" ShapeID="_x0000_i1148" DrawAspect="Content" ObjectID="_1733529419" r:id="rId238"/>
        </w:objec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F8D6392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9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5-3.2-1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Số điểm mà 5 học sinh lớp 10A đạt được trong đợt thi đua học tập chào mừng ngày 20/11 như sau: </w:t>
      </w:r>
      <w:r w:rsidRPr="00E0392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20" w14:anchorId="1F695860">
          <v:shape id="_x0000_i1149" type="#_x0000_t75" style="width:103pt;height:15.8pt" o:ole="">
            <v:imagedata r:id="rId239" o:title=""/>
          </v:shape>
          <o:OLEObject Type="Embed" ProgID="Equation.DSMT4" ShapeID="_x0000_i1149" DrawAspect="Content" ObjectID="_1733529420" r:id="rId240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E319D20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sz w:val="24"/>
          <w:szCs w:val="24"/>
        </w:rPr>
        <w:t>Tìm số trung vị của mẫu số liệu trên</w:t>
      </w:r>
    </w:p>
    <w:p w14:paraId="24DABFD3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277020EF">
          <v:shape id="_x0000_i1150" type="#_x0000_t75" style="width:9.35pt;height:14.05pt" o:ole="">
            <v:imagedata r:id="rId241" o:title=""/>
          </v:shape>
          <o:OLEObject Type="Embed" ProgID="Equation.DSMT4" ShapeID="_x0000_i1150" DrawAspect="Content" ObjectID="_1733529421" r:id="rId242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3AC444C">
          <v:shape id="_x0000_i1151" type="#_x0000_t75" style="width:14.05pt;height:14.05pt" o:ole="">
            <v:imagedata r:id="rId243" o:title=""/>
          </v:shape>
          <o:OLEObject Type="Embed" ProgID="Equation.DSMT4" ShapeID="_x0000_i1151" DrawAspect="Content" ObjectID="_1733529422" r:id="rId244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2C4D86C">
          <v:shape id="_x0000_i1152" type="#_x0000_t75" style="width:8.8pt;height:14.05pt" o:ole="">
            <v:imagedata r:id="rId245" o:title=""/>
          </v:shape>
          <o:OLEObject Type="Embed" ProgID="Equation.DSMT4" ShapeID="_x0000_i1152" DrawAspect="Content" ObjectID="_1733529423" r:id="rId246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4AF85A4">
          <v:shape id="_x0000_i1153" type="#_x0000_t75" style="width:8.8pt;height:14.05pt" o:ole="">
            <v:imagedata r:id="rId247" o:title=""/>
          </v:shape>
          <o:OLEObject Type="Embed" ProgID="Equation.DSMT4" ShapeID="_x0000_i1153" DrawAspect="Content" ObjectID="_1733529424" r:id="rId248"/>
        </w:objec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AB0C40" w14:textId="77777777" w:rsidR="00E03929" w:rsidRPr="00E03929" w:rsidRDefault="00E03929" w:rsidP="00E03929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0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5-4.2-1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>Trong năm học 2021 – 2022, lớp 10A đạt được điểm số các đợt thi đua nề nếp như sau</w:t>
      </w:r>
    </w:p>
    <w:tbl>
      <w:tblPr>
        <w:tblStyle w:val="TableGrid1"/>
        <w:tblW w:w="0" w:type="auto"/>
        <w:tblInd w:w="990" w:type="dxa"/>
        <w:tblLook w:val="04A0" w:firstRow="1" w:lastRow="0" w:firstColumn="1" w:lastColumn="0" w:noHBand="0" w:noVBand="1"/>
      </w:tblPr>
      <w:tblGrid>
        <w:gridCol w:w="1887"/>
        <w:gridCol w:w="1886"/>
        <w:gridCol w:w="1886"/>
        <w:gridCol w:w="1887"/>
        <w:gridCol w:w="1887"/>
      </w:tblGrid>
      <w:tr w:rsidR="00E03929" w:rsidRPr="00E03929" w14:paraId="677E25C2" w14:textId="77777777" w:rsidTr="000A568B">
        <w:tc>
          <w:tcPr>
            <w:tcW w:w="2039" w:type="dxa"/>
          </w:tcPr>
          <w:p w14:paraId="6801CBD0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Đợt 1</w:t>
            </w:r>
          </w:p>
        </w:tc>
        <w:tc>
          <w:tcPr>
            <w:tcW w:w="2039" w:type="dxa"/>
          </w:tcPr>
          <w:p w14:paraId="27F4DF3A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Đợt 2</w:t>
            </w:r>
          </w:p>
        </w:tc>
        <w:tc>
          <w:tcPr>
            <w:tcW w:w="2039" w:type="dxa"/>
          </w:tcPr>
          <w:p w14:paraId="782486CA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Đợt 3</w:t>
            </w:r>
          </w:p>
        </w:tc>
        <w:tc>
          <w:tcPr>
            <w:tcW w:w="2040" w:type="dxa"/>
          </w:tcPr>
          <w:p w14:paraId="2C53E19B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Đợt 4</w:t>
            </w:r>
          </w:p>
        </w:tc>
        <w:tc>
          <w:tcPr>
            <w:tcW w:w="2040" w:type="dxa"/>
          </w:tcPr>
          <w:p w14:paraId="2902B247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Đợt 5</w:t>
            </w:r>
          </w:p>
        </w:tc>
      </w:tr>
      <w:tr w:rsidR="00E03929" w:rsidRPr="00E03929" w14:paraId="717BC334" w14:textId="77777777" w:rsidTr="000A568B">
        <w:tc>
          <w:tcPr>
            <w:tcW w:w="2039" w:type="dxa"/>
          </w:tcPr>
          <w:p w14:paraId="6D7B66C1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50</w:t>
            </w:r>
          </w:p>
        </w:tc>
        <w:tc>
          <w:tcPr>
            <w:tcW w:w="2039" w:type="dxa"/>
          </w:tcPr>
          <w:p w14:paraId="3221EDCE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46</w:t>
            </w:r>
          </w:p>
        </w:tc>
        <w:tc>
          <w:tcPr>
            <w:tcW w:w="2039" w:type="dxa"/>
          </w:tcPr>
          <w:p w14:paraId="5AACBCB2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50</w:t>
            </w:r>
          </w:p>
        </w:tc>
        <w:tc>
          <w:tcPr>
            <w:tcW w:w="2040" w:type="dxa"/>
          </w:tcPr>
          <w:p w14:paraId="2FCFCFBB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42</w:t>
            </w:r>
          </w:p>
        </w:tc>
        <w:tc>
          <w:tcPr>
            <w:tcW w:w="2040" w:type="dxa"/>
          </w:tcPr>
          <w:p w14:paraId="52611552" w14:textId="77777777" w:rsidR="00E03929" w:rsidRPr="00E03929" w:rsidRDefault="00E03929" w:rsidP="000A568B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E03929">
              <w:rPr>
                <w:rFonts w:eastAsia="Calibri"/>
              </w:rPr>
              <w:t>48</w:t>
            </w:r>
          </w:p>
        </w:tc>
      </w:tr>
    </w:tbl>
    <w:p w14:paraId="33FC889E" w14:textId="77777777" w:rsidR="00E03929" w:rsidRPr="00E03929" w:rsidRDefault="00E03929" w:rsidP="00E03929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sz w:val="24"/>
          <w:szCs w:val="24"/>
        </w:rPr>
        <w:tab/>
        <w:t>Tìm khoảng biến thiên của mẫu số liệu trên.</w:t>
      </w:r>
    </w:p>
    <w:p w14:paraId="7A11F06F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Times New Roman" w:hAnsi="Times New Roman" w:cs="Times New Roman"/>
          <w:color w:val="000000"/>
          <w:sz w:val="24"/>
          <w:szCs w:val="24"/>
        </w:rPr>
        <w:t>3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Times New Roman" w:hAnsi="Times New Roman" w:cs="Times New Roman"/>
          <w:bCs/>
          <w:sz w:val="24"/>
          <w:szCs w:val="24"/>
        </w:rPr>
        <w:t>8.</w:t>
      </w:r>
    </w:p>
    <w:p w14:paraId="2BC35A11" w14:textId="77777777" w:rsidR="00E03929" w:rsidRPr="00E03929" w:rsidRDefault="00E03929" w:rsidP="00E03929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D1-1.2-2] </w:t>
      </w:r>
      <w:r w:rsidRPr="00E0392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ong các mệnh đề dưới đây, mệnh đề nào </w:t>
      </w:r>
      <w:r w:rsidRPr="00E03929">
        <w:rPr>
          <w:rFonts w:ascii="Times New Roman" w:eastAsia="Arial" w:hAnsi="Times New Roman" w:cs="Times New Roman"/>
          <w:b/>
          <w:sz w:val="24"/>
          <w:szCs w:val="24"/>
        </w:rPr>
        <w:t>sai</w:t>
      </w:r>
      <w:r w:rsidRPr="00E03929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14:paraId="0062FF4B" w14:textId="77777777" w:rsidR="00E03929" w:rsidRPr="00E03929" w:rsidRDefault="00E03929" w:rsidP="00E03929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CBC8E2C" wp14:editId="08A6ECB4">
            <wp:extent cx="139700" cy="184150"/>
            <wp:effectExtent l="0" t="0" r="0" b="635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số nguyên tố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6D36A25" wp14:editId="779BBC1E">
            <wp:extent cx="203200" cy="177800"/>
            <wp:effectExtent l="0" t="0" r="635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hia hết cho </w:t>
      </w:r>
      <w:r w:rsidRPr="00E0392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C8CD152" wp14:editId="31470B89">
            <wp:extent cx="139700" cy="184150"/>
            <wp:effectExtent l="0" t="0" r="0" b="635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14:paraId="70E88DCD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D924AF5" wp14:editId="405257B8">
            <wp:extent cx="203200" cy="184150"/>
            <wp:effectExtent l="0" t="0" r="6350" b="635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hia hết cho </w:t>
      </w:r>
      <w:r w:rsidRPr="00E0392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1FC08F5" wp14:editId="2CF0740D">
            <wp:extent cx="139700" cy="184150"/>
            <wp:effectExtent l="0" t="0" r="0" b="635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FA0D06B" wp14:editId="77686D76">
            <wp:extent cx="184150" cy="177800"/>
            <wp:effectExtent l="0" t="0" r="635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2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số nguyên tố.</w:t>
      </w:r>
    </w:p>
    <w:p w14:paraId="24B7B6A2" w14:textId="77777777" w:rsidR="00E03929" w:rsidRPr="00E03929" w:rsidRDefault="00E03929" w:rsidP="00E03929">
      <w:pPr>
        <w:widowControl w:val="0"/>
        <w:tabs>
          <w:tab w:val="left" w:pos="992"/>
        </w:tabs>
        <w:spacing w:line="276" w:lineRule="auto"/>
        <w:ind w:left="0" w:firstLine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1-3.1-2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Cho hai tập hợp </w:t>
      </w:r>
      <w:r w:rsidRPr="00E03929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659" w:dyaOrig="480" w14:anchorId="78BEA5B7">
          <v:shape id="_x0000_i1154" type="#_x0000_t75" style="width:132.3pt;height:24pt" o:ole="">
            <v:imagedata r:id="rId255" o:title=""/>
          </v:shape>
          <o:OLEObject Type="Embed" ProgID="Equation.DSMT4" ShapeID="_x0000_i1154" DrawAspect="Content" ObjectID="_1733529425" r:id="rId256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r w:rsidRPr="00E0392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320" w:dyaOrig="440" w14:anchorId="44E858E3">
          <v:shape id="_x0000_i1155" type="#_x0000_t75" style="width:115.9pt;height:21.65pt" o:ole="">
            <v:imagedata r:id="rId257" o:title=""/>
          </v:shape>
          <o:OLEObject Type="Embed" ProgID="Equation.DSMT4" ShapeID="_x0000_i1155" DrawAspect="Content" ObjectID="_1733529426" r:id="rId258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. Khi đó</w:t>
      </w:r>
      <w:r w:rsidRPr="00E03929">
        <w:rPr>
          <w:rFonts w:ascii="Times New Roman" w:eastAsia="Times New Roman" w:hAnsi="Times New Roman" w:cs="Times New Roman"/>
          <w:sz w:val="24"/>
          <w:szCs w:val="24"/>
          <w:lang w:val="vi-VN"/>
        </w:rPr>
        <w:t>:</w:t>
      </w:r>
    </w:p>
    <w:p w14:paraId="36E6248B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2659" w:dyaOrig="440" w14:anchorId="20A6DC9A">
          <v:shape id="_x0000_i1156" type="#_x0000_t75" style="width:132.3pt;height:21.65pt" o:ole="">
            <v:imagedata r:id="rId259" o:title=""/>
          </v:shape>
          <o:OLEObject Type="Embed" ProgID="Equation.DSMT4" ShapeID="_x0000_i1156" DrawAspect="Content" ObjectID="_1733529427" r:id="rId260"/>
        </w:objec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.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620" w:dyaOrig="440" w14:anchorId="3C69B525">
          <v:shape id="_x0000_i1157" type="#_x0000_t75" style="width:80.8pt;height:21.65pt" o:ole="">
            <v:imagedata r:id="rId261" o:title=""/>
          </v:shape>
          <o:OLEObject Type="Embed" ProgID="Equation.DSMT4" ShapeID="_x0000_i1157" DrawAspect="Content" ObjectID="_1733529428" r:id="rId262"/>
        </w:objec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14:paraId="3614AB1C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19" w:dyaOrig="440" w14:anchorId="3E5724EF">
          <v:shape id="_x0000_i1158" type="#_x0000_t75" style="width:62.05pt;height:21.65pt" o:ole="">
            <v:imagedata r:id="rId263" o:title=""/>
          </v:shape>
          <o:OLEObject Type="Embed" ProgID="Equation.DSMT4" ShapeID="_x0000_i1158" DrawAspect="Content" ObjectID="_1733529429" r:id="rId264"/>
        </w:objec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E0392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560" w:dyaOrig="440" w14:anchorId="3030AC28">
          <v:shape id="_x0000_i1159" type="#_x0000_t75" style="width:77.85pt;height:21.65pt" o:ole="">
            <v:imagedata r:id="rId265" o:title=""/>
          </v:shape>
          <o:OLEObject Type="Embed" ProgID="Equation.DSMT4" ShapeID="_x0000_i1159" DrawAspect="Content" ObjectID="_1733529430" r:id="rId266"/>
        </w:objec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14:paraId="454D32C3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3929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 w:eastAsia="vi-VN"/>
        </w:rPr>
        <w:t xml:space="preserve">Câu </w:t>
      </w:r>
      <w:r w:rsidRPr="00E03929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eastAsia="vi-VN"/>
        </w:rPr>
        <w:t>23.</w:t>
      </w:r>
      <w:r w:rsidRPr="00E03929">
        <w:rPr>
          <w:rFonts w:ascii="Times New Roman" w:eastAsia="Arial" w:hAnsi="Times New Roman" w:cs="Times New Roman"/>
          <w:b/>
          <w:bCs/>
          <w:color w:val="FF00FF"/>
          <w:sz w:val="24"/>
          <w:szCs w:val="24"/>
          <w:lang w:eastAsia="vi-VN"/>
        </w:rPr>
        <w:tab/>
        <w:t xml:space="preserve">[0D4-4.1-2] </w:t>
      </w:r>
      <w:r w:rsidRPr="00E0392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Miền nghiệm của BPT :  </w:t>
      </w:r>
      <w:r w:rsidRPr="00E0392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20" w14:anchorId="2D62C27F">
          <v:shape id="_x0000_i1160" type="#_x0000_t75" style="width:62.05pt;height:15.8pt" o:ole="">
            <v:imagedata r:id="rId267" o:title=""/>
          </v:shape>
          <o:OLEObject Type="Embed" ProgID="Equation.DSMT4" ShapeID="_x0000_i1160" DrawAspect="Content" ObjectID="_1733529431" r:id="rId268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phần không tô đậm trong hình vẽ nào dưới đây ?</w:t>
      </w:r>
    </w:p>
    <w:tbl>
      <w:tblPr>
        <w:tblW w:w="7498" w:type="dxa"/>
        <w:jc w:val="center"/>
        <w:tblLook w:val="01E0" w:firstRow="1" w:lastRow="1" w:firstColumn="1" w:lastColumn="1" w:noHBand="0" w:noVBand="0"/>
      </w:tblPr>
      <w:tblGrid>
        <w:gridCol w:w="3786"/>
        <w:gridCol w:w="3876"/>
      </w:tblGrid>
      <w:tr w:rsidR="00E03929" w:rsidRPr="00E03929" w14:paraId="2BF3172F" w14:textId="77777777" w:rsidTr="000A568B">
        <w:trPr>
          <w:trHeight w:val="1326"/>
          <w:jc w:val="center"/>
        </w:trPr>
        <w:tc>
          <w:tcPr>
            <w:tcW w:w="3705" w:type="dxa"/>
            <w:vAlign w:val="center"/>
            <w:hideMark/>
          </w:tcPr>
          <w:p w14:paraId="3DA14260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D4FEE16" wp14:editId="2E6DA127">
                  <wp:extent cx="1771650" cy="1714500"/>
                  <wp:effectExtent l="0" t="0" r="0" b="0"/>
                  <wp:docPr id="23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3" w:type="dxa"/>
            <w:vAlign w:val="center"/>
            <w:hideMark/>
          </w:tcPr>
          <w:p w14:paraId="6E7C270D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CC2305" wp14:editId="38684617">
                  <wp:extent cx="1857375" cy="1714500"/>
                  <wp:effectExtent l="0" t="0" r="9525" b="0"/>
                  <wp:docPr id="235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3929" w:rsidRPr="00E03929" w14:paraId="2D1730DF" w14:textId="77777777" w:rsidTr="000A568B">
        <w:trPr>
          <w:trHeight w:val="166"/>
          <w:jc w:val="center"/>
        </w:trPr>
        <w:tc>
          <w:tcPr>
            <w:tcW w:w="3705" w:type="dxa"/>
            <w:shd w:val="clear" w:color="auto" w:fill="auto"/>
            <w:vAlign w:val="center"/>
            <w:hideMark/>
          </w:tcPr>
          <w:p w14:paraId="27CD2A7C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A. </w:t>
            </w:r>
          </w:p>
        </w:tc>
        <w:tc>
          <w:tcPr>
            <w:tcW w:w="3793" w:type="dxa"/>
            <w:vAlign w:val="center"/>
            <w:hideMark/>
          </w:tcPr>
          <w:p w14:paraId="04E3AAAC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B. </w:t>
            </w:r>
          </w:p>
        </w:tc>
      </w:tr>
      <w:tr w:rsidR="00E03929" w:rsidRPr="00E03929" w14:paraId="6A1D3978" w14:textId="77777777" w:rsidTr="000A568B">
        <w:trPr>
          <w:trHeight w:val="1299"/>
          <w:jc w:val="center"/>
        </w:trPr>
        <w:tc>
          <w:tcPr>
            <w:tcW w:w="3705" w:type="dxa"/>
            <w:vAlign w:val="center"/>
            <w:hideMark/>
          </w:tcPr>
          <w:p w14:paraId="6DBAB12D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355C0F1" wp14:editId="5BD79632">
                  <wp:extent cx="1800225" cy="1666875"/>
                  <wp:effectExtent l="0" t="0" r="9525" b="9525"/>
                  <wp:docPr id="236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3" w:type="dxa"/>
            <w:vAlign w:val="center"/>
            <w:hideMark/>
          </w:tcPr>
          <w:p w14:paraId="2E2C0735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8A9E24A" wp14:editId="285B20D4">
                  <wp:extent cx="1838325" cy="1657350"/>
                  <wp:effectExtent l="0" t="0" r="9525" b="0"/>
                  <wp:docPr id="237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3929" w:rsidRPr="00E03929" w14:paraId="7DEAFCAF" w14:textId="77777777" w:rsidTr="000A568B">
        <w:trPr>
          <w:trHeight w:val="69"/>
          <w:jc w:val="center"/>
        </w:trPr>
        <w:tc>
          <w:tcPr>
            <w:tcW w:w="3705" w:type="dxa"/>
            <w:vAlign w:val="center"/>
            <w:hideMark/>
          </w:tcPr>
          <w:p w14:paraId="7E3299CA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C. </w:t>
            </w:r>
          </w:p>
        </w:tc>
        <w:tc>
          <w:tcPr>
            <w:tcW w:w="3793" w:type="dxa"/>
            <w:vAlign w:val="center"/>
            <w:hideMark/>
          </w:tcPr>
          <w:p w14:paraId="7642DB7B" w14:textId="77777777" w:rsidR="00E03929" w:rsidRPr="00E03929" w:rsidRDefault="00E03929" w:rsidP="000A568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D. </w:t>
            </w:r>
          </w:p>
        </w:tc>
      </w:tr>
    </w:tbl>
    <w:p w14:paraId="76B92E35" w14:textId="77777777" w:rsidR="00E03929" w:rsidRPr="00E03929" w:rsidRDefault="00E03929" w:rsidP="00E03929">
      <w:pPr>
        <w:widowControl w:val="0"/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4</w:t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D4-4.2-2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Miền nghiệm của hệ bất phương trình </w:t>
      </w:r>
      <w:r w:rsidRPr="00E03929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480" w:dyaOrig="1120" w14:anchorId="3D2F2A8E">
          <v:shape id="_x0000_i1161" type="#_x0000_t75" style="width:73.15pt;height:55.6pt" o:ole="">
            <v:imagedata r:id="rId273" o:title=""/>
          </v:shape>
          <o:OLEObject Type="Embed" ProgID="Equation.DSMT4" ShapeID="_x0000_i1161" DrawAspect="Content" ObjectID="_1733529432" r:id="rId274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là phần không tô đậm trong hình vẽ nào dưới đây?</w:t>
      </w:r>
    </w:p>
    <w:tbl>
      <w:tblPr>
        <w:tblW w:w="7911" w:type="dxa"/>
        <w:jc w:val="center"/>
        <w:tblLook w:val="01E0" w:firstRow="1" w:lastRow="1" w:firstColumn="1" w:lastColumn="1" w:noHBand="0" w:noVBand="0"/>
      </w:tblPr>
      <w:tblGrid>
        <w:gridCol w:w="3960"/>
        <w:gridCol w:w="3951"/>
      </w:tblGrid>
      <w:tr w:rsidR="00E03929" w:rsidRPr="00E03929" w14:paraId="15059A7D" w14:textId="77777777" w:rsidTr="000A568B">
        <w:trPr>
          <w:trHeight w:val="2537"/>
          <w:jc w:val="center"/>
        </w:trPr>
        <w:tc>
          <w:tcPr>
            <w:tcW w:w="3960" w:type="dxa"/>
            <w:vAlign w:val="center"/>
          </w:tcPr>
          <w:p w14:paraId="392EAD3B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B0726E1" wp14:editId="6C6B529D">
                  <wp:extent cx="1762125" cy="1762125"/>
                  <wp:effectExtent l="0" t="0" r="9525" b="9525"/>
                  <wp:docPr id="23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1" w:type="dxa"/>
            <w:vAlign w:val="center"/>
          </w:tcPr>
          <w:p w14:paraId="4EB8724C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C4D38CF" wp14:editId="69894D11">
                  <wp:extent cx="1704975" cy="1753002"/>
                  <wp:effectExtent l="0" t="0" r="0" b="0"/>
                  <wp:docPr id="23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73" cy="1760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3929" w:rsidRPr="00E03929" w14:paraId="575225C4" w14:textId="77777777" w:rsidTr="000A568B">
        <w:trPr>
          <w:trHeight w:val="279"/>
          <w:jc w:val="center"/>
        </w:trPr>
        <w:tc>
          <w:tcPr>
            <w:tcW w:w="3960" w:type="dxa"/>
            <w:vAlign w:val="center"/>
          </w:tcPr>
          <w:p w14:paraId="13046ED3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</w:p>
        </w:tc>
        <w:tc>
          <w:tcPr>
            <w:tcW w:w="3951" w:type="dxa"/>
            <w:vAlign w:val="center"/>
          </w:tcPr>
          <w:p w14:paraId="2C1C5E15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</w:p>
        </w:tc>
      </w:tr>
      <w:tr w:rsidR="00E03929" w:rsidRPr="00E03929" w14:paraId="4726F7C1" w14:textId="77777777" w:rsidTr="000A568B">
        <w:trPr>
          <w:trHeight w:val="2839"/>
          <w:jc w:val="center"/>
        </w:trPr>
        <w:tc>
          <w:tcPr>
            <w:tcW w:w="3960" w:type="dxa"/>
            <w:vAlign w:val="center"/>
          </w:tcPr>
          <w:p w14:paraId="057FBDC1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535E665B" wp14:editId="6789A173">
                  <wp:extent cx="1677163" cy="1771650"/>
                  <wp:effectExtent l="0" t="0" r="0" b="0"/>
                  <wp:docPr id="24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044" cy="1783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1" w:type="dxa"/>
            <w:vAlign w:val="center"/>
          </w:tcPr>
          <w:p w14:paraId="109F37A9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603A44D" wp14:editId="74C2EA8C">
                  <wp:extent cx="1714500" cy="1797844"/>
                  <wp:effectExtent l="0" t="0" r="0" b="0"/>
                  <wp:docPr id="24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435" cy="1806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3929" w:rsidRPr="00E03929" w14:paraId="74F53194" w14:textId="77777777" w:rsidTr="000A568B">
        <w:trPr>
          <w:trHeight w:val="279"/>
          <w:jc w:val="center"/>
        </w:trPr>
        <w:tc>
          <w:tcPr>
            <w:tcW w:w="3960" w:type="dxa"/>
            <w:vAlign w:val="center"/>
          </w:tcPr>
          <w:p w14:paraId="3CFB8B25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</w:p>
        </w:tc>
        <w:tc>
          <w:tcPr>
            <w:tcW w:w="3951" w:type="dxa"/>
            <w:vAlign w:val="center"/>
          </w:tcPr>
          <w:p w14:paraId="1915D0BA" w14:textId="77777777" w:rsidR="00E03929" w:rsidRPr="00E03929" w:rsidRDefault="00E03929" w:rsidP="000A568B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E03929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</w:p>
        </w:tc>
      </w:tr>
    </w:tbl>
    <w:p w14:paraId="4AF5D4F3" w14:textId="77777777" w:rsidR="00E03929" w:rsidRPr="00E03929" w:rsidRDefault="00E03929" w:rsidP="00E03929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1.2-2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o góc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20" w14:anchorId="5AF219EA">
          <v:shape id="_x0000_i1162" type="#_x0000_t75" style="width:12.3pt;height:11.7pt" o:ole="">
            <v:imagedata r:id="rId279" o:title=""/>
          </v:shape>
          <o:OLEObject Type="Embed" ProgID="Equation.DSMT4" ShapeID="_x0000_i1162" DrawAspect="Content" ObjectID="_1733529433" r:id="rId28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19" w:dyaOrig="320" w14:anchorId="14D8FFB3">
          <v:shape id="_x0000_i1163" type="#_x0000_t75" style="width:60.3pt;height:15.8pt" o:ole="">
            <v:imagedata r:id="rId281" o:title=""/>
          </v:shape>
          <o:OLEObject Type="Embed" ProgID="Equation.DSMT4" ShapeID="_x0000_i1163" DrawAspect="Content" ObjectID="_1733529434" r:id="rId28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E039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20" w:dyaOrig="620" w14:anchorId="63D639C3">
          <v:shape id="_x0000_i1164" type="#_x0000_t75" style="width:45.65pt;height:30.45pt" o:ole="">
            <v:imagedata r:id="rId283" o:title=""/>
          </v:shape>
          <o:OLEObject Type="Embed" ProgID="Equation.DSMT4" ShapeID="_x0000_i1164" DrawAspect="Content" ObjectID="_1733529435" r:id="rId284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. Tính giá trị của biểu thức </w:t>
      </w:r>
    </w:p>
    <w:p w14:paraId="53F754DA" w14:textId="77777777" w:rsidR="00E03929" w:rsidRPr="00E03929" w:rsidRDefault="00E03929" w:rsidP="00E03929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0" w:dyaOrig="320" w14:anchorId="2C72CF79">
          <v:shape id="_x0000_i1165" type="#_x0000_t75" style="width:96pt;height:15.8pt" o:ole="">
            <v:imagedata r:id="rId285" o:title=""/>
          </v:shape>
          <o:OLEObject Type="Embed" ProgID="Equation.DSMT4" ShapeID="_x0000_i1165" DrawAspect="Content" ObjectID="_1733529436" r:id="rId28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7F2296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3" w:right="-486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880" w:dyaOrig="680" w14:anchorId="4B8E226F">
          <v:shape id="_x0000_i1166" type="#_x0000_t75" style="width:43.9pt;height:35.1pt" o:ole="">
            <v:imagedata r:id="rId287" o:title=""/>
          </v:shape>
          <o:OLEObject Type="Embed" ProgID="Equation.DSMT4" ShapeID="_x0000_i1166" DrawAspect="Content" ObjectID="_1733529437" r:id="rId28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780" w:dyaOrig="680" w14:anchorId="26CBCF1F">
          <v:shape id="_x0000_i1167" type="#_x0000_t75" style="width:39.8pt;height:35.1pt" o:ole="">
            <v:imagedata r:id="rId289" o:title=""/>
          </v:shape>
          <o:OLEObject Type="Embed" ProgID="Equation.DSMT4" ShapeID="_x0000_i1167" DrawAspect="Content" ObjectID="_1733529438" r:id="rId29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080" w:dyaOrig="680" w14:anchorId="73D5A715">
          <v:shape id="_x0000_i1168" type="#_x0000_t75" style="width:55pt;height:35.1pt" o:ole="">
            <v:imagedata r:id="rId291" o:title=""/>
          </v:shape>
          <o:OLEObject Type="Embed" ProgID="Equation.DSMT4" ShapeID="_x0000_i1168" DrawAspect="Content" ObjectID="_1733529439" r:id="rId29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780" w:dyaOrig="680" w14:anchorId="6677D420">
          <v:shape id="_x0000_i1169" type="#_x0000_t75" style="width:39.8pt;height:36.3pt" o:ole="">
            <v:imagedata r:id="rId293" o:title=""/>
          </v:shape>
          <o:OLEObject Type="Embed" ProgID="Equation.DSMT4" ShapeID="_x0000_i1169" DrawAspect="Content" ObjectID="_1733529440" r:id="rId29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D558B71" w14:textId="77777777" w:rsidR="00E03929" w:rsidRPr="00E03929" w:rsidRDefault="00E03929" w:rsidP="00E03929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2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213CD408">
          <v:shape id="_x0000_i1170" type="#_x0000_t75" style="width:28.1pt;height:14.05pt" o:ole="">
            <v:imagedata r:id="rId295" o:title=""/>
          </v:shape>
          <o:OLEObject Type="Embed" ProgID="Equation.DSMT4" ShapeID="_x0000_i1170" DrawAspect="Content" ObjectID="_1733529441" r:id="rId29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359F0D73">
          <v:shape id="_x0000_i1171" type="#_x0000_t75" style="width:38.05pt;height:14.05pt" o:ole="">
            <v:imagedata r:id="rId297" o:title=""/>
          </v:shape>
          <o:OLEObject Type="Embed" ProgID="Equation.DSMT4" ShapeID="_x0000_i1171" DrawAspect="Content" ObjectID="_1733529442" r:id="rId298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31D3C6C0">
          <v:shape id="_x0000_i1172" type="#_x0000_t75" style="width:38.05pt;height:14.05pt" o:ole="">
            <v:imagedata r:id="rId299" o:title=""/>
          </v:shape>
          <o:OLEObject Type="Embed" ProgID="Equation.DSMT4" ShapeID="_x0000_i1172" DrawAspect="Content" ObjectID="_1733529443" r:id="rId30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 w14:anchorId="247C82A7">
          <v:shape id="_x0000_i1173" type="#_x0000_t75" style="width:36.9pt;height:14.05pt" o:ole="">
            <v:imagedata r:id="rId301" o:title=""/>
          </v:shape>
          <o:OLEObject Type="Embed" ProgID="Equation.DSMT4" ShapeID="_x0000_i1173" DrawAspect="Content" ObjectID="_1733529444" r:id="rId30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00" w:dyaOrig="320" w14:anchorId="57ACFE68">
          <v:shape id="_x0000_i1174" type="#_x0000_t75" style="width:80.2pt;height:15.8pt" o:ole="">
            <v:imagedata r:id="rId303" o:title=""/>
          </v:shape>
          <o:OLEObject Type="Embed" ProgID="Equation.DSMT4" ShapeID="_x0000_i1174" DrawAspect="Content" ObjectID="_1733529445" r:id="rId304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E03929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240" w:dyaOrig="440" w14:anchorId="22A8CF66">
          <v:shape id="_x0000_i1175" type="#_x0000_t75" style="width:62.65pt;height:21.65pt" o:ole="">
            <v:imagedata r:id="rId305" o:title=""/>
          </v:shape>
          <o:OLEObject Type="Embed" ProgID="Equation.DSMT4" ShapeID="_x0000_i1175" DrawAspect="Content" ObjectID="_1733529446" r:id="rId30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14:paraId="45D34A5D" w14:textId="77777777" w:rsidR="00E03929" w:rsidRPr="00E03929" w:rsidRDefault="00E03929" w:rsidP="00E03929">
      <w:pPr>
        <w:tabs>
          <w:tab w:val="left" w:pos="2268"/>
        </w:tabs>
        <w:spacing w:before="0" w:line="276" w:lineRule="auto"/>
        <w:ind w:left="993" w:right="-486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20" w:dyaOrig="680" w14:anchorId="412939F2">
          <v:shape id="_x0000_i1176" type="#_x0000_t75" style="width:21.05pt;height:35.1pt" o:ole="">
            <v:imagedata r:id="rId307" o:title=""/>
          </v:shape>
          <o:OLEObject Type="Embed" ProgID="Equation.DSMT4" ShapeID="_x0000_i1176" DrawAspect="Content" ObjectID="_1733529447" r:id="rId30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00" w:dyaOrig="680" w14:anchorId="65A0D41A">
          <v:shape id="_x0000_i1177" type="#_x0000_t75" style="width:20.5pt;height:35.1pt" o:ole="">
            <v:imagedata r:id="rId309" o:title=""/>
          </v:shape>
          <o:OLEObject Type="Embed" ProgID="Equation.DSMT4" ShapeID="_x0000_i1177" DrawAspect="Content" ObjectID="_1733529448" r:id="rId31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39" w:dyaOrig="260" w14:anchorId="65F5C575">
          <v:shape id="_x0000_i1178" type="#_x0000_t75" style="width:7pt;height:13.45pt" o:ole="">
            <v:imagedata r:id="rId311" o:title=""/>
          </v:shape>
          <o:OLEObject Type="Embed" ProgID="Equation.DSMT4" ShapeID="_x0000_i1178" DrawAspect="Content" ObjectID="_1733529449" r:id="rId31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40" w:dyaOrig="620" w14:anchorId="20A4F571">
          <v:shape id="_x0000_i1179" type="#_x0000_t75" style="width:12.3pt;height:31.6pt" o:ole="">
            <v:imagedata r:id="rId313" o:title=""/>
          </v:shape>
          <o:OLEObject Type="Embed" ProgID="Equation.DSMT4" ShapeID="_x0000_i1179" DrawAspect="Content" ObjectID="_1733529450" r:id="rId31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D457C7F" w14:textId="77777777" w:rsidR="00E03929" w:rsidRPr="00E03929" w:rsidRDefault="00E03929" w:rsidP="00E03929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Câu </w:t>
      </w:r>
      <w:r w:rsidRPr="00E03929">
        <w:rPr>
          <w:rFonts w:ascii="Times New Roman" w:eastAsia="Calibri" w:hAnsi="Times New Roman" w:cs="Times New Roman"/>
          <w:b/>
          <w:color w:val="0033CC"/>
          <w:sz w:val="24"/>
          <w:szCs w:val="24"/>
          <w:lang w:val="vi-VN"/>
        </w:rPr>
        <w:t>27</w:t>
      </w:r>
      <w:r w:rsidRPr="00E03929">
        <w:rPr>
          <w:rFonts w:ascii="Times New Roman" w:eastAsia="Calibri" w:hAnsi="Times New Roman" w:cs="Times New Roman"/>
          <w:b/>
          <w:color w:val="0033CC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2] </w:t>
      </w:r>
      <w:r w:rsidRPr="00E03929">
        <w:rPr>
          <w:rFonts w:ascii="Times New Roman" w:eastAsia="Calibri" w:hAnsi="Times New Roman" w:cs="Times New Roman"/>
          <w:b/>
          <w:color w:val="0033CC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E03929">
        <w:rPr>
          <w:rFonts w:ascii="Times New Roman" w:eastAsia="Arial" w:hAnsi="Times New Roman" w:cs="Times New Roman"/>
          <w:sz w:val="24"/>
          <w:szCs w:val="24"/>
        </w:rPr>
        <w:t xml:space="preserve">tam giác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5638212">
          <v:shape id="_x0000_i1180" type="#_x0000_t75" style="width:28.7pt;height:13.45pt" o:ole="">
            <v:imagedata r:id="rId315" o:title=""/>
          </v:shape>
          <o:OLEObject Type="Embed" ProgID="Equation.DSMT4" ShapeID="_x0000_i1180" DrawAspect="Content" ObjectID="_1733529451" r:id="rId316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có các góc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19" w:dyaOrig="380" w14:anchorId="3581CFBF">
          <v:shape id="_x0000_i1181" type="#_x0000_t75" style="width:86.05pt;height:18.75pt" o:ole="">
            <v:imagedata r:id="rId317" o:title=""/>
          </v:shape>
          <o:OLEObject Type="Embed" ProgID="Equation.DSMT4" ShapeID="_x0000_i1181" DrawAspect="Content" ObjectID="_1733529452" r:id="rId318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, cạnh </w:t>
      </w:r>
      <w:r w:rsidRPr="00E03929">
        <w:rPr>
          <w:rFonts w:ascii="Times New Roman" w:eastAsia="Arial" w:hAnsi="Times New Roman" w:cs="Times New Roman"/>
          <w:position w:val="-6"/>
          <w:sz w:val="24"/>
          <w:szCs w:val="24"/>
        </w:rPr>
        <w:object w:dxaOrig="1040" w:dyaOrig="279" w14:anchorId="500B98BE">
          <v:shape id="_x0000_i1182" type="#_x0000_t75" style="width:51.5pt;height:13.45pt" o:ole="">
            <v:imagedata r:id="rId319" o:title=""/>
          </v:shape>
          <o:OLEObject Type="Embed" ProgID="Equation.DSMT4" ShapeID="_x0000_i1182" DrawAspect="Content" ObjectID="_1733529453" r:id="rId32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. Tính độ dài cạnh </w:t>
      </w:r>
      <w:r w:rsidRPr="00E039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67EFA05D">
          <v:shape id="_x0000_i1183" type="#_x0000_t75" style="width:20.5pt;height:13.45pt" o:ole="">
            <v:imagedata r:id="rId321" o:title=""/>
          </v:shape>
          <o:OLEObject Type="Embed" ProgID="Equation.DSMT4" ShapeID="_x0000_i1183" DrawAspect="Content" ObjectID="_1733529454" r:id="rId322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(làm tròn kết quả đến hàng đơn vị). </w:t>
      </w:r>
    </w:p>
    <w:p w14:paraId="6DC609C6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6EE80CD7">
          <v:shape id="_x0000_i1184" type="#_x0000_t75" style="width:24pt;height:13.45pt" o:ole="">
            <v:imagedata r:id="rId323" o:title=""/>
          </v:shape>
          <o:OLEObject Type="Embed" ProgID="Equation.DSMT4" ShapeID="_x0000_i1184" DrawAspect="Content" ObjectID="_1733529455" r:id="rId32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57417403">
          <v:shape id="_x0000_i1185" type="#_x0000_t75" style="width:22.85pt;height:13.45pt" o:ole="">
            <v:imagedata r:id="rId325" o:title=""/>
          </v:shape>
          <o:OLEObject Type="Embed" ProgID="Equation.DSMT4" ShapeID="_x0000_i1185" DrawAspect="Content" ObjectID="_1733529456" r:id="rId326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050C841D">
          <v:shape id="_x0000_i1186" type="#_x0000_t75" style="width:22.25pt;height:14.05pt" o:ole="">
            <v:imagedata r:id="rId327" o:title=""/>
          </v:shape>
          <o:OLEObject Type="Embed" ProgID="Equation.DSMT4" ShapeID="_x0000_i1186" DrawAspect="Content" ObjectID="_1733529457" r:id="rId32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4C350B06">
          <v:shape id="_x0000_i1187" type="#_x0000_t75" style="width:28.7pt;height:13.45pt" o:ole="">
            <v:imagedata r:id="rId329" o:title=""/>
          </v:shape>
          <o:OLEObject Type="Embed" ProgID="Equation.DSMT4" ShapeID="_x0000_i1187" DrawAspect="Content" ObjectID="_1733529458" r:id="rId33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F09D2AF" w14:textId="77777777" w:rsidR="00E03929" w:rsidRPr="00E03929" w:rsidRDefault="00E03929" w:rsidP="00E03929">
      <w:pPr>
        <w:ind w:left="993" w:hanging="993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E03929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Câu 2</w:t>
      </w:r>
      <w:r w:rsidRPr="00E0392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8</w:t>
      </w:r>
      <w:r w:rsidRPr="00E03929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.</w:t>
      </w:r>
      <w:r w:rsidRPr="00E03929">
        <w:rPr>
          <w:rFonts w:ascii="Times New Roman" w:eastAsia="Calibri" w:hAnsi="Times New Roman" w:cs="Times New Roman"/>
          <w:b/>
          <w:color w:val="FF00FF"/>
          <w:sz w:val="24"/>
          <w:szCs w:val="24"/>
          <w:lang w:val="fr-FR"/>
        </w:rPr>
        <w:tab/>
        <w:t xml:space="preserve">[0H2-3.4-2] </w:t>
      </w:r>
      <w:r w:rsidRPr="00E03929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Để xác định bán kính của chiếc đĩa cổ hình tròn bị vỡ một phần, các nhà khảo cổ lấy ba điểm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42D63164">
          <v:shape id="_x0000_i1188" type="#_x0000_t75" style="width:37.45pt;height:16.4pt" o:ole="">
            <v:imagedata r:id="rId331" o:title=""/>
          </v:shape>
          <o:OLEObject Type="Embed" ProgID="Equation.DSMT4" ShapeID="_x0000_i1188" DrawAspect="Content" ObjectID="_1733529459" r:id="rId332"/>
        </w:object>
      </w:r>
      <w:r w:rsidRPr="00E03929">
        <w:rPr>
          <w:rFonts w:ascii="Times New Roman" w:eastAsia="Arial" w:hAnsi="Times New Roman" w:cs="Times New Roman"/>
          <w:sz w:val="24"/>
          <w:szCs w:val="24"/>
          <w:lang w:val="fr-FR"/>
        </w:rPr>
        <w:t>trên vành đĩa và tiến hành đo đạc thu được kết quả như sau:</w: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0" w:dyaOrig="320" w14:anchorId="2E319708">
          <v:shape id="_x0000_i1189" type="#_x0000_t75" style="width:63.8pt;height:15.8pt" o:ole="">
            <v:imagedata r:id="rId333" o:title=""/>
          </v:shape>
          <o:OLEObject Type="Embed" ProgID="Equation.DSMT4" ShapeID="_x0000_i1189" DrawAspect="Content" ObjectID="_1733529460" r:id="rId334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>,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20" w:dyaOrig="360" w14:anchorId="3F7BCF3E">
          <v:shape id="_x0000_i1190" type="#_x0000_t75" style="width:55.6pt;height:18.15pt" o:ole="">
            <v:imagedata r:id="rId335" o:title=""/>
          </v:shape>
          <o:OLEObject Type="Embed" ProgID="Equation.DSMT4" ShapeID="_x0000_i1190" DrawAspect="Content" ObjectID="_1733529461" r:id="rId336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E03929">
        <w:rPr>
          <w:rFonts w:ascii="Times New Roman" w:eastAsia="Arial" w:hAnsi="Times New Roman" w:cs="Times New Roman"/>
          <w:sz w:val="24"/>
          <w:szCs w:val="24"/>
          <w:lang w:val="fr-FR"/>
        </w:rPr>
        <w:t>Bán kính của chiếc đĩa xấp xỉ là</w:t>
      </w:r>
    </w:p>
    <w:p w14:paraId="06E43C26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20" w14:anchorId="0BCA665A">
          <v:shape id="_x0000_i1191" type="#_x0000_t75" style="width:36.3pt;height:16.4pt" o:ole="">
            <v:imagedata r:id="rId337" o:title=""/>
          </v:shape>
          <o:OLEObject Type="Embed" ProgID="Equation.DSMT4" ShapeID="_x0000_i1191" DrawAspect="Content" ObjectID="_1733529462" r:id="rId33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 w14:anchorId="6EC54297">
          <v:shape id="_x0000_i1192" type="#_x0000_t75" style="width:31pt;height:16.4pt" o:ole="">
            <v:imagedata r:id="rId339" o:title=""/>
          </v:shape>
          <o:OLEObject Type="Embed" ProgID="Equation.DSMT4" ShapeID="_x0000_i1192" DrawAspect="Content" ObjectID="_1733529463" r:id="rId34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E039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9" w:dyaOrig="279" w14:anchorId="20988807">
          <v:shape id="_x0000_i1193" type="#_x0000_t75" style="width:31.6pt;height:14.05pt" o:ole="">
            <v:imagedata r:id="rId341" o:title=""/>
          </v:shape>
          <o:OLEObject Type="Embed" ProgID="Equation.DSMT4" ShapeID="_x0000_i1193" DrawAspect="Content" ObjectID="_1733529464" r:id="rId34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E039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20" w14:anchorId="16A7410C">
          <v:shape id="_x0000_i1194" type="#_x0000_t75" style="width:36.3pt;height:16.4pt" o:ole="">
            <v:imagedata r:id="rId343" o:title=""/>
          </v:shape>
          <o:OLEObject Type="Embed" ProgID="Equation.DSMT4" ShapeID="_x0000_i1194" DrawAspect="Content" ObjectID="_1733529465" r:id="rId34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14:paraId="69F35A7B" w14:textId="77777777" w:rsidR="00E03929" w:rsidRPr="00E03929" w:rsidRDefault="00E03929" w:rsidP="00E03929">
      <w:pPr>
        <w:tabs>
          <w:tab w:val="left" w:pos="360"/>
          <w:tab w:val="left" w:pos="993"/>
          <w:tab w:val="left" w:pos="1276"/>
          <w:tab w:val="left" w:pos="2410"/>
          <w:tab w:val="left" w:pos="2880"/>
          <w:tab w:val="left" w:pos="4820"/>
          <w:tab w:val="left" w:pos="5400"/>
          <w:tab w:val="left" w:pos="7229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9.</w:t>
      </w:r>
      <w:r w:rsidRPr="00E039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1-3.2-2] 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Cho hình bình hành </w:t>
      </w:r>
      <w:r w:rsidRPr="00E03929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20" w:dyaOrig="279" w14:anchorId="0550F863">
          <v:shape id="_x0000_i1195" type="#_x0000_t75" style="width:36.3pt;height:13.45pt" o:ole="">
            <v:imagedata r:id="rId345" o:title=""/>
          </v:shape>
          <o:OLEObject Type="Embed" ProgID="Equation.DSMT4" ShapeID="_x0000_i1195" DrawAspect="Content" ObjectID="_1733529466" r:id="rId346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, gọi </w:t>
      </w:r>
      <w:r w:rsidRPr="00E03929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0" w:dyaOrig="279" w14:anchorId="0E55B454">
          <v:shape id="_x0000_i1196" type="#_x0000_t75" style="width:12.3pt;height:13.45pt" o:ole="">
            <v:imagedata r:id="rId347" o:title=""/>
          </v:shape>
          <o:OLEObject Type="Embed" ProgID="Equation.DSMT4" ShapeID="_x0000_i1196" DrawAspect="Content" ObjectID="_1733529467" r:id="rId348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 xml:space="preserve"> là giao điểm của hai đường chéo. Khi đó mệnh đề nào sau đây </w:t>
      </w:r>
      <w:r w:rsidRPr="00E03929">
        <w:rPr>
          <w:rFonts w:ascii="Times New Roman" w:eastAsia="Times New Roman" w:hAnsi="Times New Roman" w:cs="Times New Roman"/>
          <w:b/>
          <w:sz w:val="24"/>
          <w:szCs w:val="24"/>
        </w:rPr>
        <w:t>đúng</w: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37E312CD" w14:textId="77777777" w:rsidR="00E03929" w:rsidRPr="00E03929" w:rsidRDefault="00E03929" w:rsidP="00E03929">
      <w:pPr>
        <w:tabs>
          <w:tab w:val="left" w:pos="284"/>
          <w:tab w:val="left" w:pos="360"/>
          <w:tab w:val="left" w:pos="851"/>
          <w:tab w:val="left" w:pos="2835"/>
          <w:tab w:val="left" w:pos="2880"/>
          <w:tab w:val="left" w:pos="3828"/>
          <w:tab w:val="left" w:pos="5670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A. </w:t>
      </w:r>
      <w:r w:rsidRPr="00E03929">
        <w:rPr>
          <w:rFonts w:ascii="Times New Roman" w:eastAsia="Times New Roman" w:hAnsi="Times New Roman" w:cs="Times New Roman"/>
          <w:b/>
          <w:color w:val="FF0000"/>
          <w:position w:val="-6"/>
          <w:sz w:val="24"/>
          <w:szCs w:val="24"/>
        </w:rPr>
        <w:object w:dxaOrig="1500" w:dyaOrig="340" w14:anchorId="08F3A8A2">
          <v:shape id="_x0000_i1197" type="#_x0000_t75" style="width:69.05pt;height:16.4pt" o:ole="">
            <v:imagedata r:id="rId349" o:title=""/>
          </v:shape>
          <o:OLEObject Type="Embed" ProgID="Equation.DSMT4" ShapeID="_x0000_i1197" DrawAspect="Content" ObjectID="_1733529468" r:id="rId350"/>
        </w:object>
      </w:r>
      <w:r w:rsidRPr="00E03929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03929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680" w:dyaOrig="340" w14:anchorId="06990635">
          <v:shape id="_x0000_i1198" type="#_x0000_t75" style="width:83.7pt;height:16.4pt" o:ole="">
            <v:imagedata r:id="rId351" o:title=""/>
          </v:shape>
          <o:OLEObject Type="Embed" ProgID="Equation.DSMT4" ShapeID="_x0000_i1198" DrawAspect="Content" ObjectID="_1733529469" r:id="rId352"/>
        </w:object>
      </w:r>
      <w:r w:rsidRPr="00E03929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D550E74" w14:textId="77777777" w:rsidR="00E03929" w:rsidRPr="00E03929" w:rsidRDefault="00E03929" w:rsidP="00E03929">
      <w:pPr>
        <w:tabs>
          <w:tab w:val="left" w:pos="284"/>
          <w:tab w:val="left" w:pos="360"/>
          <w:tab w:val="left" w:pos="851"/>
          <w:tab w:val="left" w:pos="2835"/>
          <w:tab w:val="left" w:pos="2880"/>
          <w:tab w:val="left" w:pos="3828"/>
          <w:tab w:val="left" w:pos="5670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</w:pP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            C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320" w:dyaOrig="340" w14:anchorId="378FE37F">
          <v:shape id="_x0000_i1199" type="#_x0000_t75" style="width:115.9pt;height:16.4pt" o:ole="">
            <v:imagedata r:id="rId353" o:title=""/>
          </v:shape>
          <o:OLEObject Type="Embed" ProgID="Equation.DSMT4" ShapeID="_x0000_i1199" DrawAspect="Content" ObjectID="_1733529470" r:id="rId354"/>
        </w:object>
      </w:r>
      <w:r w:rsidRPr="00E03929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E03929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E039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18"/>
          <w:sz w:val="24"/>
          <w:szCs w:val="24"/>
          <w:lang w:val="fr-FR"/>
        </w:rPr>
        <w:object w:dxaOrig="2420" w:dyaOrig="480" w14:anchorId="26174CAC">
          <v:shape id="_x0000_i1200" type="#_x0000_t75" style="width:121.15pt;height:22.85pt" o:ole="">
            <v:imagedata r:id="rId355" o:title=""/>
          </v:shape>
          <o:OLEObject Type="Embed" ProgID="Equation.DSMT4" ShapeID="_x0000_i1200" DrawAspect="Content" ObjectID="_1733529471" r:id="rId356"/>
        </w:object>
      </w:r>
    </w:p>
    <w:p w14:paraId="1D230224" w14:textId="77777777" w:rsidR="00E03929" w:rsidRPr="00E03929" w:rsidRDefault="00E03929" w:rsidP="00E03929">
      <w:pPr>
        <w:spacing w:before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03929">
        <w:rPr>
          <w:rFonts w:ascii="Times New Roman" w:eastAsia="SimSun" w:hAnsi="Times New Roman" w:cs="Times New Roman"/>
          <w:b/>
          <w:iCs/>
          <w:color w:val="0000FF"/>
          <w:sz w:val="24"/>
          <w:szCs w:val="24"/>
        </w:rPr>
        <w:t xml:space="preserve">Câu </w:t>
      </w:r>
      <w:r w:rsidRPr="00E03929">
        <w:rPr>
          <w:rFonts w:ascii="Times New Roman" w:eastAsia="SimSun" w:hAnsi="Times New Roman" w:cs="Times New Roman"/>
          <w:b/>
          <w:iCs/>
          <w:color w:val="0000FF"/>
          <w:sz w:val="24"/>
          <w:szCs w:val="24"/>
          <w:lang w:val="vi-VN"/>
        </w:rPr>
        <w:t>30</w:t>
      </w:r>
      <w:r w:rsidRPr="00E03929">
        <w:rPr>
          <w:rFonts w:ascii="Times New Roman" w:eastAsia="SimSun" w:hAnsi="Times New Roman" w:cs="Times New Roman"/>
          <w:b/>
          <w:iCs/>
          <w:color w:val="0000FF"/>
          <w:sz w:val="24"/>
          <w:szCs w:val="24"/>
        </w:rPr>
        <w:t>.</w:t>
      </w:r>
      <w:r w:rsidRPr="00E03929">
        <w:rPr>
          <w:rFonts w:ascii="Times New Roman" w:eastAsia="SimSun" w:hAnsi="Times New Roman" w:cs="Times New Roman"/>
          <w:b/>
          <w:iCs/>
          <w:color w:val="FF00FF"/>
          <w:sz w:val="24"/>
          <w:szCs w:val="24"/>
        </w:rPr>
        <w:tab/>
        <w:t xml:space="preserve">[0H1-2.1-2] 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bình hành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80" w:dyaOrig="270" w14:anchorId="6280FBF5">
          <v:shape id="_x0000_i1201" type="#_x0000_t75" style="width:38.65pt;height:13.45pt" o:ole="">
            <v:imagedata r:id="rId357" o:title=""/>
          </v:shape>
          <o:OLEObject Type="Embed" ProgID="Equation.DSMT4" ShapeID="_x0000_i1201" DrawAspect="Content" ObjectID="_1733529472" r:id="rId358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ổng của vectơ </w:t>
      </w:r>
      <w:r w:rsidRPr="00E0392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650" w:dyaOrig="360" w14:anchorId="094EC205">
          <v:shape id="_x0000_i1202" type="#_x0000_t75" style="width:81.95pt;height:18.15pt" o:ole="">
            <v:imagedata r:id="rId359" o:title=""/>
          </v:shape>
          <o:OLEObject Type="Embed" ProgID="Equation.DSMT4" ShapeID="_x0000_i1202" DrawAspect="Content" ObjectID="_1733529473" r:id="rId360"/>
        </w:objec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</w:p>
    <w:p w14:paraId="6315E3C9" w14:textId="77777777" w:rsidR="00E03929" w:rsidRPr="00E03929" w:rsidRDefault="00E03929" w:rsidP="00E0392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330" w14:anchorId="2D75EF64">
          <v:shape id="_x0000_i1203" type="#_x0000_t75" style="width:26.95pt;height:16.4pt" o:ole="">
            <v:imagedata r:id="rId361" o:title=""/>
          </v:shape>
          <o:OLEObject Type="Embed" ProgID="Equation.DSMT4" ShapeID="_x0000_i1203" DrawAspect="Content" ObjectID="_1733529474" r:id="rId36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5" w:dyaOrig="330" w14:anchorId="206DA44D">
          <v:shape id="_x0000_i1204" type="#_x0000_t75" style="width:26.35pt;height:16.4pt" o:ole="">
            <v:imagedata r:id="rId363" o:title=""/>
          </v:shape>
          <o:OLEObject Type="Embed" ProgID="Equation.DSMT4" ShapeID="_x0000_i1204" DrawAspect="Content" ObjectID="_1733529475" r:id="rId36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0392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525" w:dyaOrig="315" w14:anchorId="2944D0B3">
          <v:shape id="_x0000_i1205" type="#_x0000_t75" style="width:26.35pt;height:15.8pt" o:ole="">
            <v:imagedata r:id="rId365" o:title=""/>
          </v:shape>
          <o:OLEObject Type="Embed" ProgID="Equation.DSMT4" ShapeID="_x0000_i1205" DrawAspect="Content" ObjectID="_1733529476" r:id="rId366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555" w:dyaOrig="315" w14:anchorId="50073BBE">
          <v:shape id="_x0000_i1206" type="#_x0000_t75" style="width:28.1pt;height:15.8pt" o:ole="">
            <v:imagedata r:id="rId367" o:title=""/>
          </v:shape>
          <o:OLEObject Type="Embed" ProgID="Equation.DSMT4" ShapeID="_x0000_i1206" DrawAspect="Content" ObjectID="_1733529477" r:id="rId368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5944705" w14:textId="77777777" w:rsidR="00E03929" w:rsidRPr="00E03929" w:rsidRDefault="00E03929" w:rsidP="00E03929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31.</w:t>
      </w:r>
      <w:r w:rsidRPr="00E03929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0H3-1.6-2]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Pr="00E03929">
        <w:rPr>
          <w:rFonts w:ascii="Times New Roman" w:eastAsia="Calibri" w:hAnsi="Times New Roman" w:cs="Times New Roman"/>
          <w:i/>
          <w:sz w:val="24"/>
          <w:szCs w:val="24"/>
        </w:rPr>
        <w:t>Oxy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, cho các điểm </w:t>
      </w:r>
      <w:r w:rsidRPr="00E039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600" w:dyaOrig="400" w14:anchorId="4CF508D1">
          <v:shape id="_x0000_i1207" type="#_x0000_t75" style="width:129.95pt;height:20.5pt" o:ole="">
            <v:imagedata r:id="rId369" o:title=""/>
          </v:shape>
          <o:OLEObject Type="Embed" ProgID="Equation.DSMT4" ShapeID="_x0000_i1207" DrawAspect="Content" ObjectID="_1733529478" r:id="rId370"/>
        </w:objec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. Tọa độ điểm </w:t>
      </w:r>
      <w:r w:rsidRPr="00E03929">
        <w:rPr>
          <w:rFonts w:ascii="Times New Roman" w:eastAsia="Calibri" w:hAnsi="Times New Roman" w:cs="Times New Roman"/>
          <w:i/>
          <w:sz w:val="24"/>
          <w:szCs w:val="24"/>
        </w:rPr>
        <w:t xml:space="preserve">D 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để tứ giác </w:t>
      </w:r>
      <w:r w:rsidRPr="00E03929">
        <w:rPr>
          <w:rFonts w:ascii="Times New Roman" w:eastAsia="Calibri" w:hAnsi="Times New Roman" w:cs="Times New Roman"/>
          <w:i/>
          <w:sz w:val="24"/>
          <w:szCs w:val="24"/>
        </w:rPr>
        <w:t>ABCD</w:t>
      </w:r>
      <w:r w:rsidRPr="00E03929">
        <w:rPr>
          <w:rFonts w:ascii="Times New Roman" w:eastAsia="Calibri" w:hAnsi="Times New Roman" w:cs="Times New Roman"/>
          <w:sz w:val="24"/>
          <w:szCs w:val="24"/>
        </w:rPr>
        <w:t xml:space="preserve"> là hình bình hành là</w:t>
      </w:r>
      <w:r w:rsidRPr="00E0392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</w:p>
    <w:p w14:paraId="34757B82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color w:val="0033CC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A. </w:t>
      </w:r>
      <w:r w:rsidRPr="00E03929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800" w:dyaOrig="400" w14:anchorId="6F6028E4">
          <v:shape id="_x0000_i1208" type="#_x0000_t75" style="width:41pt;height:19.9pt" o:ole="">
            <v:imagedata r:id="rId371" o:title=""/>
          </v:shape>
          <o:OLEObject Type="Embed" ProgID="Equation.DSMT4" ShapeID="_x0000_i1208" DrawAspect="Content" ObjectID="_1733529479" r:id="rId372"/>
        </w:objec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B. </w:t>
      </w:r>
      <w:r w:rsidRPr="00E03929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800" w:dyaOrig="400" w14:anchorId="570DB367">
          <v:shape id="_x0000_i1209" type="#_x0000_t75" style="width:41pt;height:20.5pt" o:ole="">
            <v:imagedata r:id="rId373" o:title=""/>
          </v:shape>
          <o:OLEObject Type="Embed" ProgID="Equation.DSMT4" ShapeID="_x0000_i1209" DrawAspect="Content" ObjectID="_1733529480" r:id="rId374"/>
        </w:objec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ab/>
      </w:r>
    </w:p>
    <w:p w14:paraId="1A100B43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color w:val="0033CC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. </w:t>
      </w:r>
      <w:r w:rsidRPr="00E03929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999" w:dyaOrig="400" w14:anchorId="43A86AEE">
          <v:shape id="_x0000_i1210" type="#_x0000_t75" style="width:52.1pt;height:19.9pt" o:ole="">
            <v:imagedata r:id="rId375" o:title=""/>
          </v:shape>
          <o:OLEObject Type="Embed" ProgID="Equation.DSMT4" ShapeID="_x0000_i1210" DrawAspect="Content" ObjectID="_1733529481" r:id="rId376"/>
        </w:objec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D. </w:t>
      </w:r>
      <w:r w:rsidRPr="00E03929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999" w:dyaOrig="400" w14:anchorId="2F1B179C">
          <v:shape id="_x0000_i1211" type="#_x0000_t75" style="width:50.35pt;height:20.5pt" o:ole="">
            <v:imagedata r:id="rId377" o:title=""/>
          </v:shape>
          <o:OLEObject Type="Embed" ProgID="Equation.DSMT4" ShapeID="_x0000_i1211" DrawAspect="Content" ObjectID="_1733529482" r:id="rId378"/>
        </w:object>
      </w:r>
      <w:r w:rsidRPr="00E03929">
        <w:rPr>
          <w:rFonts w:ascii="Times New Roman" w:hAnsi="Times New Roman" w:cs="Times New Roman"/>
          <w:color w:val="0033CC"/>
          <w:sz w:val="24"/>
          <w:szCs w:val="24"/>
        </w:rPr>
        <w:t>.</w:t>
      </w:r>
    </w:p>
    <w:p w14:paraId="27F78482" w14:textId="77777777" w:rsidR="00E03929" w:rsidRPr="00E03929" w:rsidRDefault="00E03929" w:rsidP="00E03929">
      <w:pPr>
        <w:widowControl w:val="0"/>
        <w:tabs>
          <w:tab w:val="left" w:pos="992"/>
        </w:tabs>
        <w:spacing w:before="60" w:after="60" w:line="269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2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1-2] </w: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 xml:space="preserve">Góc giữa hai vectơ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859" w:dyaOrig="420" w14:anchorId="4C9E4836">
          <v:shape id="_x0000_i1212" type="#_x0000_t75" style="width:42.75pt;height:21.05pt" o:ole="">
            <v:imagedata r:id="rId379" o:title=""/>
          </v:shape>
          <o:OLEObject Type="Embed" ProgID="Equation.DSMT4" ShapeID="_x0000_i1212" DrawAspect="Content" ObjectID="_1733529483" r:id="rId380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 xml:space="preserve"> và  </w:t>
      </w:r>
      <w:r w:rsidRPr="00E0392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6F45158F">
          <v:shape id="_x0000_i1213" type="#_x0000_t75" style="width:53.25pt;height:21.05pt" o:ole="">
            <v:imagedata r:id="rId381" o:title=""/>
          </v:shape>
          <o:OLEObject Type="Embed" ProgID="Equation.DSMT4" ShapeID="_x0000_i1213" DrawAspect="Content" ObjectID="_1733529484" r:id="rId382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 xml:space="preserve"> là.</w:t>
      </w:r>
    </w:p>
    <w:p w14:paraId="5DA326F9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300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03929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 xml:space="preserve">A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858F5E7">
          <v:shape id="_x0000_i1214" type="#_x0000_t75" style="width:20.5pt;height:13.45pt" o:ole="">
            <v:imagedata r:id="rId383" o:title=""/>
          </v:shape>
          <o:OLEObject Type="Embed" ProgID="Equation.DSMT4" ShapeID="_x0000_i1214" DrawAspect="Content" ObjectID="_1733529485" r:id="rId384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 xml:space="preserve">B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7DE6893">
          <v:shape id="_x0000_i1215" type="#_x0000_t75" style="width:24.6pt;height:13.45pt" o:ole="">
            <v:imagedata r:id="rId385" o:title=""/>
          </v:shape>
          <o:OLEObject Type="Embed" ProgID="Equation.DSMT4" ShapeID="_x0000_i1215" DrawAspect="Content" ObjectID="_1733529486" r:id="rId386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 xml:space="preserve">C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A5E9815">
          <v:shape id="_x0000_i1216" type="#_x0000_t75" style="width:19.9pt;height:13.45pt" o:ole="">
            <v:imagedata r:id="rId387" o:title=""/>
          </v:shape>
          <o:OLEObject Type="Embed" ProgID="Equation.DSMT4" ShapeID="_x0000_i1216" DrawAspect="Content" ObjectID="_1733529487" r:id="rId388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03929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 xml:space="preserve">D. </w:t>
      </w:r>
      <w:r w:rsidRPr="00E0392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9FD3ED0">
          <v:shape id="_x0000_i1217" type="#_x0000_t75" style="width:19.9pt;height:13.45pt" o:ole="">
            <v:imagedata r:id="rId389" o:title=""/>
          </v:shape>
          <o:OLEObject Type="Embed" ProgID="Equation.DSMT4" ShapeID="_x0000_i1217" DrawAspect="Content" ObjectID="_1733529488" r:id="rId390"/>
        </w:object>
      </w:r>
      <w:r w:rsidRPr="00E0392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FC2B50" w14:textId="77777777" w:rsidR="00E03929" w:rsidRPr="00E03929" w:rsidRDefault="00E03929" w:rsidP="00E03929">
      <w:pPr>
        <w:tabs>
          <w:tab w:val="left" w:pos="2268"/>
        </w:tabs>
        <w:spacing w:before="0" w:after="8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3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D5-3.1-2] </w: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Ba nhóm học sinh gồm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693C4E5">
          <v:shape id="_x0000_i1218" type="#_x0000_t75" style="width:9.35pt;height:14.05pt" o:ole="">
            <v:imagedata r:id="rId391" o:title=""/>
          </v:shape>
          <o:OLEObject Type="Embed" ProgID="Equation.DSMT4" ShapeID="_x0000_i1218" DrawAspect="Content" ObjectID="_1733529489" r:id="rId392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 người, </w:t>
      </w:r>
      <w:r w:rsidRPr="00E03929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60" w:dyaOrig="260" w14:anchorId="3DF531B3">
          <v:shape id="_x0000_i1219" type="#_x0000_t75" style="width:12.9pt;height:13.45pt" o:ole="">
            <v:imagedata r:id="rId393" o:title=""/>
          </v:shape>
          <o:OLEObject Type="Embed" ProgID="Equation.DSMT4" ShapeID="_x0000_i1219" DrawAspect="Content" ObjectID="_1733529490" r:id="rId394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 người,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28075D3">
          <v:shape id="_x0000_i1220" type="#_x0000_t75" style="width:8.8pt;height:14.05pt" o:ole="">
            <v:imagedata r:id="rId395" o:title=""/>
          </v:shape>
          <o:OLEObject Type="Embed" ProgID="Equation.DSMT4" ShapeID="_x0000_i1220" DrawAspect="Content" ObjectID="_1733529491" r:id="rId396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 người có khối lượng trung bình của mỗi nhóm lần lượt là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1534D24F">
          <v:shape id="_x0000_i1221" type="#_x0000_t75" style="width:15.8pt;height:14.05pt" o:ole="">
            <v:imagedata r:id="rId397" o:title=""/>
          </v:shape>
          <o:OLEObject Type="Embed" ProgID="Equation.DSMT4" ShapeID="_x0000_i1221" DrawAspect="Content" ObjectID="_1733529492" r:id="rId398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kg,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2674CC16">
          <v:shape id="_x0000_i1222" type="#_x0000_t75" style="width:15.2pt;height:14.05pt" o:ole="">
            <v:imagedata r:id="rId399" o:title=""/>
          </v:shape>
          <o:OLEObject Type="Embed" ProgID="Equation.DSMT4" ShapeID="_x0000_i1222" DrawAspect="Content" ObjectID="_1733529493" r:id="rId400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kg, </w:t>
      </w:r>
      <w:r w:rsidRPr="00E03929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69C638FD">
          <v:shape id="_x0000_i1223" type="#_x0000_t75" style="width:15.8pt;height:13.45pt" o:ole="">
            <v:imagedata r:id="rId401" o:title=""/>
          </v:shape>
          <o:OLEObject Type="Embed" ProgID="Equation.DSMT4" ShapeID="_x0000_i1223" DrawAspect="Content" ObjectID="_1733529494" r:id="rId402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>kg. Khối lượng trung bình của cả ba nhóm là?</w:t>
      </w:r>
    </w:p>
    <w:p w14:paraId="3C1674A1" w14:textId="77777777" w:rsidR="00E03929" w:rsidRPr="00E03929" w:rsidRDefault="00E03929" w:rsidP="00E03929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7485294F">
          <v:shape id="_x0000_i1224" type="#_x0000_t75" style="width:15.8pt;height:14.05pt" o:ole="">
            <v:imagedata r:id="rId403" o:title=""/>
          </v:shape>
          <o:OLEObject Type="Embed" ProgID="Equation.DSMT4" ShapeID="_x0000_i1224" DrawAspect="Content" ObjectID="_1733529495" r:id="rId404"/>
        </w:object>
      </w:r>
      <w:r w:rsidRPr="00E0392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03929">
        <w:rPr>
          <w:rFonts w:ascii="Times New Roman" w:hAnsi="Times New Roman" w:cs="Times New Roman"/>
          <w:sz w:val="24"/>
          <w:szCs w:val="24"/>
        </w:rPr>
        <w:t>k</w: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g.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46,24 kg.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448512CA" w14:textId="77777777" w:rsidR="00E03929" w:rsidRPr="00E03929" w:rsidRDefault="00E03929" w:rsidP="00E03929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0392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338EAF04">
          <v:shape id="_x0000_i1225" type="#_x0000_t75" style="width:15.8pt;height:14.05pt" o:ole="">
            <v:imagedata r:id="rId405" o:title=""/>
          </v:shape>
          <o:OLEObject Type="Embed" ProgID="Equation.DSMT4" ShapeID="_x0000_i1225" DrawAspect="Content" ObjectID="_1733529496" r:id="rId406"/>
        </w:objec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E03929">
        <w:rPr>
          <w:rFonts w:ascii="Times New Roman" w:eastAsia="Calibri" w:hAnsi="Times New Roman" w:cs="Times New Roman"/>
          <w:sz w:val="24"/>
          <w:szCs w:val="24"/>
        </w:rPr>
        <w:t>kg.</w:t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03DCF4EA">
          <v:shape id="_x0000_i1226" type="#_x0000_t75" style="width:30.45pt;height:16.4pt" o:ole="">
            <v:imagedata r:id="rId407" o:title=""/>
          </v:shape>
          <o:OLEObject Type="Embed" ProgID="Equation.DSMT4" ShapeID="_x0000_i1226" DrawAspect="Content" ObjectID="_1733529497" r:id="rId408"/>
        </w:object>
      </w:r>
      <w:r w:rsidRPr="00E03929">
        <w:rPr>
          <w:rFonts w:ascii="Times New Roman" w:eastAsia="Calibri" w:hAnsi="Times New Roman" w:cs="Times New Roman"/>
          <w:b/>
          <w:sz w:val="24"/>
          <w:szCs w:val="24"/>
        </w:rPr>
        <w:t>kg</w:t>
      </w:r>
      <w:r w:rsidRPr="00E0392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9FA6AA" w14:textId="77777777" w:rsidR="00E03929" w:rsidRPr="00E03929" w:rsidRDefault="00E03929" w:rsidP="00E03929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34. 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0D4-4.1-2]  </w:t>
      </w:r>
      <w:r w:rsidRPr="00E03929">
        <w:rPr>
          <w:rFonts w:ascii="Times New Roman" w:hAnsi="Times New Roman" w:cs="Times New Roman"/>
          <w:sz w:val="24"/>
          <w:szCs w:val="24"/>
        </w:rPr>
        <w:t>Nửa mặt phẳng không bị tô đậm như hình vẽ dưới là biểu diễn miền nghiệm của bất phương trình nào sau đây?</w:t>
      </w:r>
    </w:p>
    <w:p w14:paraId="03C99038" w14:textId="77777777" w:rsidR="00E03929" w:rsidRPr="00E03929" w:rsidRDefault="00E03929" w:rsidP="00E03929">
      <w:pPr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983C5B" wp14:editId="20503F29">
            <wp:extent cx="2292151" cy="1829220"/>
            <wp:effectExtent l="0" t="0" r="0" b="0"/>
            <wp:docPr id="245" name="Picture 245" descr="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  Description automatically generated"/>
                    <pic:cNvPicPr/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310466" cy="184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E5A41" w14:textId="77777777" w:rsidR="00E03929" w:rsidRPr="00E03929" w:rsidRDefault="00E03929" w:rsidP="00E03929">
      <w:pPr>
        <w:tabs>
          <w:tab w:val="left" w:pos="993"/>
          <w:tab w:val="left" w:pos="3402"/>
          <w:tab w:val="left" w:pos="5670"/>
          <w:tab w:val="left" w:pos="8222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528E620">
          <v:shape id="_x0000_i1227" type="#_x0000_t75" style="width:42.75pt;height:16.4pt" o:ole="">
            <v:imagedata r:id="rId410" o:title=""/>
          </v:shape>
          <o:OLEObject Type="Embed" ProgID="Equation.DSMT4" ShapeID="_x0000_i1227" DrawAspect="Content" ObjectID="_1733529498" r:id="rId411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D114406">
          <v:shape id="_x0000_i1228" type="#_x0000_t75" style="width:42.75pt;height:16.4pt" o:ole="">
            <v:imagedata r:id="rId412" o:title=""/>
          </v:shape>
          <o:OLEObject Type="Embed" ProgID="Equation.DSMT4" ShapeID="_x0000_i1228" DrawAspect="Content" ObjectID="_1733529499" r:id="rId413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A6B7153">
          <v:shape id="_x0000_i1229" type="#_x0000_t75" style="width:42.75pt;height:16.4pt" o:ole="">
            <v:imagedata r:id="rId414" o:title=""/>
          </v:shape>
          <o:OLEObject Type="Embed" ProgID="Equation.DSMT4" ShapeID="_x0000_i1229" DrawAspect="Content" ObjectID="_1733529500" r:id="rId415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E0392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6E73A24">
          <v:shape id="_x0000_i1230" type="#_x0000_t75" style="width:42.75pt;height:16.4pt" o:ole="">
            <v:imagedata r:id="rId416" o:title=""/>
          </v:shape>
          <o:OLEObject Type="Embed" ProgID="Equation.DSMT4" ShapeID="_x0000_i1230" DrawAspect="Content" ObjectID="_1733529501" r:id="rId417"/>
        </w:object>
      </w:r>
      <w:r w:rsidRPr="00E03929">
        <w:rPr>
          <w:rFonts w:ascii="Times New Roman" w:hAnsi="Times New Roman" w:cs="Times New Roman"/>
          <w:sz w:val="24"/>
          <w:szCs w:val="24"/>
        </w:rPr>
        <w:t>.</w:t>
      </w:r>
    </w:p>
    <w:p w14:paraId="337EFC5B" w14:textId="77777777" w:rsidR="00E03929" w:rsidRPr="00E03929" w:rsidRDefault="00E03929" w:rsidP="00E03929">
      <w:pPr>
        <w:widowControl w:val="0"/>
        <w:tabs>
          <w:tab w:val="left" w:pos="992"/>
        </w:tabs>
        <w:spacing w:before="60" w:after="60" w:line="269" w:lineRule="auto"/>
        <w:ind w:left="993" w:hanging="993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03929">
        <w:rPr>
          <w:rFonts w:ascii="Times New Roman" w:hAnsi="Times New Roman" w:cs="Times New Roman"/>
          <w:b/>
          <w:color w:val="0000FF"/>
          <w:sz w:val="24"/>
          <w:szCs w:val="24"/>
        </w:rPr>
        <w:t>Câu 35.</w:t>
      </w:r>
      <w:r w:rsidRPr="00E03929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D4-4.4-2] </w:t>
      </w:r>
      <w:r w:rsidRPr="00E03929">
        <w:rPr>
          <w:rFonts w:ascii="Times New Roman" w:eastAsia="Arial" w:hAnsi="Times New Roman" w:cs="Times New Roman"/>
          <w:sz w:val="24"/>
          <w:szCs w:val="24"/>
        </w:rPr>
        <w:t xml:space="preserve">Trong hình vẽ </w:t>
      </w:r>
      <w:r w:rsidRPr="00E03929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dưới đây (phần không gạch sọc) biểu diễn miền nghiệm của hệ bất phương trình nào? </w:t>
      </w:r>
    </w:p>
    <w:p w14:paraId="29A3EFCC" w14:textId="77777777" w:rsidR="00E03929" w:rsidRPr="00E03929" w:rsidRDefault="00E03929" w:rsidP="00E03929">
      <w:pPr>
        <w:spacing w:before="0" w:line="276" w:lineRule="auto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0392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193C20A" wp14:editId="5C87D1AC">
            <wp:extent cx="3518044" cy="2933396"/>
            <wp:effectExtent l="0" t="0" r="6350" b="63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8"/>
                    <a:srcRect b="16765"/>
                    <a:stretch/>
                  </pic:blipFill>
                  <pic:spPr bwMode="auto">
                    <a:xfrm>
                      <a:off x="0" y="0"/>
                      <a:ext cx="3535221" cy="2947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333C8E" w14:textId="77777777" w:rsidR="00E03929" w:rsidRPr="00E03929" w:rsidRDefault="00E03929" w:rsidP="00E03929">
      <w:pPr>
        <w:tabs>
          <w:tab w:val="left" w:pos="3402"/>
          <w:tab w:val="left" w:pos="5669"/>
          <w:tab w:val="left" w:pos="7937"/>
        </w:tabs>
        <w:spacing w:before="0" w:line="300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E03929">
        <w:rPr>
          <w:rFonts w:ascii="Times New Roman" w:eastAsia="Calibri" w:hAnsi="Times New Roman" w:cs="Times New Roman"/>
          <w:color w:val="000000"/>
          <w:position w:val="-30"/>
          <w:sz w:val="24"/>
          <w:szCs w:val="24"/>
        </w:rPr>
        <w:object w:dxaOrig="1240" w:dyaOrig="720" w14:anchorId="024E207A">
          <v:shape id="_x0000_i1231" type="#_x0000_t75" style="width:62.65pt;height:37.45pt" o:ole="">
            <v:imagedata r:id="rId419" o:title=""/>
          </v:shape>
          <o:OLEObject Type="Embed" ProgID="Equation.DSMT4" ShapeID="_x0000_i1231" DrawAspect="Content" ObjectID="_1733529502" r:id="rId420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03929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0A40A05F">
          <v:shape id="_x0000_i1232" type="#_x0000_t75" style="width:63.2pt;height:37.45pt" o:ole="">
            <v:imagedata r:id="rId421" o:title=""/>
          </v:shape>
          <o:OLEObject Type="Embed" ProgID="Equation.DSMT4" ShapeID="_x0000_i1232" DrawAspect="Content" ObjectID="_1733529503" r:id="rId422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E03929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6C550AE4">
          <v:shape id="_x0000_i1233" type="#_x0000_t75" style="width:63.2pt;height:37.45pt" o:ole="">
            <v:imagedata r:id="rId423" o:title=""/>
          </v:shape>
          <o:OLEObject Type="Embed" ProgID="Equation.DSMT4" ShapeID="_x0000_i1233" DrawAspect="Content" ObjectID="_1733529504" r:id="rId424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039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03929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158FCE5F">
          <v:shape id="_x0000_i1234" type="#_x0000_t75" style="width:63.2pt;height:37.45pt" o:ole="">
            <v:imagedata r:id="rId425" o:title=""/>
          </v:shape>
          <o:OLEObject Type="Embed" ProgID="Equation.DSMT4" ShapeID="_x0000_i1234" DrawAspect="Content" ObjectID="_1733529505" r:id="rId426"/>
        </w:object>
      </w:r>
      <w:r w:rsidRPr="00E0392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AC9B1F6" w14:textId="77777777" w:rsidR="00E03929" w:rsidRDefault="00E03929" w:rsidP="00E03929">
      <w:pPr>
        <w:spacing w:before="240" w:after="120"/>
        <w:ind w:left="1440" w:hanging="450"/>
        <w:rPr>
          <w:rFonts w:ascii="Times New Roman" w:hAnsi="Times New Roman" w:cs="Times New Roman"/>
          <w:b/>
          <w:color w:val="0000FF"/>
          <w:sz w:val="24"/>
        </w:rPr>
      </w:pPr>
    </w:p>
    <w:p w14:paraId="336A2E7D" w14:textId="76A4C941" w:rsidR="00E03929" w:rsidRPr="002B5250" w:rsidRDefault="00E03929" w:rsidP="00E03929">
      <w:pPr>
        <w:spacing w:before="240" w:after="120"/>
        <w:ind w:left="1440" w:hanging="450"/>
        <w:rPr>
          <w:rFonts w:ascii="Times New Roman" w:hAnsi="Times New Roman" w:cs="Times New Roman"/>
          <w:b/>
          <w:color w:val="0000FF"/>
          <w:sz w:val="24"/>
        </w:rPr>
      </w:pPr>
      <w:r w:rsidRPr="002B5250">
        <w:rPr>
          <w:rFonts w:ascii="Times New Roman" w:hAnsi="Times New Roman" w:cs="Times New Roman"/>
          <w:b/>
          <w:color w:val="0000FF"/>
          <w:sz w:val="24"/>
        </w:rPr>
        <w:t>PHẦN TỰ LUẬN</w:t>
      </w:r>
    </w:p>
    <w:p w14:paraId="0B8648A1" w14:textId="77777777" w:rsidR="00E03929" w:rsidRPr="00C95429" w:rsidRDefault="00E03929" w:rsidP="00E03929">
      <w:pPr>
        <w:tabs>
          <w:tab w:val="left" w:pos="993"/>
        </w:tabs>
        <w:spacing w:after="120" w:line="288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.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 xml:space="preserve">[0D1-3.3-3]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Trong một trường THPT,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5AF7D373">
          <v:shape id="_x0000_i1235" type="#_x0000_t75" style="width:14.05pt;height:14.05pt" o:ole="">
            <v:imagedata r:id="rId427" o:title=""/>
          </v:shape>
          <o:OLEObject Type="Embed" ProgID="Equation.DSMT4" ShapeID="_x0000_i1235" DrawAspect="Content" ObjectID="_1733529506" r:id="rId42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7077CC46">
          <v:shape id="_x0000_i1236" type="#_x0000_t75" style="width:20.5pt;height:14.05pt" o:ole="">
            <v:imagedata r:id="rId429" o:title=""/>
          </v:shape>
          <o:OLEObject Type="Embed" ProgID="Equation.DSMT4" ShapeID="_x0000_i1236" DrawAspect="Content" ObjectID="_1733529507" r:id="rId43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học sinh tham gia câu lạc bộ Toán,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3EE4900B">
          <v:shape id="_x0000_i1237" type="#_x0000_t75" style="width:20.5pt;height:14.05pt" o:ole="">
            <v:imagedata r:id="rId431" o:title=""/>
          </v:shape>
          <o:OLEObject Type="Embed" ProgID="Equation.DSMT4" ShapeID="_x0000_i1237" DrawAspect="Content" ObjectID="_1733529508" r:id="rId43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tham gia câu lạc bộ Tin,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6176BE26">
          <v:shape id="_x0000_i1238" type="#_x0000_t75" style="width:20.5pt;height:14.05pt" o:ole="">
            <v:imagedata r:id="rId433" o:title=""/>
          </v:shape>
          <o:OLEObject Type="Embed" ProgID="Equation.DSMT4" ShapeID="_x0000_i1238" DrawAspect="Content" ObjectID="_1733529509" r:id="rId43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học sinh tham gia cả hai câu lạc bộ. Hỏi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2369B4F0">
          <v:shape id="_x0000_i1239" type="#_x0000_t75" style="width:14.05pt;height:14.05pt" o:ole="">
            <v:imagedata r:id="rId427" o:title=""/>
          </v:shape>
          <o:OLEObject Type="Embed" ProgID="Equation.DSMT4" ShapeID="_x0000_i1239" DrawAspect="Content" ObjectID="_1733529510" r:id="rId43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ó bao nhiêu học sinh?.</w:t>
      </w:r>
    </w:p>
    <w:p w14:paraId="399D0C73" w14:textId="2265CFDD" w:rsidR="00E03929" w:rsidRPr="00C95429" w:rsidRDefault="00E03929" w:rsidP="00E03929">
      <w:pPr>
        <w:tabs>
          <w:tab w:val="left" w:pos="993"/>
        </w:tabs>
        <w:spacing w:before="8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 xml:space="preserve">[0H2-3.4-3]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uốn đo chiều cao của một ngọn tháp, người ta lấy hai điểm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80" w:dyaOrig="324" w14:anchorId="294F1BB4">
          <v:shape id="_x0000_i1240" type="#_x0000_t75" style="width:24pt;height:16.4pt" o:ole="">
            <v:imagedata r:id="rId436" o:title=""/>
          </v:shape>
          <o:OLEObject Type="Embed" ProgID="Equation.DSMT4" ShapeID="_x0000_i1240" DrawAspect="Content" ObjectID="_1733529511" r:id="rId43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ên mặt đất có khoảng cách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1020" w:dyaOrig="276" w14:anchorId="5AE68AED">
          <v:shape id="_x0000_i1241" type="#_x0000_t75" style="width:50.95pt;height:13.45pt" o:ole="">
            <v:imagedata r:id="rId438" o:title=""/>
          </v:shape>
          <o:OLEObject Type="Embed" ProgID="Equation.DSMT4" ShapeID="_x0000_i1241" DrawAspect="Content" ObjectID="_1733529512" r:id="rId43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ùng thẳng hàng với chân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ủa tháp để đặt hai giác kế. Chân của hai giác kế có chiều cao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900" w:dyaOrig="324" w14:anchorId="596C8B53">
          <v:shape id="_x0000_i1242" type="#_x0000_t75" style="width:45.05pt;height:16.4pt" o:ole="">
            <v:imagedata r:id="rId440" o:title=""/>
          </v:shape>
          <o:OLEObject Type="Embed" ProgID="Equation.DSMT4" ShapeID="_x0000_i1242" DrawAspect="Content" ObjectID="_1733529513" r:id="rId44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Gọ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D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đỉnh tháp và hai điểm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A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, B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 xml:space="preserve">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ùng thẳng hàng vớ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 xml:space="preserve">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uộc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chiều cao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ủa tháp. Người ta đo được </w:t>
      </w:r>
      <w:r w:rsidRPr="00C95429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224" w:dyaOrig="420" w14:anchorId="3429D834">
          <v:shape id="_x0000_i1243" type="#_x0000_t75" style="width:60.9pt;height:21.05pt" o:ole="">
            <v:imagedata r:id="rId442" o:title=""/>
          </v:shape>
          <o:OLEObject Type="Embed" ProgID="Equation.DSMT4" ShapeID="_x0000_i1243" DrawAspect="Content" ObjectID="_1733529514" r:id="rId44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C95429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224" w:dyaOrig="420" w14:anchorId="44580FB1">
          <v:shape id="_x0000_i1244" type="#_x0000_t75" style="width:60.9pt;height:21.05pt" o:ole="">
            <v:imagedata r:id="rId444" o:title=""/>
          </v:shape>
          <o:OLEObject Type="Embed" ProgID="Equation.DSMT4" ShapeID="_x0000_i1244" DrawAspect="Content" ObjectID="_1733529515" r:id="rId44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Tính Chiều cao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D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ủa tháp</w:t>
      </w:r>
    </w:p>
    <w:p w14:paraId="58F367F3" w14:textId="77777777" w:rsidR="00E03929" w:rsidRPr="00C95429" w:rsidRDefault="00E03929" w:rsidP="00E03929">
      <w:pPr>
        <w:tabs>
          <w:tab w:val="left" w:pos="993"/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7E1C17" wp14:editId="5A087559">
            <wp:extent cx="3222045" cy="2398143"/>
            <wp:effectExtent l="0" t="0" r="0" b="254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179" cy="24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7BCC2" w14:textId="77777777" w:rsidR="00E03929" w:rsidRPr="00C95429" w:rsidRDefault="00E03929" w:rsidP="00E039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</w:p>
    <w:p w14:paraId="31410C09" w14:textId="77777777" w:rsidR="00E03929" w:rsidRPr="00C95429" w:rsidRDefault="00E03929" w:rsidP="00E03929">
      <w:pPr>
        <w:tabs>
          <w:tab w:val="left" w:pos="993"/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4-4] </w:t>
      </w:r>
      <w:r w:rsidRPr="00C95429">
        <w:rPr>
          <w:rFonts w:ascii="Times New Roman" w:eastAsia="Times New Roman" w:hAnsi="Times New Roman" w:cs="Times New Roman"/>
          <w:bCs/>
          <w:sz w:val="24"/>
          <w:szCs w:val="24"/>
        </w:rPr>
        <w:t xml:space="preserve">Cho tam giác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4" w:dyaOrig="276" w14:anchorId="015EDA1D">
          <v:shape id="_x0000_i1245" type="#_x0000_t75" style="width:28.7pt;height:13.45pt" o:ole="">
            <v:imagedata r:id="rId447" o:title=""/>
          </v:shape>
          <o:OLEObject Type="Embed" ProgID="Equation.DSMT4" ShapeID="_x0000_i1245" DrawAspect="Content" ObjectID="_1733529516" r:id="rId44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đều, cạnh bằng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16" w14:anchorId="2EE231B9">
          <v:shape id="_x0000_i1246" type="#_x0000_t75" style="width:9.95pt;height:11.1pt" o:ole="">
            <v:imagedata r:id="rId449" o:title=""/>
          </v:shape>
          <o:OLEObject Type="Embed" ProgID="Equation.DSMT4" ShapeID="_x0000_i1246" DrawAspect="Content" ObjectID="_1733529517" r:id="rId45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Tìm tập hợp điểm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4" w:dyaOrig="252" w14:anchorId="369A5FF9">
          <v:shape id="_x0000_i1247" type="#_x0000_t75" style="width:16.4pt;height:12.9pt" o:ole="">
            <v:imagedata r:id="rId451" o:title=""/>
          </v:shape>
          <o:OLEObject Type="Embed" ProgID="Equation.DSMT4" ShapeID="_x0000_i1247" DrawAspect="Content" ObjectID="_1733529518" r:id="rId45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304" w:dyaOrig="660" w14:anchorId="5B60A9A9">
          <v:shape id="_x0000_i1248" type="#_x0000_t75" style="width:115.3pt;height:33.35pt" o:ole="">
            <v:imagedata r:id="rId453" o:title=""/>
          </v:shape>
          <o:OLEObject Type="Embed" ProgID="Equation.DSMT4" ShapeID="_x0000_i1248" DrawAspect="Content" ObjectID="_1733529519" r:id="rId45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9542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27777988" w14:textId="1F984BBE" w:rsidR="00E03929" w:rsidRPr="00C95429" w:rsidRDefault="00E03929" w:rsidP="00E03929">
      <w:pPr>
        <w:tabs>
          <w:tab w:val="left" w:pos="993"/>
        </w:tabs>
        <w:ind w:left="964" w:hanging="96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B525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0D4-4.3-3]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Một công ty sản xuất bao bì cần sản xuất 3 loại hộp giấy X, Y, Z từ những tấm bìa giống nhau để đựng ba loại sản phẩm khác nhau. Mỗi tấm bìa có hai cách cắt khác nhau: </w: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Cách thứ nhất cắt được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180" w:dyaOrig="288" w14:anchorId="2659A498">
          <v:shape id="_x0000_i1249" type="#_x0000_t75" style="width:8.8pt;height:14.05pt" o:ole="">
            <v:imagedata r:id="rId455" o:title=""/>
          </v:shape>
          <o:OLEObject Type="Embed" ProgID="Equation.DSMT4" ShapeID="_x0000_i1249" DrawAspect="Content" ObjectID="_1733529520" r:id="rId456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X,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132" w:dyaOrig="252" w14:anchorId="580C19C8">
          <v:shape id="_x0000_i1250" type="#_x0000_t75" style="width:7pt;height:12.9pt" o:ole="">
            <v:imagedata r:id="rId457" o:title=""/>
          </v:shape>
          <o:OLEObject Type="Embed" ProgID="Equation.DSMT4" ShapeID="_x0000_i1250" DrawAspect="Content" ObjectID="_1733529521" r:id="rId458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 hộp Y, và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204" w:dyaOrig="288" w14:anchorId="63460132">
          <v:shape id="_x0000_i1251" type="#_x0000_t75" style="width:9.95pt;height:14.05pt" o:ole="">
            <v:imagedata r:id="rId459" o:title=""/>
          </v:shape>
          <o:OLEObject Type="Embed" ProgID="Equation.DSMT4" ShapeID="_x0000_i1251" DrawAspect="Content" ObjectID="_1733529522" r:id="rId460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Z. Cách thứ hai cắt được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204" w:dyaOrig="252" w14:anchorId="0FA8B874">
          <v:shape id="_x0000_i1252" type="#_x0000_t75" style="width:9.95pt;height:12.9pt" o:ole="">
            <v:imagedata r:id="rId461" o:title=""/>
          </v:shape>
          <o:OLEObject Type="Embed" ProgID="Equation.DSMT4" ShapeID="_x0000_i1252" DrawAspect="Content" ObjectID="_1733529523" r:id="rId462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X,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180" w:dyaOrig="288" w14:anchorId="56B8F316">
          <v:shape id="_x0000_i1253" type="#_x0000_t75" style="width:8.8pt;height:14.05pt" o:ole="">
            <v:imagedata r:id="rId463" o:title=""/>
          </v:shape>
          <o:OLEObject Type="Embed" ProgID="Equation.DSMT4" ShapeID="_x0000_i1253" DrawAspect="Content" ObjectID="_1733529524" r:id="rId464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Y và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132" w:dyaOrig="252" w14:anchorId="10526EA2">
          <v:shape id="_x0000_i1254" type="#_x0000_t75" style="width:7pt;height:12.9pt" o:ole="">
            <v:imagedata r:id="rId465" o:title=""/>
          </v:shape>
          <o:OLEObject Type="Embed" ProgID="Equation.DSMT4" ShapeID="_x0000_i1254" DrawAspect="Content" ObjectID="_1733529525" r:id="rId466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Z. Theo kế hoạch, số hộp mỗi loại X và Z tối thiểu là 9 hộp; số hộp loại Y tối thiểu là 10 hộp. Biết rằng mỗi cách cắt người ta sử dụng không quá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204" w:dyaOrig="288" w14:anchorId="456AF5F2">
          <v:shape id="_x0000_i1255" type="#_x0000_t75" style="width:9.95pt;height:14.05pt" o:ole="">
            <v:imagedata r:id="rId467" o:title=""/>
          </v:shape>
          <o:OLEObject Type="Embed" ProgID="Equation.DSMT4" ShapeID="_x0000_i1255" DrawAspect="Content" ObjectID="_1733529526" r:id="rId468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tấp bìa. Tìm số tấm bìa cắt theo cách thứ nhất và cách thứ hai sao cho tổng số tấm bìa phải dùng là ít nhất?</w:t>
      </w:r>
    </w:p>
    <w:p w14:paraId="0ADFDF87" w14:textId="77777777" w:rsidR="00E03929" w:rsidRDefault="00E03929" w:rsidP="000D1AC9">
      <w:pPr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14:paraId="6CE9CF02" w14:textId="576CFAD7" w:rsidR="000D1AC9" w:rsidRDefault="000D1AC9" w:rsidP="000D1AC9">
      <w:pPr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-------- HẾT--------</w:t>
      </w:r>
    </w:p>
    <w:p w14:paraId="2DD96E6B" w14:textId="77777777" w:rsidR="000D1AC9" w:rsidRDefault="000D1AC9" w:rsidP="000D1AC9">
      <w:pPr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14:paraId="60B77596" w14:textId="77777777" w:rsidR="000D1AC9" w:rsidRPr="00342FF9" w:rsidRDefault="000D1AC9" w:rsidP="000D1AC9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14:paraId="093FEBB0" w14:textId="7381BA93" w:rsidR="000D1AC9" w:rsidRDefault="000D1AC9">
      <w:pPr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br w:type="page"/>
      </w:r>
    </w:p>
    <w:p w14:paraId="0FA4D607" w14:textId="77777777" w:rsidR="002739FB" w:rsidRPr="002E5C37" w:rsidRDefault="002739FB" w:rsidP="002739FB">
      <w:pPr>
        <w:jc w:val="center"/>
        <w:rPr>
          <w:rFonts w:ascii="Times New Roman" w:hAnsi="Times New Roman" w:cs="Times New Roman"/>
          <w:b/>
          <w:caps/>
          <w:color w:val="7030A0"/>
          <w:sz w:val="32"/>
          <w:szCs w:val="32"/>
        </w:rPr>
      </w:pPr>
      <w:r>
        <w:rPr>
          <w:rFonts w:ascii="Times New Roman" w:hAnsi="Times New Roman" w:cs="Times New Roman"/>
          <w:b/>
          <w:caps/>
          <w:color w:val="7030A0"/>
          <w:sz w:val="32"/>
          <w:szCs w:val="32"/>
        </w:rPr>
        <w:lastRenderedPageBreak/>
        <w:t>HƯỚNG DẪN GIẢI</w:t>
      </w:r>
    </w:p>
    <w:p w14:paraId="208164D6" w14:textId="5E33B2B8" w:rsidR="00C95429" w:rsidRPr="002B5250" w:rsidRDefault="00C95429" w:rsidP="002B5250">
      <w:pPr>
        <w:spacing w:before="240" w:after="120"/>
        <w:ind w:left="1440"/>
        <w:rPr>
          <w:rFonts w:ascii="Times New Roman" w:hAnsi="Times New Roman" w:cs="Times New Roman"/>
          <w:b/>
          <w:color w:val="0000FF"/>
          <w:sz w:val="24"/>
        </w:rPr>
      </w:pPr>
      <w:r w:rsidRPr="002B5250">
        <w:rPr>
          <w:rFonts w:ascii="Times New Roman" w:hAnsi="Times New Roman" w:cs="Times New Roman"/>
          <w:b/>
          <w:color w:val="0000FF"/>
          <w:sz w:val="24"/>
        </w:rPr>
        <w:t>PHẦN TRẮC NGHIỆM</w:t>
      </w:r>
    </w:p>
    <w:p w14:paraId="0704A908" w14:textId="6B1BB1D0" w:rsidR="00C70417" w:rsidRPr="00342FF9" w:rsidRDefault="00C70417" w:rsidP="00C70417">
      <w:pPr>
        <w:spacing w:before="240" w:after="120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342FF9">
        <w:rPr>
          <w:rFonts w:ascii="Times New Roman" w:hAnsi="Times New Roman" w:cs="Times New Roman"/>
          <w:b/>
          <w:color w:val="0000FF"/>
          <w:sz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C70417" w:rsidRPr="00C800D8" w14:paraId="1C86DFB3" w14:textId="77777777" w:rsidTr="002B1E7E">
        <w:trPr>
          <w:jc w:val="center"/>
        </w:trPr>
        <w:tc>
          <w:tcPr>
            <w:tcW w:w="936" w:type="dxa"/>
          </w:tcPr>
          <w:p w14:paraId="58D55379" w14:textId="2A535785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</w:t>
            </w:r>
            <w:r w:rsidR="002B5250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0AF0324F" w14:textId="5A514901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</w:t>
            </w:r>
            <w:r w:rsidR="002B5250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3BC6C303" w14:textId="63EED772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.</w:t>
            </w:r>
            <w:r w:rsidR="00C95429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53341A6A" w14:textId="5CCC14BE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</w:t>
            </w:r>
            <w:r w:rsidR="00C95429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10E6238F" w14:textId="1C449F2F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.</w:t>
            </w:r>
            <w:r w:rsidR="00C95429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67EEF0A0" w14:textId="0F9B7F9B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.</w:t>
            </w:r>
            <w:r w:rsidR="00C95429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5492157F" w14:textId="541681C4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034F8E25" w14:textId="7E7D240D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.</w:t>
            </w:r>
            <w:r w:rsidR="002B5250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1E0CCF3A" w14:textId="21DD147D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6C7696DF" w14:textId="3967CC5D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.</w:t>
            </w:r>
            <w:r w:rsidR="002B5250">
              <w:rPr>
                <w:rFonts w:ascii="Times New Roman" w:hAnsi="Times New Roman" w:cs="Times New Roman"/>
                <w:sz w:val="24"/>
              </w:rPr>
              <w:t>A</w:t>
            </w:r>
          </w:p>
        </w:tc>
      </w:tr>
      <w:tr w:rsidR="00C70417" w:rsidRPr="00C800D8" w14:paraId="5AEF41C8" w14:textId="77777777" w:rsidTr="002B1E7E">
        <w:trPr>
          <w:jc w:val="center"/>
        </w:trPr>
        <w:tc>
          <w:tcPr>
            <w:tcW w:w="936" w:type="dxa"/>
          </w:tcPr>
          <w:p w14:paraId="7D40A513" w14:textId="5E17D42A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.</w:t>
            </w:r>
            <w:r w:rsidR="002B5250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3409BBF2" w14:textId="53333AEE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747BF812" w14:textId="365AADCC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52E8BD7A" w14:textId="4FCA4E64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.</w:t>
            </w:r>
            <w:r w:rsidR="002D21E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45B9E3BC" w14:textId="1F2E1FA8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07628B27" w14:textId="478134E4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6A810133" w14:textId="42D6E5E5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7217FDE8" w14:textId="493E5E94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.</w:t>
            </w:r>
            <w:r w:rsidR="002D21E5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1D749B34" w14:textId="50845477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.</w:t>
            </w:r>
            <w:r w:rsidR="002D21E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1D72DF5A" w14:textId="7FA93457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.</w:t>
            </w:r>
            <w:r w:rsidR="002D21E5">
              <w:rPr>
                <w:rFonts w:ascii="Times New Roman" w:hAnsi="Times New Roman" w:cs="Times New Roman"/>
                <w:sz w:val="24"/>
              </w:rPr>
              <w:t>D</w:t>
            </w:r>
          </w:p>
        </w:tc>
      </w:tr>
      <w:tr w:rsidR="00C70417" w:rsidRPr="00C800D8" w14:paraId="2791415C" w14:textId="77777777" w:rsidTr="002B1E7E">
        <w:trPr>
          <w:jc w:val="center"/>
        </w:trPr>
        <w:tc>
          <w:tcPr>
            <w:tcW w:w="936" w:type="dxa"/>
          </w:tcPr>
          <w:p w14:paraId="27BB7771" w14:textId="1949E904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.</w:t>
            </w:r>
            <w:r w:rsidR="002D21E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5DE1DF19" w14:textId="437CF839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3D38B300" w14:textId="2C4B7E45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4337D693" w14:textId="6737F58E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502F9B7F" w14:textId="16929F16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4D6D25A9" w14:textId="11EDD08F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6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6F4AAC05" w14:textId="6B66AEF3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.</w:t>
            </w:r>
            <w:r w:rsidR="002D21E5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14:paraId="1EB61DAD" w14:textId="5D529889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8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4B9D3204" w14:textId="44B2AE24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.</w:t>
            </w:r>
            <w:r w:rsidR="002D21E5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689497D2" w14:textId="15CF63E9" w:rsidR="00C70417" w:rsidRPr="00C800D8" w:rsidRDefault="00C70417" w:rsidP="000D1A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0.</w:t>
            </w:r>
            <w:r w:rsidR="002D21E5">
              <w:rPr>
                <w:rFonts w:ascii="Times New Roman" w:hAnsi="Times New Roman" w:cs="Times New Roman"/>
                <w:sz w:val="24"/>
              </w:rPr>
              <w:t>A</w:t>
            </w:r>
          </w:p>
        </w:tc>
      </w:tr>
      <w:tr w:rsidR="00C70417" w:rsidRPr="00C800D8" w14:paraId="639EFFC8" w14:textId="77777777" w:rsidTr="002B1E7E">
        <w:trPr>
          <w:jc w:val="center"/>
        </w:trPr>
        <w:tc>
          <w:tcPr>
            <w:tcW w:w="936" w:type="dxa"/>
          </w:tcPr>
          <w:p w14:paraId="0A8539BF" w14:textId="2E1198E7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1.</w:t>
            </w:r>
            <w:r w:rsidR="002B5250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14:paraId="34050744" w14:textId="7423B24D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3FF47BFE" w14:textId="187C32C1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3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21459345" w14:textId="6FB3D679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4.</w:t>
            </w:r>
            <w:r w:rsidR="002B5250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14:paraId="052F894C" w14:textId="6137E148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.</w:t>
            </w:r>
            <w:r w:rsidR="002B5250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0BB2EA2D" w14:textId="62D791EA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14:paraId="69CE7159" w14:textId="042D8F1A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14:paraId="2FDF5B98" w14:textId="3AF5D65D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14:paraId="26C99E27" w14:textId="09FFF20F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14:paraId="1FC50008" w14:textId="06446C6B" w:rsidR="00C70417" w:rsidRPr="00C800D8" w:rsidRDefault="00C70417" w:rsidP="002B1E7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562C860" w14:textId="77777777" w:rsidR="000D1AC9" w:rsidRDefault="000D1AC9" w:rsidP="00124ABC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14:paraId="1F2506DB" w14:textId="483CBAD7" w:rsidR="002B5250" w:rsidRPr="00376D2F" w:rsidRDefault="002B5250" w:rsidP="002B5250">
      <w:pPr>
        <w:spacing w:before="0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40"/>
        </w:rPr>
      </w:pPr>
      <w:r w:rsidRPr="009425E8">
        <w:rPr>
          <w:rFonts w:ascii="Times New Roman" w:hAnsi="Times New Roman" w:cs="Times New Roman"/>
          <w:b/>
          <w:color w:val="0000FF"/>
        </w:rPr>
        <w:t>Câu</w:t>
      </w:r>
      <w:r w:rsidRPr="009425E8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9425E8">
        <w:rPr>
          <w:rFonts w:ascii="Times New Roman" w:hAnsi="Times New Roman" w:cs="Times New Roman"/>
          <w:b/>
          <w:color w:val="0000FF"/>
        </w:rPr>
        <w:t>1.</w:t>
      </w:r>
      <w:r w:rsidRPr="002B5250">
        <w:rPr>
          <w:rFonts w:ascii="Times New Roman" w:hAnsi="Times New Roman" w:cs="Times New Roman"/>
          <w:b/>
          <w:color w:val="FF00FF"/>
        </w:rPr>
        <w:tab/>
        <w:t xml:space="preserve">[0D1-1.3-1] </w:t>
      </w:r>
      <w:r>
        <w:rPr>
          <w:rFonts w:ascii="Times New Roman" w:hAnsi="Times New Roman" w:cs="Times New Roman"/>
        </w:rPr>
        <w:tab/>
      </w:r>
      <w:r w:rsidRPr="00376D2F">
        <w:rPr>
          <w:rFonts w:ascii="Times New Roman" w:eastAsia="Times New Roman" w:hAnsi="Times New Roman" w:cs="Times New Roman"/>
          <w:sz w:val="24"/>
          <w:szCs w:val="40"/>
        </w:rPr>
        <w:t xml:space="preserve">Mệnh đề phủ định của mệnh đề </w:t>
      </w:r>
      <w:r w:rsidRPr="00376D2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640" w:dyaOrig="360" w14:anchorId="07A2C3DF">
          <v:shape id="_x0000_i1256" type="#_x0000_t75" style="width:129.35pt;height:18.15pt" o:ole="">
            <v:imagedata r:id="rId9" o:title=""/>
          </v:shape>
          <o:OLEObject Type="Embed" ProgID="Equation.DSMT4" ShapeID="_x0000_i1256" DrawAspect="Content" ObjectID="_1733529527" r:id="rId469"/>
        </w:object>
      </w:r>
      <w:r w:rsidRPr="00376D2F">
        <w:rPr>
          <w:rFonts w:ascii="Times New Roman" w:eastAsia="Times New Roman" w:hAnsi="Times New Roman" w:cs="Times New Roman"/>
          <w:sz w:val="24"/>
          <w:szCs w:val="40"/>
        </w:rPr>
        <w:t>là</w:t>
      </w:r>
    </w:p>
    <w:p w14:paraId="6A84C5C4" w14:textId="77777777" w:rsidR="002B5250" w:rsidRPr="00376D2F" w:rsidRDefault="002B5250" w:rsidP="002B5250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76D2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376D2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40" w:dyaOrig="360" w14:anchorId="0A40F0FF">
          <v:shape id="_x0000_i1257" type="#_x0000_t75" style="width:132.3pt;height:18.15pt" o:ole="">
            <v:imagedata r:id="rId11" o:title=""/>
          </v:shape>
          <o:OLEObject Type="Embed" ProgID="Equation.DSMT4" ShapeID="_x0000_i1257" DrawAspect="Content" ObjectID="_1733529528" r:id="rId470"/>
        </w:object>
      </w:r>
      <w:r w:rsidRPr="00376D2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76D2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376D2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376D2F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786A15D7">
          <v:shape id="_x0000_i1258" type="#_x0000_t75" style="width:129.95pt;height:18.15pt" o:ole="">
            <v:imagedata r:id="rId13" o:title=""/>
          </v:shape>
          <o:OLEObject Type="Embed" ProgID="Equation.DSMT4" ShapeID="_x0000_i1258" DrawAspect="Content" ObjectID="_1733529529" r:id="rId471"/>
        </w:object>
      </w:r>
      <w:r w:rsidRPr="00376D2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76D2F">
        <w:rPr>
          <w:rFonts w:ascii="Times New Roman" w:eastAsia="Calibri" w:hAnsi="Times New Roman" w:cs="Times New Roman"/>
          <w:sz w:val="24"/>
          <w:szCs w:val="24"/>
        </w:rPr>
        <w:tab/>
      </w:r>
    </w:p>
    <w:p w14:paraId="02A3D19D" w14:textId="77777777" w:rsidR="002B5250" w:rsidRDefault="002B5250" w:rsidP="002B5250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76D2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376D2F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18D4C395">
          <v:shape id="_x0000_i1259" type="#_x0000_t75" style="width:129.35pt;height:18.15pt" o:ole="">
            <v:imagedata r:id="rId15" o:title=""/>
          </v:shape>
          <o:OLEObject Type="Embed" ProgID="Equation.DSMT4" ShapeID="_x0000_i1259" DrawAspect="Content" ObjectID="_1733529530" r:id="rId472"/>
        </w:object>
      </w:r>
      <w:r w:rsidRPr="00376D2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76D2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76D2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376D2F">
        <w:rPr>
          <w:rFonts w:ascii="Times New Roman" w:eastAsia="Calibri" w:hAnsi="Times New Roman" w:cs="Times New Roman"/>
          <w:sz w:val="24"/>
          <w:szCs w:val="24"/>
          <w:highlight w:val="green"/>
          <w:lang w:val="vi-VN"/>
        </w:rPr>
        <w:t xml:space="preserve"> </w:t>
      </w:r>
      <w:r w:rsidRPr="00376D2F">
        <w:rPr>
          <w:rFonts w:ascii="Times New Roman" w:eastAsia="Calibri" w:hAnsi="Times New Roman" w:cs="Times New Roman"/>
          <w:position w:val="-10"/>
          <w:sz w:val="24"/>
          <w:szCs w:val="24"/>
          <w:highlight w:val="green"/>
          <w:lang w:val="vi-VN"/>
        </w:rPr>
        <w:object w:dxaOrig="2640" w:dyaOrig="360" w14:anchorId="355FE2F4">
          <v:shape id="_x0000_i1260" type="#_x0000_t75" style="width:129.95pt;height:18.15pt" o:ole="">
            <v:imagedata r:id="rId17" o:title=""/>
          </v:shape>
          <o:OLEObject Type="Embed" ProgID="Equation.DSMT4" ShapeID="_x0000_i1260" DrawAspect="Content" ObjectID="_1733529531" r:id="rId473"/>
        </w:object>
      </w:r>
      <w:r w:rsidRPr="00376D2F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</w:p>
    <w:p w14:paraId="61AD2C9B" w14:textId="77777777" w:rsidR="002B5250" w:rsidRDefault="002B5250" w:rsidP="002B5250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057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165814C" w14:textId="77777777" w:rsidR="002B5250" w:rsidRPr="00376D2F" w:rsidRDefault="002B5250" w:rsidP="002B5250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6D2F">
        <w:rPr>
          <w:rFonts w:ascii="Times New Roman" w:eastAsia="Calibri" w:hAnsi="Times New Roman" w:cs="Times New Roman"/>
          <w:sz w:val="24"/>
          <w:szCs w:val="24"/>
        </w:rPr>
        <w:t xml:space="preserve">Mệnh đề phủ định của mệnh đề </w:t>
      </w:r>
      <w:r w:rsidRPr="00376D2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640" w:dyaOrig="360" w14:anchorId="3A926A7B">
          <v:shape id="_x0000_i1261" type="#_x0000_t75" style="width:129.35pt;height:18.15pt" o:ole="">
            <v:imagedata r:id="rId9" o:title=""/>
          </v:shape>
          <o:OLEObject Type="Embed" ProgID="Equation.DSMT4" ShapeID="_x0000_i1261" DrawAspect="Content" ObjectID="_1733529532" r:id="rId474"/>
        </w:object>
      </w:r>
      <w:r w:rsidRPr="00376D2F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Pr="00376D2F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640" w:dyaOrig="360" w14:anchorId="1E0BC13C">
          <v:shape id="_x0000_i1262" type="#_x0000_t75" style="width:129.95pt;height:18.15pt" o:ole="">
            <v:imagedata r:id="rId17" o:title=""/>
          </v:shape>
          <o:OLEObject Type="Embed" ProgID="Equation.DSMT4" ShapeID="_x0000_i1262" DrawAspect="Content" ObjectID="_1733529533" r:id="rId475"/>
        </w:object>
      </w:r>
      <w:r w:rsidRPr="00376D2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E1E1F3F" w14:textId="72B1ACD2" w:rsidR="002B5250" w:rsidRPr="00A66E78" w:rsidRDefault="002B5250" w:rsidP="002B5250">
      <w:pPr>
        <w:tabs>
          <w:tab w:val="left" w:pos="992"/>
        </w:tabs>
        <w:spacing w:before="0" w:after="80" w:line="360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425E8">
        <w:rPr>
          <w:rFonts w:ascii="Times New Roman" w:hAnsi="Times New Roman" w:cs="Times New Roman"/>
          <w:b/>
          <w:color w:val="0000FF"/>
        </w:rPr>
        <w:t>Câu</w:t>
      </w:r>
      <w:r w:rsidRPr="009425E8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</w:rPr>
        <w:t>2</w:t>
      </w:r>
      <w:r w:rsidRPr="009425E8">
        <w:rPr>
          <w:rFonts w:ascii="Times New Roman" w:hAnsi="Times New Roman" w:cs="Times New Roman"/>
          <w:b/>
          <w:color w:val="0000FF"/>
        </w:rPr>
        <w:t>.</w:t>
      </w:r>
      <w:r w:rsidRPr="002B5250">
        <w:rPr>
          <w:rFonts w:ascii="Times New Roman" w:hAnsi="Times New Roman" w:cs="Times New Roman"/>
          <w:b/>
          <w:color w:val="FF00FF"/>
        </w:rPr>
        <w:tab/>
        <w:t xml:space="preserve">[0D1-1.4-1] </w:t>
      </w:r>
      <w:r>
        <w:rPr>
          <w:rFonts w:ascii="Times New Roman" w:hAnsi="Times New Roman" w:cs="Times New Roman"/>
        </w:rPr>
        <w:tab/>
      </w:r>
      <w:r w:rsidRPr="00A66E78">
        <w:rPr>
          <w:rFonts w:ascii="Times New Roman" w:eastAsia="Calibri" w:hAnsi="Times New Roman" w:cs="Times New Roman"/>
          <w:sz w:val="24"/>
          <w:szCs w:val="24"/>
        </w:rPr>
        <w:t>Cho số tự nhiên</w: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4400D863">
          <v:shape id="_x0000_i1263" type="#_x0000_t75" style="width:9.35pt;height:11.7pt" o:ole="">
            <v:imagedata r:id="rId19" o:title=""/>
          </v:shape>
          <o:OLEObject Type="Embed" ProgID="Equation.DSMT4" ShapeID="_x0000_i1263" DrawAspect="Content" ObjectID="_1733529534" r:id="rId476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Xét mệnh đề: </w: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“ Nếu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6F7A33A4">
          <v:shape id="_x0000_i1264" type="#_x0000_t75" style="width:9.35pt;height:11.7pt" o:ole="">
            <v:imagedata r:id="rId19" o:title=""/>
          </v:shape>
          <o:OLEObject Type="Embed" ProgID="Equation.DSMT4" ShapeID="_x0000_i1264" DrawAspect="Content" ObjectID="_1733529535" r:id="rId477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E1C0713">
          <v:shape id="_x0000_i1265" type="#_x0000_t75" style="width:9.35pt;height:13.45pt" o:ole="">
            <v:imagedata r:id="rId22" o:title=""/>
          </v:shape>
          <o:OLEObject Type="Embed" ProgID="Equation.DSMT4" ShapeID="_x0000_i1265" DrawAspect="Content" ObjectID="_1733529536" r:id="rId478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54483E57">
          <v:shape id="_x0000_i1266" type="#_x0000_t75" style="width:9.35pt;height:11.7pt" o:ole="">
            <v:imagedata r:id="rId19" o:title=""/>
          </v:shape>
          <o:OLEObject Type="Embed" ProgID="Equation.DSMT4" ShapeID="_x0000_i1266" DrawAspect="Content" ObjectID="_1733529537" r:id="rId479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28C72A8">
          <v:shape id="_x0000_i1267" type="#_x0000_t75" style="width:9.35pt;height:13.45pt" o:ole="">
            <v:imagedata r:id="rId25" o:title=""/>
          </v:shape>
          <o:OLEObject Type="Embed" ProgID="Equation.DSMT4" ShapeID="_x0000_i1267" DrawAspect="Content" ObjectID="_1733529538" r:id="rId480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>”. Mệnh đề đảo của mệnh đề đó là</w:t>
      </w:r>
    </w:p>
    <w:p w14:paraId="04A1772D" w14:textId="77777777" w:rsidR="002B5250" w:rsidRPr="00A66E78" w:rsidRDefault="002B5250" w:rsidP="002B5250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11179C2F">
          <v:shape id="_x0000_i1268" type="#_x0000_t75" style="width:9.35pt;height:11.7pt" o:ole="">
            <v:imagedata r:id="rId19" o:title=""/>
          </v:shape>
          <o:OLEObject Type="Embed" ProgID="Equation.DSMT4" ShapeID="_x0000_i1268" DrawAspect="Content" ObjectID="_1733529539" r:id="rId481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1CF6202">
          <v:shape id="_x0000_i1269" type="#_x0000_t75" style="width:9.35pt;height:13.45pt" o:ole="">
            <v:imagedata r:id="rId22" o:title=""/>
          </v:shape>
          <o:OLEObject Type="Embed" ProgID="Equation.DSMT4" ShapeID="_x0000_i1269" DrawAspect="Content" ObjectID="_1733529540" r:id="rId482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1BEFC3A4">
          <v:shape id="_x0000_i1270" type="#_x0000_t75" style="width:9.35pt;height:11.7pt" o:ole="">
            <v:imagedata r:id="rId19" o:title=""/>
          </v:shape>
          <o:OLEObject Type="Embed" ProgID="Equation.DSMT4" ShapeID="_x0000_i1270" DrawAspect="Content" ObjectID="_1733529541" r:id="rId483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không 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831270B">
          <v:shape id="_x0000_i1271" type="#_x0000_t75" style="width:9.35pt;height:13.45pt" o:ole="">
            <v:imagedata r:id="rId25" o:title=""/>
          </v:shape>
          <o:OLEObject Type="Embed" ProgID="Equation.DSMT4" ShapeID="_x0000_i1271" DrawAspect="Content" ObjectID="_1733529542" r:id="rId484"/>
        </w:objec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165B12B" w14:textId="77777777" w:rsidR="002B5250" w:rsidRPr="00A66E78" w:rsidRDefault="002B5250" w:rsidP="002B5250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70B3C13C">
          <v:shape id="_x0000_i1272" type="#_x0000_t75" style="width:9.35pt;height:11.7pt" o:ole="">
            <v:imagedata r:id="rId19" o:title=""/>
          </v:shape>
          <o:OLEObject Type="Embed" ProgID="Equation.DSMT4" ShapeID="_x0000_i1272" DrawAspect="Content" ObjectID="_1733529543" r:id="rId485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B091EBF">
          <v:shape id="_x0000_i1273" type="#_x0000_t75" style="width:9.35pt;height:13.45pt" o:ole="">
            <v:imagedata r:id="rId25" o:title=""/>
          </v:shape>
          <o:OLEObject Type="Embed" ProgID="Equation.DSMT4" ShapeID="_x0000_i1273" DrawAspect="Content" ObjectID="_1733529544" r:id="rId486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67ED5A47">
          <v:shape id="_x0000_i1274" type="#_x0000_t75" style="width:9.35pt;height:11.7pt" o:ole="">
            <v:imagedata r:id="rId19" o:title=""/>
          </v:shape>
          <o:OLEObject Type="Embed" ProgID="Equation.DSMT4" ShapeID="_x0000_i1274" DrawAspect="Content" ObjectID="_1733529545" r:id="rId487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>không</w: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7AD4E48">
          <v:shape id="_x0000_i1275" type="#_x0000_t75" style="width:9.35pt;height:13.45pt" o:ole="">
            <v:imagedata r:id="rId22" o:title=""/>
          </v:shape>
          <o:OLEObject Type="Embed" ProgID="Equation.DSMT4" ShapeID="_x0000_i1275" DrawAspect="Content" ObjectID="_1733529546" r:id="rId488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54AA4D2" w14:textId="77777777" w:rsidR="002B5250" w:rsidRPr="00A66E78" w:rsidRDefault="002B5250" w:rsidP="002B5250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Nếu 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6EA0D6A0">
          <v:shape id="_x0000_i1276" type="#_x0000_t75" style="width:9.35pt;height:11.7pt" o:ole="">
            <v:imagedata r:id="rId19" o:title=""/>
          </v:shape>
          <o:OLEObject Type="Embed" ProgID="Equation.DSMT4" ShapeID="_x0000_i1276" DrawAspect="Content" ObjectID="_1733529547" r:id="rId489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>không</w: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B56BA5A">
          <v:shape id="_x0000_i1277" type="#_x0000_t75" style="width:9.35pt;height:13.45pt" o:ole="">
            <v:imagedata r:id="rId25" o:title=""/>
          </v:shape>
          <o:OLEObject Type="Embed" ProgID="Equation.DSMT4" ShapeID="_x0000_i1277" DrawAspect="Content" ObjectID="_1733529548" r:id="rId490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3937DCD9">
          <v:shape id="_x0000_i1278" type="#_x0000_t75" style="width:9.35pt;height:11.7pt" o:ole="">
            <v:imagedata r:id="rId19" o:title=""/>
          </v:shape>
          <o:OLEObject Type="Embed" ProgID="Equation.DSMT4" ShapeID="_x0000_i1278" DrawAspect="Content" ObjectID="_1733529549" r:id="rId491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F20359E">
          <v:shape id="_x0000_i1279" type="#_x0000_t75" style="width:9.35pt;height:13.45pt" o:ole="">
            <v:imagedata r:id="rId22" o:title=""/>
          </v:shape>
          <o:OLEObject Type="Embed" ProgID="Equation.DSMT4" ShapeID="_x0000_i1279" DrawAspect="Content" ObjectID="_1733529550" r:id="rId492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BA20333" w14:textId="77777777" w:rsidR="002B5250" w:rsidRPr="00A66E78" w:rsidRDefault="002B5250" w:rsidP="002B5250">
      <w:pPr>
        <w:tabs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Nếu 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  <w:highlight w:val="green"/>
        </w:rPr>
        <w:object w:dxaOrig="200" w:dyaOrig="220" w14:anchorId="01B5BE80">
          <v:shape id="_x0000_i1280" type="#_x0000_t75" style="width:9.35pt;height:11.7pt" o:ole="">
            <v:imagedata r:id="rId19" o:title=""/>
          </v:shape>
          <o:OLEObject Type="Embed" ProgID="Equation.DSMT4" ShapeID="_x0000_i1280" DrawAspect="Content" ObjectID="_1733529551" r:id="rId493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  <w:highlight w:val="green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chia hết cho </w:t>
      </w:r>
      <w:r w:rsidRPr="00DE1592">
        <w:rPr>
          <w:rFonts w:ascii="Times New Roman" w:eastAsia="Calibri" w:hAnsi="Times New Roman" w:cs="Times New Roman"/>
          <w:position w:val="-4"/>
          <w:sz w:val="24"/>
          <w:szCs w:val="24"/>
          <w:highlight w:val="green"/>
        </w:rPr>
        <w:object w:dxaOrig="200" w:dyaOrig="260" w14:anchorId="3459EEA5">
          <v:shape id="_x0000_i1281" type="#_x0000_t75" style="width:9.35pt;height:13.45pt" o:ole="">
            <v:imagedata r:id="rId25" o:title=""/>
          </v:shape>
          <o:OLEObject Type="Embed" ProgID="Equation.DSMT4" ShapeID="_x0000_i1281" DrawAspect="Content" ObjectID="_1733529552" r:id="rId494"/>
        </w:object>
      </w:r>
      <w:r w:rsidRPr="00A66E78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  <w:highlight w:val="green"/>
        </w:rPr>
        <w:object w:dxaOrig="200" w:dyaOrig="220" w14:anchorId="792507FB">
          <v:shape id="_x0000_i1282" type="#_x0000_t75" style="width:9.35pt;height:11.7pt" o:ole="">
            <v:imagedata r:id="rId19" o:title=""/>
          </v:shape>
          <o:OLEObject Type="Embed" ProgID="Equation.DSMT4" ShapeID="_x0000_i1282" DrawAspect="Content" ObjectID="_1733529553" r:id="rId495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  <w:highlight w:val="green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  <w:highlight w:val="green"/>
        </w:rPr>
        <w:t xml:space="preserve">có chữ số tận cùng bằng </w:t>
      </w:r>
      <w:r w:rsidRPr="00DE1592">
        <w:rPr>
          <w:rFonts w:ascii="Times New Roman" w:eastAsia="Calibri" w:hAnsi="Times New Roman" w:cs="Times New Roman"/>
          <w:position w:val="-4"/>
          <w:sz w:val="24"/>
          <w:szCs w:val="24"/>
          <w:highlight w:val="green"/>
        </w:rPr>
        <w:object w:dxaOrig="200" w:dyaOrig="260" w14:anchorId="1CB02970">
          <v:shape id="_x0000_i1283" type="#_x0000_t75" style="width:9.35pt;height:13.45pt" o:ole="">
            <v:imagedata r:id="rId22" o:title=""/>
          </v:shape>
          <o:OLEObject Type="Embed" ProgID="Equation.DSMT4" ShapeID="_x0000_i1283" DrawAspect="Content" ObjectID="_1733529554" r:id="rId496"/>
        </w:object>
      </w:r>
      <w:r w:rsidRPr="00A66E78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</w:p>
    <w:p w14:paraId="21619F8F" w14:textId="77777777" w:rsidR="002B5250" w:rsidRPr="00A66E78" w:rsidRDefault="002B5250" w:rsidP="002B5250">
      <w:pPr>
        <w:tabs>
          <w:tab w:val="left" w:pos="2268"/>
        </w:tabs>
        <w:spacing w:before="0" w:after="80"/>
        <w:ind w:left="99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66E7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3437ACE" w14:textId="77777777" w:rsidR="002B5250" w:rsidRPr="00A66E78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A66E78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Đặt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mệnh đề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D326DE7">
          <v:shape id="_x0000_i1284" type="#_x0000_t75" style="width:12.9pt;height:12.9pt" o:ole="">
            <v:imagedata r:id="rId497" o:title=""/>
          </v:shape>
          <o:OLEObject Type="Embed" ProgID="Equation.DSMT4" ShapeID="_x0000_i1284" DrawAspect="Content" ObjectID="_1733529555" r:id="rId498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:“ 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02AF03F3">
          <v:shape id="_x0000_i1285" type="#_x0000_t75" style="width:9.35pt;height:11.7pt" o:ole="">
            <v:imagedata r:id="rId19" o:title=""/>
          </v:shape>
          <o:OLEObject Type="Embed" ProgID="Equation.DSMT4" ShapeID="_x0000_i1285" DrawAspect="Content" ObjectID="_1733529556" r:id="rId499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F372A44">
          <v:shape id="_x0000_i1286" type="#_x0000_t75" style="width:9.35pt;height:13.45pt" o:ole="">
            <v:imagedata r:id="rId22" o:title=""/>
          </v:shape>
          <o:OLEObject Type="Embed" ProgID="Equation.DSMT4" ShapeID="_x0000_i1286" DrawAspect="Content" ObjectID="_1733529557" r:id="rId500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”. </w:t>
      </w:r>
    </w:p>
    <w:p w14:paraId="7ECB3202" w14:textId="77777777" w:rsidR="002B5250" w:rsidRPr="00A66E78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Mệnh đề </w:t>
      </w:r>
      <w:r w:rsidRPr="00A66E78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240" w:dyaOrig="320" w14:anchorId="525D33E4">
          <v:shape id="_x0000_i1287" type="#_x0000_t75" style="width:12.9pt;height:15.8pt" o:ole="">
            <v:imagedata r:id="rId501" o:title=""/>
          </v:shape>
          <o:OLEObject Type="Embed" ProgID="Equation.DSMT4" ShapeID="_x0000_i1287" DrawAspect="Content" ObjectID="_1733529558" r:id="rId502"/>
        </w:objec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“ Số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5C9CA3B8">
          <v:shape id="_x0000_i1288" type="#_x0000_t75" style="width:9.35pt;height:11.7pt" o:ole="">
            <v:imagedata r:id="rId19" o:title=""/>
          </v:shape>
          <o:OLEObject Type="Embed" ProgID="Equation.DSMT4" ShapeID="_x0000_i1288" DrawAspect="Content" ObjectID="_1733529559" r:id="rId503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041A749">
          <v:shape id="_x0000_i1289" type="#_x0000_t75" style="width:9.35pt;height:13.45pt" o:ole="">
            <v:imagedata r:id="rId25" o:title=""/>
          </v:shape>
          <o:OLEObject Type="Embed" ProgID="Equation.DSMT4" ShapeID="_x0000_i1289" DrawAspect="Content" ObjectID="_1733529560" r:id="rId504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>”.</w:t>
      </w:r>
    </w:p>
    <w:p w14:paraId="544A7C9F" w14:textId="77777777" w:rsidR="002B5250" w:rsidRPr="00CF4DFB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66E78">
        <w:rPr>
          <w:rFonts w:ascii="Times New Roman" w:eastAsia="Calibri" w:hAnsi="Times New Roman" w:cs="Times New Roman"/>
          <w:sz w:val="24"/>
          <w:szCs w:val="24"/>
        </w:rPr>
        <w:t>Mệnh đề</w:t>
      </w:r>
      <w:r w:rsidRPr="00A66E78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: </w: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“ Nếu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71BB3C09">
          <v:shape id="_x0000_i1290" type="#_x0000_t75" style="width:9.35pt;height:11.7pt" o:ole="">
            <v:imagedata r:id="rId19" o:title=""/>
          </v:shape>
          <o:OLEObject Type="Embed" ProgID="Equation.DSMT4" ShapeID="_x0000_i1290" DrawAspect="Content" ObjectID="_1733529561" r:id="rId505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6FB1F08">
          <v:shape id="_x0000_i1291" type="#_x0000_t75" style="width:9.35pt;height:13.45pt" o:ole="">
            <v:imagedata r:id="rId22" o:title=""/>
          </v:shape>
          <o:OLEObject Type="Embed" ProgID="Equation.DSMT4" ShapeID="_x0000_i1291" DrawAspect="Content" ObjectID="_1733529562" r:id="rId506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5AE23E36">
          <v:shape id="_x0000_i1292" type="#_x0000_t75" style="width:9.35pt;height:11.7pt" o:ole="">
            <v:imagedata r:id="rId19" o:title=""/>
          </v:shape>
          <o:OLEObject Type="Embed" ProgID="Equation.DSMT4" ShapeID="_x0000_i1292" DrawAspect="Content" ObjectID="_1733529563" r:id="rId507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4798252">
          <v:shape id="_x0000_i1293" type="#_x0000_t75" style="width:9.35pt;height:13.45pt" o:ole="">
            <v:imagedata r:id="rId25" o:title=""/>
          </v:shape>
          <o:OLEObject Type="Embed" ProgID="Equation.DSMT4" ShapeID="_x0000_i1293" DrawAspect="Content" ObjectID="_1733529564" r:id="rId508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” có dạng </w:t>
      </w:r>
      <w:r w:rsidRPr="00A66E7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3489626D">
          <v:shape id="_x0000_i1294" type="#_x0000_t75" style="width:36.9pt;height:15.8pt" o:ole="">
            <v:imagedata r:id="rId509" o:title=""/>
          </v:shape>
          <o:OLEObject Type="Embed" ProgID="Equation.DSMT4" ShapeID="_x0000_i1294" DrawAspect="Content" ObjectID="_1733529565" r:id="rId510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nên mệnh đề đảo của nó có dạng </w:t>
      </w:r>
      <w:r w:rsidRPr="00A66E7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1591B2E3">
          <v:shape id="_x0000_i1295" type="#_x0000_t75" style="width:36.9pt;height:15.8pt" o:ole="">
            <v:imagedata r:id="rId511" o:title=""/>
          </v:shape>
          <o:OLEObject Type="Embed" ProgID="Equation.DSMT4" ShapeID="_x0000_i1295" DrawAspect="Content" ObjectID="_1733529566" r:id="rId512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“ Nếu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số tự nhiên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1188664A">
          <v:shape id="_x0000_i1296" type="#_x0000_t75" style="width:9.35pt;height:11.7pt" o:ole="">
            <v:imagedata r:id="rId19" o:title=""/>
          </v:shape>
          <o:OLEObject Type="Embed" ProgID="Equation.DSMT4" ShapeID="_x0000_i1296" DrawAspect="Content" ObjectID="_1733529567" r:id="rId513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hia hết cho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8C8E4B9">
          <v:shape id="_x0000_i1297" type="#_x0000_t75" style="width:9.35pt;height:13.45pt" o:ole="">
            <v:imagedata r:id="rId25" o:title=""/>
          </v:shape>
          <o:OLEObject Type="Embed" ProgID="Equation.DSMT4" ShapeID="_x0000_i1297" DrawAspect="Content" ObjectID="_1733529568" r:id="rId514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A66E78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0" w:dyaOrig="220" w14:anchorId="0DFB5DC2">
          <v:shape id="_x0000_i1298" type="#_x0000_t75" style="width:9.35pt;height:11.7pt" o:ole="">
            <v:imagedata r:id="rId19" o:title=""/>
          </v:shape>
          <o:OLEObject Type="Embed" ProgID="Equation.DSMT4" ShapeID="_x0000_i1298" DrawAspect="Content" ObjectID="_1733529569" r:id="rId515"/>
        </w:object>
      </w:r>
      <w:r w:rsidRPr="00A66E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A66E78">
        <w:rPr>
          <w:rFonts w:ascii="Times New Roman" w:eastAsia="Calibri" w:hAnsi="Times New Roman" w:cs="Times New Roman"/>
          <w:sz w:val="24"/>
          <w:szCs w:val="24"/>
        </w:rPr>
        <w:t xml:space="preserve">có chữ số tận cùng bằng </w:t>
      </w:r>
      <w:r w:rsidRPr="00A66E7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F489910">
          <v:shape id="_x0000_i1299" type="#_x0000_t75" style="width:9.35pt;height:13.45pt" o:ole="">
            <v:imagedata r:id="rId22" o:title=""/>
          </v:shape>
          <o:OLEObject Type="Embed" ProgID="Equation.DSMT4" ShapeID="_x0000_i1299" DrawAspect="Content" ObjectID="_1733529570" r:id="rId516"/>
        </w:object>
      </w:r>
      <w:r w:rsidRPr="00A66E78">
        <w:rPr>
          <w:rFonts w:ascii="Times New Roman" w:eastAsia="Calibri" w:hAnsi="Times New Roman" w:cs="Times New Roman"/>
          <w:sz w:val="24"/>
          <w:szCs w:val="24"/>
        </w:rPr>
        <w:t>”</w:t>
      </w:r>
      <w:r w:rsidRPr="00A66E7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66E78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</w:p>
    <w:p w14:paraId="4C9F3B38" w14:textId="77777777" w:rsidR="00C95429" w:rsidRPr="00C95429" w:rsidRDefault="00C95429" w:rsidP="00C95429">
      <w:pPr>
        <w:tabs>
          <w:tab w:val="left" w:pos="993"/>
        </w:tabs>
        <w:spacing w:line="276" w:lineRule="auto"/>
        <w:ind w:left="992" w:hanging="992"/>
        <w:rPr>
          <w:rFonts w:ascii="Times New Roman" w:eastAsia="Times New Roman" w:hAnsi="Times New Roman" w:cs="Times New Roman"/>
          <w:sz w:val="24"/>
          <w:szCs w:val="26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C95429">
        <w:rPr>
          <w:rFonts w:ascii="Times New Roman" w:hAnsi="Times New Roman" w:cs="Times New Roman"/>
          <w:sz w:val="24"/>
          <w:szCs w:val="24"/>
        </w:rPr>
        <w:tab/>
      </w:r>
      <w:r w:rsidRPr="00C95429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 xml:space="preserve">[0D1-3.1-1]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545" w:dyaOrig="405" w14:anchorId="35CFDCF6">
          <v:shape id="_x0000_i1300" type="#_x0000_t75" style="width:77.25pt;height:20.5pt" o:ole="">
            <v:imagedata r:id="rId43" o:title=""/>
          </v:shape>
          <o:OLEObject Type="Embed" ProgID="Equation.DSMT4" ShapeID="_x0000_i1300" DrawAspect="Content" ObjectID="_1733529571" r:id="rId51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574" w:dyaOrig="405" w14:anchorId="025C8983">
          <v:shape id="_x0000_i1301" type="#_x0000_t75" style="width:79pt;height:20.5pt" o:ole="">
            <v:imagedata r:id="rId45" o:title=""/>
          </v:shape>
          <o:OLEObject Type="Embed" ProgID="Equation.DSMT4" ShapeID="_x0000_i1301" DrawAspect="Content" ObjectID="_1733529572" r:id="rId51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Tập hợp </w:t>
      </w:r>
      <w:r w:rsidRPr="00C95429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660" w:dyaOrig="260" w14:anchorId="33140649">
          <v:shape id="_x0000_i1302" type="#_x0000_t75" style="width:33.35pt;height:12.9pt" o:ole="">
            <v:imagedata r:id="rId47" o:title=""/>
          </v:shape>
          <o:OLEObject Type="Embed" ProgID="Equation.DSMT4" ShapeID="_x0000_i1302" DrawAspect="Content" ObjectID="_1733529573" r:id="rId51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nl-NL"/>
        </w:rPr>
        <w:t>là:</w:t>
      </w:r>
    </w:p>
    <w:p w14:paraId="13AFA997" w14:textId="77777777" w:rsidR="00C95429" w:rsidRPr="00C95429" w:rsidRDefault="00C95429" w:rsidP="00C954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585" w:dyaOrig="405" w14:anchorId="2241F1FE">
          <v:shape id="_x0000_i1303" type="#_x0000_t75" style="width:29.25pt;height:20.5pt" o:ole="">
            <v:imagedata r:id="rId49" o:title=""/>
          </v:shape>
          <o:OLEObject Type="Embed" ProgID="Equation.DSMT4" ShapeID="_x0000_i1303" DrawAspect="Content" ObjectID="_1733529574" r:id="rId520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B.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highlight w:val="green"/>
          <w:lang w:val="nl-NL"/>
        </w:rPr>
        <w:object w:dxaOrig="1740" w:dyaOrig="405" w14:anchorId="56ED7517">
          <v:shape id="_x0000_i1304" type="#_x0000_t75" style="width:86.65pt;height:20.5pt" o:ole="">
            <v:imagedata r:id="rId51" o:title=""/>
          </v:shape>
          <o:OLEObject Type="Embed" ProgID="Equation.DSMT4" ShapeID="_x0000_i1304" DrawAspect="Content" ObjectID="_1733529575" r:id="rId521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6EB1C8B2">
          <v:shape id="_x0000_i1305" type="#_x0000_t75" style="width:18.75pt;height:20.5pt" o:ole="">
            <v:imagedata r:id="rId53" o:title=""/>
          </v:shape>
          <o:OLEObject Type="Embed" ProgID="Equation.DSMT4" ShapeID="_x0000_i1305" DrawAspect="Content" ObjectID="_1733529576" r:id="rId522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356D5099">
          <v:shape id="_x0000_i1306" type="#_x0000_t75" style="width:18.75pt;height:20.5pt" o:ole="">
            <v:imagedata r:id="rId55" o:title=""/>
          </v:shape>
          <o:OLEObject Type="Embed" ProgID="Equation.DSMT4" ShapeID="_x0000_i1306" DrawAspect="Content" ObjectID="_1733529577" r:id="rId523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5509BBF4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4B564BC9" w14:textId="77777777" w:rsidR="00C95429" w:rsidRPr="00C95429" w:rsidRDefault="00C95429" w:rsidP="00C95429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954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954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</w:t>
      </w:r>
      <w:r w:rsidRPr="00C95429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D1-3.1-1] </w:t>
      </w:r>
      <w:r w:rsidRPr="00C95429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5" w:dyaOrig="405" w14:anchorId="3DB9C1D8">
          <v:shape id="_x0000_i1307" type="#_x0000_t75" style="width:96.6pt;height:20.5pt" o:ole="">
            <v:imagedata r:id="rId57" o:title=""/>
          </v:shape>
          <o:OLEObject Type="Embed" ProgID="Equation.DSMT4" ShapeID="_x0000_i1307" DrawAspect="Content" ObjectID="_1733529578" r:id="rId524"/>
        </w:object>
      </w:r>
      <w:r w:rsidRPr="00C95429">
        <w:rPr>
          <w:rFonts w:ascii="Times New Roman" w:eastAsia="Calibri" w:hAnsi="Times New Roman" w:cs="Times New Roman"/>
          <w:sz w:val="24"/>
          <w:szCs w:val="24"/>
        </w:rPr>
        <w:t>;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35" w:dyaOrig="405" w14:anchorId="1A4E4128">
          <v:shape id="_x0000_i1308" type="#_x0000_t75" style="width:66.75pt;height:20.5pt" o:ole="">
            <v:imagedata r:id="rId59" o:title=""/>
          </v:shape>
          <o:OLEObject Type="Embed" ProgID="Equation.DSMT4" ShapeID="_x0000_i1308" DrawAspect="Content" ObjectID="_1733529579" r:id="rId525"/>
        </w:object>
      </w:r>
      <w:r w:rsidRPr="00C95429">
        <w:rPr>
          <w:rFonts w:ascii="Times New Roman" w:eastAsia="Calibri" w:hAnsi="Times New Roman" w:cs="Times New Roman"/>
          <w:sz w:val="24"/>
          <w:szCs w:val="24"/>
        </w:rPr>
        <w:t xml:space="preserve">. Tập nào sau đây bằng tập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675" w:dyaOrig="255" w14:anchorId="47264C29">
          <v:shape id="_x0000_i1309" type="#_x0000_t75" style="width:33.95pt;height:12.9pt" o:ole="">
            <v:imagedata r:id="rId61" o:title=""/>
          </v:shape>
          <o:OLEObject Type="Embed" ProgID="Equation.DSMT4" ShapeID="_x0000_i1309" DrawAspect="Content" ObjectID="_1733529580" r:id="rId526"/>
        </w:object>
      </w:r>
      <w:r w:rsidRPr="00C95429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8A6395B" w14:textId="77777777" w:rsidR="00C95429" w:rsidRPr="00C95429" w:rsidRDefault="00C95429" w:rsidP="00C954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46" w:dyaOrig="405" w14:anchorId="23449651">
          <v:shape id="_x0000_i1310" type="#_x0000_t75" style="width:92.5pt;height:20.5pt" o:ole="">
            <v:imagedata r:id="rId63" o:title=""/>
          </v:shape>
          <o:OLEObject Type="Embed" ProgID="Equation.DSMT4" ShapeID="_x0000_i1310" DrawAspect="Content" ObjectID="_1733529581" r:id="rId527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05" w14:anchorId="1947579A">
          <v:shape id="_x0000_i1311" type="#_x0000_t75" style="width:53.85pt;height:20.5pt" o:ole="">
            <v:imagedata r:id="rId65" o:title=""/>
          </v:shape>
          <o:OLEObject Type="Embed" ProgID="Equation.DSMT4" ShapeID="_x0000_i1311" DrawAspect="Content" ObjectID="_1733529582" r:id="rId528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C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highlight w:val="green"/>
        </w:rPr>
        <w:object w:dxaOrig="600" w:dyaOrig="405" w14:anchorId="60F86EEF">
          <v:shape id="_x0000_i1312" type="#_x0000_t75" style="width:29.85pt;height:20.5pt" o:ole="">
            <v:imagedata r:id="rId67" o:title=""/>
          </v:shape>
          <o:OLEObject Type="Embed" ProgID="Equation.DSMT4" ShapeID="_x0000_i1312" DrawAspect="Content" ObjectID="_1733529583" r:id="rId529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95429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75" w:dyaOrig="405" w14:anchorId="35C4A54F">
          <v:shape id="_x0000_i1313" type="#_x0000_t75" style="width:18.75pt;height:20.5pt" o:ole="">
            <v:imagedata r:id="rId55" o:title=""/>
          </v:shape>
          <o:OLEObject Type="Embed" ProgID="Equation.DSMT4" ShapeID="_x0000_i1313" DrawAspect="Content" ObjectID="_1733529584" r:id="rId530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2BF34202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395A76F4" w14:textId="77777777" w:rsidR="00C95429" w:rsidRPr="00C95429" w:rsidRDefault="00C95429" w:rsidP="00C954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nl-NL"/>
        </w:rPr>
      </w:pPr>
      <w:bookmarkStart w:id="0" w:name="_Hlk120825475"/>
      <w:r w:rsidRPr="00C9542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95429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D4-4.1-1] </w: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Bất phương trình nào sau đây là bất phương trình bậc nhất hai ẩn </w:t>
      </w:r>
      <w:r w:rsidRPr="00C95429">
        <w:rPr>
          <w:rFonts w:ascii="Times New Roman" w:hAnsi="Times New Roman"/>
          <w:position w:val="-10"/>
          <w:sz w:val="24"/>
          <w:szCs w:val="24"/>
        </w:rPr>
        <w:object w:dxaOrig="420" w:dyaOrig="260" w14:anchorId="5406A369">
          <v:shape id="_x0000_i1314" type="#_x0000_t75" style="width:20.5pt;height:12.9pt" o:ole="">
            <v:imagedata r:id="rId70" o:title=""/>
          </v:shape>
          <o:OLEObject Type="Embed" ProgID="Equation.DSMT4" ShapeID="_x0000_i1314" DrawAspect="Content" ObjectID="_1733529585" r:id="rId531"/>
        </w:object>
      </w:r>
      <w:r w:rsidRPr="00C95429">
        <w:rPr>
          <w:rFonts w:ascii="Times New Roman" w:hAnsi="Times New Roman"/>
          <w:sz w:val="24"/>
          <w:szCs w:val="24"/>
        </w:rPr>
        <w:t>?</w: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5E9240B0" w14:textId="77777777" w:rsidR="00C95429" w:rsidRPr="00C95429" w:rsidRDefault="00C95429" w:rsidP="00C954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A.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 </w:t>
      </w:r>
      <w:r w:rsidRPr="00C95429">
        <w:rPr>
          <w:position w:val="-10"/>
          <w:highlight w:val="green"/>
        </w:rPr>
        <w:object w:dxaOrig="1020" w:dyaOrig="320" w14:anchorId="1DB7D993">
          <v:shape id="_x0000_i1315" type="#_x0000_t75" style="width:51.5pt;height:15.8pt" o:ole="">
            <v:imagedata r:id="rId72" o:title=""/>
          </v:shape>
          <o:OLEObject Type="Embed" ProgID="Equation.DSMT4" ShapeID="_x0000_i1315" DrawAspect="Content" ObjectID="_1733529586" r:id="rId532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C95429">
        <w:rPr>
          <w:position w:val="-10"/>
        </w:rPr>
        <w:object w:dxaOrig="999" w:dyaOrig="360" w14:anchorId="31229B7E">
          <v:shape id="_x0000_i1316" type="#_x0000_t75" style="width:49.15pt;height:18.15pt" o:ole="">
            <v:imagedata r:id="rId74" o:title=""/>
          </v:shape>
          <o:OLEObject Type="Embed" ProgID="Equation.DSMT4" ShapeID="_x0000_i1316" DrawAspect="Content" ObjectID="_1733529587" r:id="rId533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C95429">
        <w:rPr>
          <w:position w:val="-10"/>
        </w:rPr>
        <w:object w:dxaOrig="700" w:dyaOrig="320" w14:anchorId="17B4085E">
          <v:shape id="_x0000_i1317" type="#_x0000_t75" style="width:34.55pt;height:15.8pt" o:ole="">
            <v:imagedata r:id="rId76" o:title=""/>
          </v:shape>
          <o:OLEObject Type="Embed" ProgID="Equation.DSMT4" ShapeID="_x0000_i1317" DrawAspect="Content" ObjectID="_1733529588" r:id="rId534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95429">
        <w:rPr>
          <w:position w:val="-10"/>
        </w:rPr>
        <w:object w:dxaOrig="1240" w:dyaOrig="360" w14:anchorId="70B1BE96">
          <v:shape id="_x0000_i1318" type="#_x0000_t75" style="width:62.65pt;height:18.15pt" o:ole="">
            <v:imagedata r:id="rId78" o:title=""/>
          </v:shape>
          <o:OLEObject Type="Embed" ProgID="Equation.DSMT4" ShapeID="_x0000_i1318" DrawAspect="Content" ObjectID="_1733529589" r:id="rId535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2BC875CF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220928EB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Bất phương trình  </w:t>
      </w:r>
      <w:r w:rsidRPr="00C95429">
        <w:rPr>
          <w:position w:val="-10"/>
        </w:rPr>
        <w:object w:dxaOrig="1020" w:dyaOrig="320" w14:anchorId="6DE9626C">
          <v:shape id="_x0000_i1319" type="#_x0000_t75" style="width:51.5pt;height:15.8pt" o:ole="">
            <v:imagedata r:id="rId536" o:title=""/>
          </v:shape>
          <o:OLEObject Type="Embed" ProgID="Equation.DSMT4" ShapeID="_x0000_i1319" DrawAspect="Content" ObjectID="_1733529590" r:id="rId537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có dạng </w:t>
      </w:r>
      <w:r w:rsidRPr="00C9542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D71B2A9">
          <v:shape id="_x0000_i1320" type="#_x0000_t75" style="width:56.8pt;height:15.8pt" o:ole="">
            <v:imagedata r:id="rId538" o:title=""/>
          </v:shape>
          <o:OLEObject Type="Embed" ProgID="Equation.DSMT4" ShapeID="_x0000_i1320" DrawAspect="Content" ObjectID="_1733529591" r:id="rId539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trong đó </w:t>
      </w:r>
      <w:r w:rsidRPr="00C95429">
        <w:rPr>
          <w:rFonts w:ascii="Times New Roman" w:hAnsi="Times New Roman" w:cs="Times New Roman"/>
          <w:position w:val="-8"/>
          <w:sz w:val="24"/>
          <w:szCs w:val="24"/>
        </w:rPr>
        <w:object w:dxaOrig="1800" w:dyaOrig="300" w14:anchorId="7DDFC6BF">
          <v:shape id="_x0000_i1321" type="#_x0000_t75" style="width:90.15pt;height:15.2pt" o:ole="">
            <v:imagedata r:id="rId540" o:title=""/>
          </v:shape>
          <o:OLEObject Type="Embed" ProgID="Equation.DSMT4" ShapeID="_x0000_i1321" DrawAspect="Content" ObjectID="_1733529592" r:id="rId541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5429">
        <w:rPr>
          <w:rFonts w:ascii="Times New Roman" w:hAnsi="Times New Roman" w:cs="Times New Roman"/>
          <w:position w:val="-8"/>
          <w:sz w:val="24"/>
          <w:szCs w:val="24"/>
        </w:rPr>
        <w:object w:dxaOrig="400" w:dyaOrig="300" w14:anchorId="0CD886ED">
          <v:shape id="_x0000_i1322" type="#_x0000_t75" style="width:19.9pt;height:15.2pt" o:ole="">
            <v:imagedata r:id="rId542" o:title=""/>
          </v:shape>
          <o:OLEObject Type="Embed" ProgID="Equation.DSMT4" ShapeID="_x0000_i1322" DrawAspect="Content" ObjectID="_1733529593" r:id="rId543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không đồng thời bằng 0 nên nó là một bất phương trình bậc nhất hai ẩn.  </w:t>
      </w:r>
    </w:p>
    <w:bookmarkEnd w:id="0"/>
    <w:p w14:paraId="547379BD" w14:textId="77777777" w:rsidR="00C95429" w:rsidRPr="00C95429" w:rsidRDefault="00C95429" w:rsidP="00C954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6.</w:t>
      </w:r>
      <w:r w:rsidRPr="00C95429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ab/>
        <w:t xml:space="preserve">[0D4-4.2-1] </w: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Cho hệ bất phương trình bậc nhất hai ẩn </w:t>
      </w:r>
      <w:r w:rsidRPr="00C95429">
        <w:rPr>
          <w:position w:val="-30"/>
        </w:rPr>
        <w:object w:dxaOrig="1140" w:dyaOrig="720" w14:anchorId="69BCD72F">
          <v:shape id="_x0000_i1323" type="#_x0000_t75" style="width:56.8pt;height:37.45pt" o:ole="">
            <v:imagedata r:id="rId80" o:title=""/>
          </v:shape>
          <o:OLEObject Type="Embed" ProgID="Equation.DSMT4" ShapeID="_x0000_i1323" DrawAspect="Content" ObjectID="_1733529594" r:id="rId544"/>
        </w:objec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. Cặp số </w:t>
      </w:r>
      <w:r w:rsidRPr="00C95429">
        <w:rPr>
          <w:rFonts w:ascii="Times New Roman" w:hAnsi="Times New Roman"/>
          <w:position w:val="-16"/>
          <w:sz w:val="24"/>
          <w:szCs w:val="24"/>
        </w:rPr>
        <w:object w:dxaOrig="800" w:dyaOrig="440" w14:anchorId="0C9822E9">
          <v:shape id="_x0000_i1324" type="#_x0000_t75" style="width:40.4pt;height:21.05pt" o:ole="">
            <v:imagedata r:id="rId82" o:title=""/>
          </v:shape>
          <o:OLEObject Type="Embed" ProgID="Equation.DSMT4" ShapeID="_x0000_i1324" DrawAspect="Content" ObjectID="_1733529595" r:id="rId545"/>
        </w:objec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 nào sau đây là một nghiệm của hệ bất phương trình đã cho?</w:t>
      </w:r>
    </w:p>
    <w:p w14:paraId="6D12349A" w14:textId="77777777" w:rsidR="00C95429" w:rsidRPr="00C95429" w:rsidRDefault="00C95429" w:rsidP="00C954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A. </w:t>
      </w:r>
      <w:r w:rsidRPr="00C95429">
        <w:rPr>
          <w:position w:val="-14"/>
        </w:rPr>
        <w:object w:dxaOrig="1460" w:dyaOrig="400" w14:anchorId="437FE949">
          <v:shape id="_x0000_i1325" type="#_x0000_t75" style="width:71.4pt;height:18.75pt" o:ole="">
            <v:imagedata r:id="rId84" o:title=""/>
          </v:shape>
          <o:OLEObject Type="Embed" ProgID="Equation.DSMT4" ShapeID="_x0000_i1325" DrawAspect="Content" ObjectID="_1733529596" r:id="rId546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C95429">
        <w:rPr>
          <w:position w:val="-14"/>
        </w:rPr>
        <w:object w:dxaOrig="1520" w:dyaOrig="400" w14:anchorId="1D25688B">
          <v:shape id="_x0000_i1326" type="#_x0000_t75" style="width:76.1pt;height:19.9pt" o:ole="">
            <v:imagedata r:id="rId86" o:title=""/>
          </v:shape>
          <o:OLEObject Type="Embed" ProgID="Equation.DSMT4" ShapeID="_x0000_i1326" DrawAspect="Content" ObjectID="_1733529597" r:id="rId547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14:paraId="6E78FC31" w14:textId="77777777" w:rsidR="00C95429" w:rsidRPr="00C95429" w:rsidRDefault="00C95429" w:rsidP="00C95429">
      <w:pPr>
        <w:widowControl w:val="0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C95429">
        <w:rPr>
          <w:position w:val="-14"/>
        </w:rPr>
        <w:object w:dxaOrig="1800" w:dyaOrig="400" w14:anchorId="3F2859DD">
          <v:shape id="_x0000_i1327" type="#_x0000_t75" style="width:87.2pt;height:18.75pt" o:ole="">
            <v:imagedata r:id="rId88" o:title=""/>
          </v:shape>
          <o:OLEObject Type="Embed" ProgID="Equation.DSMT4" ShapeID="_x0000_i1327" DrawAspect="Content" ObjectID="_1733529598" r:id="rId548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D.</w:t>
      </w:r>
      <w:r w:rsidRPr="00C9542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 </w:t>
      </w:r>
      <w:r w:rsidRPr="00C95429">
        <w:rPr>
          <w:position w:val="-14"/>
          <w:highlight w:val="green"/>
        </w:rPr>
        <w:object w:dxaOrig="1560" w:dyaOrig="400" w14:anchorId="0A0C4410">
          <v:shape id="_x0000_i1328" type="#_x0000_t75" style="width:76.1pt;height:19.9pt" o:ole="">
            <v:imagedata r:id="rId90" o:title=""/>
          </v:shape>
          <o:OLEObject Type="Embed" ProgID="Equation.DSMT4" ShapeID="_x0000_i1328" DrawAspect="Content" ObjectID="_1733529599" r:id="rId549"/>
        </w:object>
      </w:r>
      <w:r w:rsidRPr="00C95429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nl-NL"/>
        </w:rPr>
        <w:t>.</w:t>
      </w:r>
    </w:p>
    <w:p w14:paraId="326FD492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701BF90D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5429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139BC5F3">
          <v:shape id="_x0000_i1329" type="#_x0000_t75" style="width:77.85pt;height:21.05pt" o:ole="">
            <v:imagedata r:id="rId550" o:title=""/>
          </v:shape>
          <o:OLEObject Type="Embed" ProgID="Equation.DSMT4" ShapeID="_x0000_i1329" DrawAspect="Content" ObjectID="_1733529600" r:id="rId551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5429">
        <w:rPr>
          <w:rFonts w:ascii="Times New Roman" w:hAnsi="Times New Roman" w:cs="Times New Roman"/>
          <w:position w:val="-12"/>
          <w:sz w:val="24"/>
          <w:szCs w:val="24"/>
        </w:rPr>
        <w:object w:dxaOrig="2480" w:dyaOrig="360" w14:anchorId="5A05AE3A">
          <v:shape id="_x0000_i1330" type="#_x0000_t75" style="width:122.95pt;height:18.15pt" o:ole="">
            <v:imagedata r:id="rId552" o:title=""/>
          </v:shape>
          <o:OLEObject Type="Embed" ProgID="Equation.DSMT4" ShapeID="_x0000_i1330" DrawAspect="Content" ObjectID="_1733529601" r:id="rId553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5429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26F9D4B1">
          <v:shape id="_x0000_i1331" type="#_x0000_t75" style="width:77.85pt;height:21.05pt" o:ole="">
            <v:imagedata r:id="rId550" o:title=""/>
          </v:shape>
          <o:OLEObject Type="Embed" ProgID="Equation.DSMT4" ShapeID="_x0000_i1331" DrawAspect="Content" ObjectID="_1733529602" r:id="rId554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là nghiệm  của bất phương trình </w:t>
      </w:r>
      <w:r w:rsidRPr="00C9542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9615A2C">
          <v:shape id="_x0000_i1332" type="#_x0000_t75" style="width:51.5pt;height:15.8pt" o:ole="">
            <v:imagedata r:id="rId555" o:title=""/>
          </v:shape>
          <o:OLEObject Type="Embed" ProgID="Equation.DSMT4" ShapeID="_x0000_i1332" DrawAspect="Content" ObjectID="_1733529603" r:id="rId556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C2E57BD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5429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06CD3BF4">
          <v:shape id="_x0000_i1333" type="#_x0000_t75" style="width:77.85pt;height:21.05pt" o:ole="">
            <v:imagedata r:id="rId550" o:title=""/>
          </v:shape>
          <o:OLEObject Type="Embed" ProgID="Equation.DSMT4" ShapeID="_x0000_i1333" DrawAspect="Content" ObjectID="_1733529604" r:id="rId557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5429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0A81BDAF">
          <v:shape id="_x0000_i1334" type="#_x0000_t75" style="width:83.7pt;height:18.15pt" o:ole="">
            <v:imagedata r:id="rId558" o:title=""/>
          </v:shape>
          <o:OLEObject Type="Embed" ProgID="Equation.DSMT4" ShapeID="_x0000_i1334" DrawAspect="Content" ObjectID="_1733529605" r:id="rId559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5429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2E56A556">
          <v:shape id="_x0000_i1335" type="#_x0000_t75" style="width:77.85pt;height:21.05pt" o:ole="">
            <v:imagedata r:id="rId550" o:title=""/>
          </v:shape>
          <o:OLEObject Type="Embed" ProgID="Equation.DSMT4" ShapeID="_x0000_i1335" DrawAspect="Content" ObjectID="_1733529606" r:id="rId560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bất phương trình</w:t>
      </w:r>
      <w:r w:rsidRPr="00C95429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D11A803">
          <v:shape id="_x0000_i1336" type="#_x0000_t75" style="width:34.55pt;height:13.45pt" o:ole="">
            <v:imagedata r:id="rId561" o:title=""/>
          </v:shape>
          <o:OLEObject Type="Embed" ProgID="Equation.DSMT4" ShapeID="_x0000_i1336" DrawAspect="Content" ObjectID="_1733529607" r:id="rId562"/>
        </w:object>
      </w:r>
      <w:r w:rsidRPr="00C9542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8E8DCC8" w14:textId="77777777" w:rsidR="00C95429" w:rsidRPr="00C95429" w:rsidRDefault="00C95429" w:rsidP="00C95429">
      <w:pPr>
        <w:widowControl w:val="0"/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nl-NL"/>
        </w:rPr>
      </w:pPr>
      <w:r w:rsidRPr="00C95429">
        <w:rPr>
          <w:rFonts w:ascii="Times New Roman" w:hAnsi="Times New Roman"/>
          <w:sz w:val="24"/>
          <w:szCs w:val="24"/>
          <w:lang w:val="nl-NL"/>
        </w:rPr>
        <w:t xml:space="preserve">Từ đó cặp số </w:t>
      </w:r>
      <w:r w:rsidRPr="00C95429">
        <w:rPr>
          <w:rFonts w:ascii="Times New Roman" w:hAnsi="Times New Roman"/>
          <w:position w:val="-16"/>
          <w:sz w:val="24"/>
          <w:szCs w:val="24"/>
        </w:rPr>
        <w:object w:dxaOrig="1560" w:dyaOrig="440" w14:anchorId="396757C7">
          <v:shape id="_x0000_i1337" type="#_x0000_t75" style="width:77.85pt;height:21.05pt" o:ole="">
            <v:imagedata r:id="rId550" o:title=""/>
          </v:shape>
          <o:OLEObject Type="Embed" ProgID="Equation.DSMT4" ShapeID="_x0000_i1337" DrawAspect="Content" ObjectID="_1733529608" r:id="rId563"/>
        </w:object>
      </w:r>
      <w:r w:rsidRPr="00C95429">
        <w:rPr>
          <w:rFonts w:ascii="Times New Roman" w:hAnsi="Times New Roman"/>
          <w:sz w:val="24"/>
          <w:szCs w:val="24"/>
          <w:lang w:val="nl-NL"/>
        </w:rPr>
        <w:t xml:space="preserve"> là một nghiệm của hệ bất phương trình đã cho.</w:t>
      </w:r>
    </w:p>
    <w:p w14:paraId="3931BE6F" w14:textId="71986DB8" w:rsidR="002B5250" w:rsidRPr="002B5250" w:rsidRDefault="002B5250" w:rsidP="002B5250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</w:t>
      </w:r>
      <w:r w:rsidRPr="002B5250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2-1.2-1] 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0" w:dyaOrig="320" w14:anchorId="3E7BE38D">
          <v:shape id="_x0000_i1338" type="#_x0000_t75" style="width:62.65pt;height:15.8pt" o:ole="">
            <v:imagedata r:id="rId92" o:title=""/>
          </v:shape>
          <o:OLEObject Type="Embed" ProgID="Equation.DSMT4" ShapeID="_x0000_i1338" DrawAspect="Content" ObjectID="_1733529609" r:id="rId564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, chọn khẳng định đúng.   </w:t>
      </w:r>
    </w:p>
    <w:p w14:paraId="446379B2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40" w:dyaOrig="440" w14:anchorId="31D57DFA">
          <v:shape id="_x0000_i1339" type="#_x0000_t75" style="width:113.55pt;height:21.65pt" o:ole="">
            <v:imagedata r:id="rId94" o:title=""/>
          </v:shape>
          <o:OLEObject Type="Embed" ProgID="Equation.DSMT4" ShapeID="_x0000_i1339" DrawAspect="Content" ObjectID="_1733529610" r:id="rId565"/>
        </w:object>
      </w:r>
      <w:r w:rsidRPr="002B52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ab/>
      </w: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  <w:highlight w:val="green"/>
        </w:rPr>
        <w:object w:dxaOrig="2299" w:dyaOrig="440" w14:anchorId="664EACEB">
          <v:shape id="_x0000_i1340" type="#_x0000_t75" style="width:115.9pt;height:21.65pt" o:ole="">
            <v:imagedata r:id="rId96" o:title=""/>
          </v:shape>
          <o:OLEObject Type="Embed" ProgID="Equation.DSMT4" ShapeID="_x0000_i1340" DrawAspect="Content" ObjectID="_1733529611" r:id="rId566"/>
        </w:object>
      </w:r>
      <w:r w:rsidRPr="002B5250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740858B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40" w:dyaOrig="440" w14:anchorId="734CB00D">
          <v:shape id="_x0000_i1341" type="#_x0000_t75" style="width:108.9pt;height:21.65pt" o:ole="">
            <v:imagedata r:id="rId98" o:title=""/>
          </v:shape>
          <o:OLEObject Type="Embed" ProgID="Equation.DSMT4" ShapeID="_x0000_i1341" DrawAspect="Content" ObjectID="_1733529612" r:id="rId567"/>
        </w:object>
      </w:r>
      <w:r w:rsidRPr="002B52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ab/>
      </w: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20" w:dyaOrig="440" w14:anchorId="600AC627">
          <v:shape id="_x0000_i1342" type="#_x0000_t75" style="width:107.1pt;height:21.65pt" o:ole="">
            <v:imagedata r:id="rId100" o:title=""/>
          </v:shape>
          <o:OLEObject Type="Embed" ProgID="Equation.DSMT4" ShapeID="_x0000_i1342" DrawAspect="Content" ObjectID="_1733529613" r:id="rId568"/>
        </w:object>
      </w:r>
      <w:r w:rsidRPr="002B52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B62B214" w14:textId="77777777" w:rsidR="002B5250" w:rsidRPr="002B5250" w:rsidRDefault="002B5250" w:rsidP="002B5250">
      <w:pPr>
        <w:spacing w:before="0" w:after="16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BE2F82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0" w:dyaOrig="320" w14:anchorId="1860A182">
          <v:shape id="_x0000_i1343" type="#_x0000_t75" style="width:62.65pt;height:15.8pt" o:ole="">
            <v:imagedata r:id="rId92" o:title=""/>
          </v:shape>
          <o:OLEObject Type="Embed" ProgID="Equation.DSMT4" ShapeID="_x0000_i1343" DrawAspect="Content" ObjectID="_1733529614" r:id="rId569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, ta có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79" w:dyaOrig="440" w14:anchorId="4E20BBD0">
          <v:shape id="_x0000_i1344" type="#_x0000_t75" style="width:105.95pt;height:21.65pt" o:ole="">
            <v:imagedata r:id="rId570" o:title=""/>
          </v:shape>
          <o:OLEObject Type="Embed" ProgID="Equation.DSMT4" ShapeID="_x0000_i1344" DrawAspect="Content" ObjectID="_1733529615" r:id="rId571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80" w:dyaOrig="440" w14:anchorId="58D1EE42">
          <v:shape id="_x0000_i1345" type="#_x0000_t75" style="width:115.3pt;height:21.65pt" o:ole="">
            <v:imagedata r:id="rId572" o:title=""/>
          </v:shape>
          <o:OLEObject Type="Embed" ProgID="Equation.DSMT4" ShapeID="_x0000_i1345" DrawAspect="Content" ObjectID="_1733529616" r:id="rId573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5C31684A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99" w:dyaOrig="440" w14:anchorId="08AE2FB3">
          <v:shape id="_x0000_i1346" type="#_x0000_t75" style="width:115.9pt;height:21.65pt" o:ole="">
            <v:imagedata r:id="rId96" o:title=""/>
          </v:shape>
          <o:OLEObject Type="Embed" ProgID="Equation.DSMT4" ShapeID="_x0000_i1346" DrawAspect="Content" ObjectID="_1733529617" r:id="rId574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2B5250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80" w:dyaOrig="440" w14:anchorId="1D6891B7">
          <v:shape id="_x0000_i1347" type="#_x0000_t75" style="width:115.3pt;height:21.65pt" o:ole="">
            <v:imagedata r:id="rId575" o:title=""/>
          </v:shape>
          <o:OLEObject Type="Embed" ProgID="Equation.DSMT4" ShapeID="_x0000_i1347" DrawAspect="Content" ObjectID="_1733529618" r:id="rId576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E7AC575" w14:textId="01388B2B" w:rsidR="002B5250" w:rsidRPr="002B5250" w:rsidRDefault="002B5250" w:rsidP="002B5250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8.</w:t>
      </w:r>
      <w:r w:rsidRPr="002B5250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2-3.4-1] 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4FAAC8FC">
          <v:shape id="_x0000_i1348" type="#_x0000_t75" style="width:28.1pt;height:14.05pt" o:ole="">
            <v:imagedata r:id="rId102" o:title=""/>
          </v:shape>
          <o:OLEObject Type="Embed" ProgID="Equation.DSMT4" ShapeID="_x0000_i1348" DrawAspect="Content" ObjectID="_1733529619" r:id="rId577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65ED4B87">
          <v:shape id="_x0000_i1349" type="#_x0000_t75" style="width:38.65pt;height:14.05pt" o:ole="">
            <v:imagedata r:id="rId104" o:title=""/>
          </v:shape>
          <o:OLEObject Type="Embed" ProgID="Equation.DSMT4" ShapeID="_x0000_i1349" DrawAspect="Content" ObjectID="_1733529620" r:id="rId578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5B776E08">
          <v:shape id="_x0000_i1350" type="#_x0000_t75" style="width:38.65pt;height:14.05pt" o:ole="">
            <v:imagedata r:id="rId106" o:title=""/>
          </v:shape>
          <o:OLEObject Type="Embed" ProgID="Equation.DSMT4" ShapeID="_x0000_i1350" DrawAspect="Content" ObjectID="_1733529621" r:id="rId579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 w14:anchorId="0FC509A4">
          <v:shape id="_x0000_i1351" type="#_x0000_t75" style="width:36.9pt;height:14.05pt" o:ole="">
            <v:imagedata r:id="rId108" o:title=""/>
          </v:shape>
          <o:OLEObject Type="Embed" ProgID="Equation.DSMT4" ShapeID="_x0000_i1351" DrawAspect="Content" ObjectID="_1733529622" r:id="rId580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>. Chọn khẳng định đúng.</w:t>
      </w:r>
    </w:p>
    <w:p w14:paraId="76F60CE4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0" w:dyaOrig="320" w14:anchorId="150F9F2A">
          <v:shape id="_x0000_i1352" type="#_x0000_t75" style="width:118.25pt;height:15.8pt" o:ole="">
            <v:imagedata r:id="rId110" o:title=""/>
          </v:shape>
          <o:OLEObject Type="Embed" ProgID="Equation.DSMT4" ShapeID="_x0000_i1352" DrawAspect="Content" ObjectID="_1733529623" r:id="rId581"/>
        </w:object>
      </w:r>
      <w:r w:rsidRPr="002B52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ab/>
      </w: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60" w:dyaOrig="320" w14:anchorId="1359C5C8">
          <v:shape id="_x0000_i1353" type="#_x0000_t75" style="width:59.7pt;height:15.8pt" o:ole="">
            <v:imagedata r:id="rId112" o:title=""/>
          </v:shape>
          <o:OLEObject Type="Embed" ProgID="Equation.DSMT4" ShapeID="_x0000_i1353" DrawAspect="Content" ObjectID="_1733529624" r:id="rId582"/>
        </w:object>
      </w:r>
      <w:r w:rsidRPr="002B52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8597C8A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 xml:space="preserve">C.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  <w:highlight w:val="green"/>
        </w:rPr>
        <w:object w:dxaOrig="2280" w:dyaOrig="320" w14:anchorId="760553FB">
          <v:shape id="_x0000_i1354" type="#_x0000_t75" style="width:118.25pt;height:15.8pt" o:ole="">
            <v:imagedata r:id="rId114" o:title=""/>
          </v:shape>
          <o:OLEObject Type="Embed" ProgID="Equation.DSMT4" ShapeID="_x0000_i1354" DrawAspect="Content" ObjectID="_1733529625" r:id="rId583"/>
        </w:object>
      </w:r>
      <w:r w:rsidRPr="002B5250">
        <w:rPr>
          <w:rFonts w:ascii="Times New Roman" w:eastAsia="Times New Roman" w:hAnsi="Times New Roman" w:cs="Times New Roman"/>
          <w:bCs/>
          <w:sz w:val="24"/>
          <w:szCs w:val="24"/>
          <w:highlight w:val="green"/>
        </w:rPr>
        <w:t>.</w: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ab/>
      </w:r>
      <w:r w:rsidRP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0" w:dyaOrig="320" w14:anchorId="4573CB94">
          <v:shape id="_x0000_i1355" type="#_x0000_t75" style="width:112.4pt;height:15.8pt" o:ole="">
            <v:imagedata r:id="rId116" o:title=""/>
          </v:shape>
          <o:OLEObject Type="Embed" ProgID="Equation.DSMT4" ShapeID="_x0000_i1355" DrawAspect="Content" ObjectID="_1733529626" r:id="rId584"/>
        </w:object>
      </w:r>
      <w:r w:rsidRPr="002B52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5F12CFAF" w14:textId="77777777" w:rsidR="002B5250" w:rsidRPr="002B5250" w:rsidRDefault="002B5250" w:rsidP="002B5250">
      <w:pPr>
        <w:spacing w:before="0" w:after="16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5497155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0655CF4D">
          <v:shape id="_x0000_i1356" type="#_x0000_t75" style="width:28.1pt;height:14.05pt" o:ole="">
            <v:imagedata r:id="rId102" o:title=""/>
          </v:shape>
          <o:OLEObject Type="Embed" ProgID="Equation.DSMT4" ShapeID="_x0000_i1356" DrawAspect="Content" ObjectID="_1733529627" r:id="rId585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24FE6AFB">
          <v:shape id="_x0000_i1357" type="#_x0000_t75" style="width:38.65pt;height:14.05pt" o:ole="">
            <v:imagedata r:id="rId104" o:title=""/>
          </v:shape>
          <o:OLEObject Type="Embed" ProgID="Equation.DSMT4" ShapeID="_x0000_i1357" DrawAspect="Content" ObjectID="_1733529628" r:id="rId586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4F5AE6E4">
          <v:shape id="_x0000_i1358" type="#_x0000_t75" style="width:38.65pt;height:14.05pt" o:ole="">
            <v:imagedata r:id="rId106" o:title=""/>
          </v:shape>
          <o:OLEObject Type="Embed" ProgID="Equation.DSMT4" ShapeID="_x0000_i1358" DrawAspect="Content" ObjectID="_1733529629" r:id="rId587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 w14:anchorId="6D588C25">
          <v:shape id="_x0000_i1359" type="#_x0000_t75" style="width:36.9pt;height:14.05pt" o:ole="">
            <v:imagedata r:id="rId108" o:title=""/>
          </v:shape>
          <o:OLEObject Type="Embed" ProgID="Equation.DSMT4" ShapeID="_x0000_i1359" DrawAspect="Content" ObjectID="_1733529630" r:id="rId588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, ta có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0" w:dyaOrig="320" w14:anchorId="7905670B">
          <v:shape id="_x0000_i1360" type="#_x0000_t75" style="width:118.25pt;height:15.8pt" o:ole="">
            <v:imagedata r:id="rId114" o:title=""/>
          </v:shape>
          <o:OLEObject Type="Embed" ProgID="Equation.DSMT4" ShapeID="_x0000_i1360" DrawAspect="Content" ObjectID="_1733529631" r:id="rId589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4D8DAC69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99" w:dyaOrig="320" w14:anchorId="5F4EF7B9">
          <v:shape id="_x0000_i1361" type="#_x0000_t75" style="width:118.85pt;height:15.8pt" o:ole="">
            <v:imagedata r:id="rId590" o:title=""/>
          </v:shape>
          <o:OLEObject Type="Embed" ProgID="Equation.DSMT4" ShapeID="_x0000_i1361" DrawAspect="Content" ObjectID="_1733529632" r:id="rId591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4F1C0C83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B525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2B52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320" w:dyaOrig="320" w14:anchorId="73824F3E">
          <v:shape id="_x0000_i1362" type="#_x0000_t75" style="width:120pt;height:15.8pt" o:ole="">
            <v:imagedata r:id="rId592" o:title=""/>
          </v:shape>
          <o:OLEObject Type="Embed" ProgID="Equation.DSMT4" ShapeID="_x0000_i1362" DrawAspect="Content" ObjectID="_1733529633" r:id="rId593"/>
        </w:object>
      </w:r>
      <w:r w:rsidRPr="002B52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18EBAA" w14:textId="12D1A450" w:rsidR="002B5250" w:rsidRPr="002B5250" w:rsidRDefault="002B5250" w:rsidP="002B5250">
      <w:pPr>
        <w:tabs>
          <w:tab w:val="left" w:pos="992"/>
        </w:tabs>
        <w:spacing w:after="160" w:line="276" w:lineRule="auto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.</w:t>
      </w:r>
      <w:r w:rsidRPr="002B525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1] </w:t>
      </w:r>
      <w:bookmarkStart w:id="1" w:name="_Hlk111362099"/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6926F1F6">
          <v:shape id="_x0000_i1363" type="#_x0000_t75" style="width:26.95pt;height:14.05pt" o:ole="">
            <v:imagedata r:id="rId118" o:title=""/>
          </v:shape>
          <o:OLEObject Type="Embed" ProgID="Equation.DSMT4" ShapeID="_x0000_i1363" DrawAspect="Content" ObjectID="_1733529634" r:id="rId594"/>
        </w:object>
      </w:r>
      <w:r w:rsidRPr="002B5250">
        <w:rPr>
          <w:rFonts w:ascii="Times New Roman" w:eastAsia="Calibri" w:hAnsi="Times New Roman" w:cs="Times New Roman"/>
          <w:sz w:val="24"/>
          <w:szCs w:val="24"/>
        </w:rPr>
        <w:t>, mệnh đề nào sau đây đúng?</w:t>
      </w:r>
      <w:bookmarkEnd w:id="1"/>
    </w:p>
    <w:p w14:paraId="111585B8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0" w:dyaOrig="330" w14:anchorId="161D4EB3">
          <v:shape id="_x0000_i1364" type="#_x0000_t75" style="width:114.15pt;height:16.4pt" o:ole="">
            <v:imagedata r:id="rId120" o:title=""/>
          </v:shape>
          <o:OLEObject Type="Embed" ProgID="Equation.DSMT4" ShapeID="_x0000_i1364" DrawAspect="Content" ObjectID="_1733529635" r:id="rId595"/>
        </w:objec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2265" w:dyaOrig="330" w14:anchorId="7D60E4D1">
          <v:shape id="_x0000_i1365" type="#_x0000_t75" style="width:113.55pt;height:16.4pt" o:ole="">
            <v:imagedata r:id="rId122" o:title=""/>
          </v:shape>
          <o:OLEObject Type="Embed" ProgID="Equation.DSMT4" ShapeID="_x0000_i1365" DrawAspect="Content" ObjectID="_1733529636" r:id="rId596"/>
        </w:objec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</w:p>
    <w:p w14:paraId="01B796BA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0" w:dyaOrig="330" w14:anchorId="0937242F">
          <v:shape id="_x0000_i1366" type="#_x0000_t75" style="width:114.15pt;height:16.4pt" o:ole="">
            <v:imagedata r:id="rId124" o:title=""/>
          </v:shape>
          <o:OLEObject Type="Embed" ProgID="Equation.DSMT4" ShapeID="_x0000_i1366" DrawAspect="Content" ObjectID="_1733529637" r:id="rId597"/>
        </w:objec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65" w:dyaOrig="330" w14:anchorId="2373D519">
          <v:shape id="_x0000_i1367" type="#_x0000_t75" style="width:113.55pt;height:16.4pt" o:ole="">
            <v:imagedata r:id="rId126" o:title=""/>
          </v:shape>
          <o:OLEObject Type="Embed" ProgID="Equation.DSMT4" ShapeID="_x0000_i1367" DrawAspect="Content" ObjectID="_1733529638" r:id="rId598"/>
        </w:objec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B1E0E7F" w14:textId="77777777" w:rsidR="002B5250" w:rsidRPr="002B5250" w:rsidRDefault="002B5250" w:rsidP="002B5250">
      <w:pPr>
        <w:spacing w:before="0" w:after="16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19FD218" w14:textId="77777777" w:rsidR="002B5250" w:rsidRPr="002B5250" w:rsidRDefault="002B5250" w:rsidP="002B5250">
      <w:pPr>
        <w:spacing w:before="0" w:after="160"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Theo định lý cosin trong tam giác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2DC2F880">
          <v:shape id="_x0000_i1368" type="#_x0000_t75" style="width:26.95pt;height:14.05pt" o:ole="">
            <v:imagedata r:id="rId118" o:title=""/>
          </v:shape>
          <o:OLEObject Type="Embed" ProgID="Equation.DSMT4" ShapeID="_x0000_i1368" DrawAspect="Content" ObjectID="_1733529639" r:id="rId599"/>
        </w:object>
      </w: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, ta có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65" w:dyaOrig="330" w14:anchorId="2BC406DD">
          <v:shape id="_x0000_i1369" type="#_x0000_t75" style="width:113.55pt;height:16.4pt" o:ole="">
            <v:imagedata r:id="rId122" o:title=""/>
          </v:shape>
          <o:OLEObject Type="Embed" ProgID="Equation.DSMT4" ShapeID="_x0000_i1369" DrawAspect="Content" ObjectID="_1733529640" r:id="rId600"/>
        </w:object>
      </w:r>
      <w:r w:rsidRPr="002B525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B4BA21B" w14:textId="16174FA8" w:rsidR="002B5250" w:rsidRPr="002B5250" w:rsidRDefault="002B5250" w:rsidP="002B5250">
      <w:pPr>
        <w:tabs>
          <w:tab w:val="left" w:pos="992"/>
        </w:tabs>
        <w:spacing w:after="160" w:line="276" w:lineRule="auto"/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.</w:t>
      </w:r>
      <w:r w:rsidRPr="002B525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1-1.3-1] </w:t>
      </w:r>
      <w:r w:rsidRPr="002B5250">
        <w:rPr>
          <w:rFonts w:ascii="Times New Roman" w:eastAsia="Calibri" w:hAnsi="Times New Roman" w:cs="Times New Roman"/>
          <w:sz w:val="24"/>
          <w:szCs w:val="24"/>
          <w:lang w:val="sv-SE"/>
        </w:rPr>
        <w:t>Hai</w:t>
      </w:r>
      <w:r w:rsidRPr="002B525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2B5250">
        <w:rPr>
          <w:rFonts w:ascii="Times New Roman" w:eastAsia="Calibri" w:hAnsi="Times New Roman" w:cs="Times New Roman"/>
          <w:sz w:val="24"/>
          <w:szCs w:val="24"/>
          <w:lang w:val="sv-SE"/>
        </w:rPr>
        <w:t>vectơ</w:t>
      </w:r>
      <w:r w:rsidRPr="002B525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cùng độ dài và cùng hướng gọi là</w:t>
      </w:r>
    </w:p>
    <w:p w14:paraId="4F96D946" w14:textId="77777777" w:rsidR="002B5250" w:rsidRPr="002B5250" w:rsidRDefault="002B5250" w:rsidP="002B5250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lang w:val="pt-BR"/>
        </w:rPr>
        <w:t xml:space="preserve">Hai </w: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lang w:val="fr-FR"/>
        </w:rPr>
        <w:t>vectơ</w: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lang w:val="pt-BR"/>
        </w:rPr>
        <w:t xml:space="preserve"> bằng nhau</w: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B5250">
        <w:rPr>
          <w:rFonts w:ascii="Times New Roman" w:eastAsia="Calibri" w:hAnsi="Times New Roman" w:cs="Times New Roman"/>
          <w:sz w:val="24"/>
          <w:szCs w:val="24"/>
          <w:lang w:val="pt-BR"/>
        </w:rPr>
        <w:t>Hai vectơ cùng hướng</w: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91A345C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B5250">
        <w:rPr>
          <w:rFonts w:ascii="Times New Roman" w:eastAsia="Calibri" w:hAnsi="Times New Roman" w:cs="Times New Roman"/>
          <w:sz w:val="24"/>
          <w:szCs w:val="24"/>
          <w:lang w:val="pt-BR"/>
        </w:rPr>
        <w:t>Hai vectơ cùng phương</w:t>
      </w:r>
      <w:r w:rsidRPr="002B5250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B5250">
        <w:rPr>
          <w:rFonts w:ascii="Times New Roman" w:eastAsia="Calibri" w:hAnsi="Times New Roman" w:cs="Times New Roman"/>
          <w:sz w:val="24"/>
          <w:szCs w:val="24"/>
          <w:lang w:val="fr-FR"/>
        </w:rPr>
        <w:t>Hai vectơ đối nhau</w:t>
      </w:r>
      <w:r w:rsidRPr="002B525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5796C6" w14:textId="77777777" w:rsidR="002B5250" w:rsidRPr="002B5250" w:rsidRDefault="002B5250" w:rsidP="002B5250">
      <w:pPr>
        <w:spacing w:before="0" w:after="16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356D6D8" w14:textId="77777777" w:rsidR="002B5250" w:rsidRPr="002B5250" w:rsidRDefault="002B5250" w:rsidP="002B5250">
      <w:pPr>
        <w:spacing w:before="0" w:line="276" w:lineRule="auto"/>
        <w:ind w:left="992" w:firstLine="0"/>
        <w:rPr>
          <w:rFonts w:ascii="Times New Roman" w:eastAsia="Calibri" w:hAnsi="Times New Roman" w:cs="Times New Roman"/>
          <w:bCs/>
          <w:sz w:val="24"/>
          <w:szCs w:val="24"/>
        </w:rPr>
      </w:pPr>
      <w:r w:rsidRPr="002B5250">
        <w:rPr>
          <w:rFonts w:ascii="Times New Roman" w:eastAsia="Calibri" w:hAnsi="Times New Roman" w:cs="Times New Roman"/>
          <w:bCs/>
          <w:sz w:val="24"/>
          <w:szCs w:val="24"/>
        </w:rPr>
        <w:t>Theo định nghĩa hai vecto bằng nhau là hai vec tơ có cùng hướng và cùng độ dài.</w:t>
      </w:r>
    </w:p>
    <w:p w14:paraId="657D11E1" w14:textId="4743F39C" w:rsidR="002B5250" w:rsidRPr="002B5250" w:rsidRDefault="002B5250" w:rsidP="002B5250">
      <w:pPr>
        <w:tabs>
          <w:tab w:val="left" w:pos="992"/>
        </w:tabs>
        <w:spacing w:before="0" w:after="16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2.1-1] </w:t>
      </w: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Tổng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620" w:dyaOrig="340" w14:anchorId="1A482740">
          <v:shape id="_x0000_i1370" type="#_x0000_t75" style="width:80.8pt;height:17pt" o:ole="">
            <v:imagedata r:id="rId128" o:title=""/>
          </v:shape>
          <o:OLEObject Type="Embed" ProgID="Equation.DSMT4" ShapeID="_x0000_i1370" DrawAspect="Content" ObjectID="_1733529641" r:id="rId601"/>
        </w:object>
      </w: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0A23D6DC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after="160" w:line="276" w:lineRule="auto"/>
        <w:ind w:left="992" w:firstLine="8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  <w:highlight w:val="green"/>
          <w:lang w:val="vi-VN"/>
        </w:rPr>
        <w:object w:dxaOrig="200" w:dyaOrig="340" w14:anchorId="5D16895B">
          <v:shape id="_x0000_i1371" type="#_x0000_t75" style="width:9.35pt;height:17pt" o:ole="">
            <v:imagedata r:id="rId130" o:title=""/>
          </v:shape>
          <o:OLEObject Type="Embed" ProgID="Equation.DSMT4" ShapeID="_x0000_i1371" DrawAspect="Content" ObjectID="_1733529642" r:id="rId602"/>
        </w:objec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sz w:val="24"/>
          <w:szCs w:val="24"/>
          <w:lang w:val="vi-VN"/>
        </w:rPr>
        <w:t>B.</w:t>
      </w:r>
      <w:r w:rsidRPr="002B5250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440" w:dyaOrig="320" w14:anchorId="44A0505C">
          <v:shape id="_x0000_i1372" type="#_x0000_t75" style="width:21.65pt;height:15.8pt" o:ole="">
            <v:imagedata r:id="rId132" o:title=""/>
          </v:shape>
          <o:OLEObject Type="Embed" ProgID="Equation.DSMT4" ShapeID="_x0000_i1372" DrawAspect="Content" ObjectID="_1733529643" r:id="rId603"/>
        </w:object>
      </w:r>
      <w:r w:rsidRPr="002B5250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2B525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2B5250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440" w:dyaOrig="320" w14:anchorId="5537AD44">
          <v:shape id="_x0000_i1373" type="#_x0000_t75" style="width:21.65pt;height:15.8pt" o:ole="">
            <v:imagedata r:id="rId134" o:title=""/>
          </v:shape>
          <o:OLEObject Type="Embed" ProgID="Equation.DSMT4" ShapeID="_x0000_i1373" DrawAspect="Content" ObjectID="_1733529644" r:id="rId604"/>
        </w:objec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2B525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2B5250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00" w:dyaOrig="279" w14:anchorId="53FEED5B">
          <v:shape id="_x0000_i1374" type="#_x0000_t75" style="width:9.35pt;height:14.05pt" o:ole="">
            <v:imagedata r:id="rId136" o:title=""/>
          </v:shape>
          <o:OLEObject Type="Embed" ProgID="Equation.DSMT4" ShapeID="_x0000_i1374" DrawAspect="Content" ObjectID="_1733529645" r:id="rId605"/>
        </w:objec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BF65B8A" w14:textId="77777777" w:rsidR="002B5250" w:rsidRPr="002B5250" w:rsidRDefault="002B5250" w:rsidP="002B5250">
      <w:pPr>
        <w:tabs>
          <w:tab w:val="left" w:pos="2268"/>
        </w:tabs>
        <w:spacing w:before="0" w:after="160" w:line="259" w:lineRule="auto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6551630" w14:textId="77777777" w:rsidR="002B5250" w:rsidRPr="002B5250" w:rsidRDefault="002B5250" w:rsidP="002B5250">
      <w:pPr>
        <w:spacing w:before="0" w:after="160" w:line="276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860" w:dyaOrig="340" w14:anchorId="75E4AC39">
          <v:shape id="_x0000_i1375" type="#_x0000_t75" style="width:192.6pt;height:17pt" o:ole="">
            <v:imagedata r:id="rId606" o:title=""/>
          </v:shape>
          <o:OLEObject Type="Embed" ProgID="Equation.DSMT4" ShapeID="_x0000_i1375" DrawAspect="Content" ObjectID="_1733529646" r:id="rId607"/>
        </w:object>
      </w:r>
    </w:p>
    <w:p w14:paraId="29410515" w14:textId="0DB808B0" w:rsidR="002B5250" w:rsidRPr="002B5250" w:rsidRDefault="002B5250" w:rsidP="002B5250">
      <w:pPr>
        <w:tabs>
          <w:tab w:val="left" w:pos="992"/>
        </w:tabs>
        <w:spacing w:before="0" w:after="16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2</w:t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2.4-1] </w:t>
      </w: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Hiệu </w:t>
      </w:r>
      <w:r w:rsidRPr="002B5250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980" w:dyaOrig="380" w14:anchorId="60B003B0">
          <v:shape id="_x0000_i1376" type="#_x0000_t75" style="width:49.15pt;height:18.75pt" o:ole="">
            <v:imagedata r:id="rId138" o:title=""/>
          </v:shape>
          <o:OLEObject Type="Embed" ProgID="Equation.DSMT4" ShapeID="_x0000_i1376" DrawAspect="Content" ObjectID="_1733529647" r:id="rId608"/>
        </w:object>
      </w: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3E6CC1B5" w14:textId="77777777" w:rsidR="002B5250" w:rsidRPr="002B5250" w:rsidRDefault="002B5250" w:rsidP="002B5250">
      <w:pPr>
        <w:tabs>
          <w:tab w:val="left" w:pos="3402"/>
          <w:tab w:val="left" w:pos="5669"/>
          <w:tab w:val="left" w:pos="7937"/>
        </w:tabs>
        <w:spacing w:before="0" w:after="160" w:line="276" w:lineRule="auto"/>
        <w:ind w:left="992" w:firstLine="8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A.</w:t>
      </w:r>
      <w:r w:rsidRPr="002B5250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80" w14:anchorId="5B8A4FE0">
          <v:shape id="_x0000_i1377" type="#_x0000_t75" style="width:21.65pt;height:18.75pt" o:ole="">
            <v:imagedata r:id="rId140" o:title=""/>
          </v:shape>
          <o:OLEObject Type="Embed" ProgID="Equation.DSMT4" ShapeID="_x0000_i1377" DrawAspect="Content" ObjectID="_1733529648" r:id="rId609"/>
        </w:objec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u w:val="single"/>
          <w:lang w:val="vi-VN"/>
        </w:rPr>
        <w:t xml:space="preserve"> </w:t>
      </w:r>
      <w:r w:rsidRPr="002B5250">
        <w:rPr>
          <w:rFonts w:ascii="Times New Roman" w:eastAsia="Calibri" w:hAnsi="Times New Roman" w:cs="Times New Roman"/>
          <w:position w:val="-10"/>
          <w:sz w:val="24"/>
          <w:szCs w:val="24"/>
          <w:highlight w:val="green"/>
          <w:lang w:val="vi-VN"/>
        </w:rPr>
        <w:object w:dxaOrig="440" w:dyaOrig="380" w14:anchorId="64273584">
          <v:shape id="_x0000_i1378" type="#_x0000_t75" style="width:21.65pt;height:18.75pt" o:ole="">
            <v:imagedata r:id="rId142" o:title=""/>
          </v:shape>
          <o:OLEObject Type="Embed" ProgID="Equation.DSMT4" ShapeID="_x0000_i1378" DrawAspect="Content" ObjectID="_1733529649" r:id="rId610"/>
        </w:object>
      </w:r>
      <w:r w:rsidRPr="002B5250">
        <w:rPr>
          <w:rFonts w:ascii="Times New Roman" w:eastAsia="Calibri" w:hAnsi="Times New Roman" w:cs="Times New Roman"/>
          <w:sz w:val="24"/>
          <w:szCs w:val="24"/>
          <w:highlight w:val="green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B5250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440" w:dyaOrig="320" w14:anchorId="4F3CED6E">
          <v:shape id="_x0000_i1379" type="#_x0000_t75" style="width:21.65pt;height:15.8pt" o:ole="">
            <v:imagedata r:id="rId144" o:title=""/>
          </v:shape>
          <o:OLEObject Type="Embed" ProgID="Equation.DSMT4" ShapeID="_x0000_i1379" DrawAspect="Content" ObjectID="_1733529650" r:id="rId611"/>
        </w:objec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B525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340" w14:anchorId="6F6D850D">
          <v:shape id="_x0000_i1380" type="#_x0000_t75" style="width:9.35pt;height:17pt" o:ole="">
            <v:imagedata r:id="rId146" o:title=""/>
          </v:shape>
          <o:OLEObject Type="Embed" ProgID="Equation.DSMT4" ShapeID="_x0000_i1380" DrawAspect="Content" ObjectID="_1733529651" r:id="rId612"/>
        </w:object>
      </w:r>
      <w:r w:rsidRPr="002B5250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D5016BE" w14:textId="77777777" w:rsidR="002B5250" w:rsidRPr="002B5250" w:rsidRDefault="002B5250" w:rsidP="002B5250">
      <w:pPr>
        <w:tabs>
          <w:tab w:val="left" w:pos="2268"/>
        </w:tabs>
        <w:spacing w:before="0" w:after="160" w:line="259" w:lineRule="auto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A5955FF" w14:textId="77777777" w:rsidR="002B5250" w:rsidRPr="002B5250" w:rsidRDefault="002B5250" w:rsidP="002B5250">
      <w:pPr>
        <w:spacing w:before="0" w:after="160" w:line="276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B5250">
        <w:rPr>
          <w:rFonts w:ascii="Times New Roman" w:eastAsia="Calibri" w:hAnsi="Times New Roman" w:cs="Times New Roman"/>
          <w:sz w:val="24"/>
          <w:szCs w:val="24"/>
        </w:rPr>
        <w:t xml:space="preserve">Theo phép trừ véc tơ ta có </w:t>
      </w:r>
      <w:r w:rsidRPr="002B5250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79" w:dyaOrig="380" w14:anchorId="579639BC">
          <v:shape id="_x0000_i1381" type="#_x0000_t75" style="width:79pt;height:18.75pt" o:ole="">
            <v:imagedata r:id="rId613" o:title=""/>
          </v:shape>
          <o:OLEObject Type="Embed" ProgID="Equation.DSMT4" ShapeID="_x0000_i1381" DrawAspect="Content" ObjectID="_1733529652" r:id="rId614"/>
        </w:object>
      </w:r>
    </w:p>
    <w:p w14:paraId="04503FBA" w14:textId="6DACF6CA" w:rsidR="002D21E5" w:rsidRPr="00146C4D" w:rsidRDefault="002D21E5" w:rsidP="002D21E5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3</w:t>
      </w: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2D21E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3.1-1] </w:t>
      </w:r>
      <w:r>
        <w:rPr>
          <w:rFonts w:ascii="Times New Roman" w:hAnsi="Times New Roman" w:cs="Times New Roman"/>
          <w:sz w:val="24"/>
          <w:szCs w:val="24"/>
        </w:rPr>
        <w:t xml:space="preserve">Trong đoạn thẳng </w:t>
      </w:r>
      <w:r w:rsidRPr="00FB0B52">
        <w:rPr>
          <w:rFonts w:ascii="Times New Roman" w:hAnsi="Times New Roman" w:cs="Times New Roman"/>
          <w:position w:val="-6"/>
          <w:sz w:val="24"/>
          <w:szCs w:val="24"/>
        </w:rPr>
        <w:object w:dxaOrig="420" w:dyaOrig="260" w14:anchorId="38EC3D9D">
          <v:shape id="_x0000_i1382" type="#_x0000_t75" style="width:21.05pt;height:12.9pt" o:ole="">
            <v:imagedata r:id="rId148" o:title=""/>
          </v:shape>
          <o:OLEObject Type="Embed" ProgID="Equation.DSMT4" ShapeID="_x0000_i1382" DrawAspect="Content" ObjectID="_1733529653" r:id="rId615"/>
        </w:object>
      </w:r>
      <w:r>
        <w:rPr>
          <w:rFonts w:ascii="Times New Roman" w:hAnsi="Times New Roman" w:cs="Times New Roman"/>
          <w:sz w:val="24"/>
          <w:szCs w:val="24"/>
        </w:rPr>
        <w:t xml:space="preserve">lấy điểm </w:t>
      </w:r>
      <w:r w:rsidRPr="00FB0B52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5A047CAF">
          <v:shape id="_x0000_i1383" type="#_x0000_t75" style="width:15.2pt;height:12.3pt" o:ole="">
            <v:imagedata r:id="rId150" o:title=""/>
          </v:shape>
          <o:OLEObject Type="Embed" ProgID="Equation.DSMT4" ShapeID="_x0000_i1383" DrawAspect="Content" ObjectID="_1733529654" r:id="rId616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B0B52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9303ECE">
          <v:shape id="_x0000_i1384" type="#_x0000_t75" style="width:59.7pt;height:14.05pt" o:ole="">
            <v:imagedata r:id="rId152" o:title=""/>
          </v:shape>
          <o:OLEObject Type="Embed" ProgID="Equation.DSMT4" ShapeID="_x0000_i1384" DrawAspect="Content" ObjectID="_1733529655" r:id="rId617"/>
        </w:object>
      </w:r>
      <w:r>
        <w:rPr>
          <w:rFonts w:ascii="Times New Roman" w:hAnsi="Times New Roman" w:cs="Times New Roman"/>
          <w:sz w:val="24"/>
          <w:szCs w:val="24"/>
        </w:rPr>
        <w:t>. Biết</w:t>
      </w:r>
      <w:r w:rsidRPr="00146C4D">
        <w:rPr>
          <w:rFonts w:ascii="Times New Roman" w:hAnsi="Times New Roman" w:cs="Times New Roman"/>
          <w:sz w:val="24"/>
          <w:szCs w:val="24"/>
        </w:rPr>
        <w:t xml:space="preserve">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1160" w:dyaOrig="340" w14:anchorId="4AE660FE">
          <v:shape id="_x0000_i1385" type="#_x0000_t75" style="width:57.95pt;height:17pt" o:ole="">
            <v:imagedata r:id="rId154" o:title=""/>
          </v:shape>
          <o:OLEObject Type="Embed" ProgID="Equation.DSMT4" ShapeID="_x0000_i1385" DrawAspect="Content" ObjectID="_1733529656" r:id="rId618"/>
        </w:object>
      </w:r>
      <w:r w:rsidRPr="00146C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FB0B5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23C95E">
          <v:shape id="_x0000_i1386" type="#_x0000_t75" style="width:9.35pt;height:14.05pt" o:ole="">
            <v:imagedata r:id="rId156" o:title=""/>
          </v:shape>
          <o:OLEObject Type="Embed" ProgID="Equation.DSMT4" ShapeID="_x0000_i1386" DrawAspect="Content" ObjectID="_1733529657" r:id="rId619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5A9887C" w14:textId="77777777" w:rsidR="002D21E5" w:rsidRPr="00146C4D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EF0CD81">
          <v:shape id="_x0000_i1387" type="#_x0000_t75" style="width:15.8pt;height:14.05pt" o:ole="">
            <v:imagedata r:id="rId158" o:title=""/>
          </v:shape>
          <o:OLEObject Type="Embed" ProgID="Equation.DSMT4" ShapeID="_x0000_i1387" DrawAspect="Content" ObjectID="_1733529658" r:id="rId620"/>
        </w:object>
      </w:r>
      <w:r w:rsidRPr="00146C4D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146C4D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70883BD">
          <v:shape id="_x0000_i1388" type="#_x0000_t75" style="width:8.8pt;height:14.05pt" o:ole="">
            <v:imagedata r:id="rId160" o:title=""/>
          </v:shape>
          <o:OLEObject Type="Embed" ProgID="Equation.DSMT4" ShapeID="_x0000_i1388" DrawAspect="Content" ObjectID="_1733529659" r:id="rId621"/>
        </w:object>
      </w:r>
      <w:r w:rsidRPr="00146C4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146C4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3A7572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320" w:dyaOrig="260" w14:anchorId="2CB2CB25">
          <v:shape id="_x0000_i1389" type="#_x0000_t75" style="width:15.8pt;height:12.9pt" o:ole="">
            <v:imagedata r:id="rId162" o:title=""/>
          </v:shape>
          <o:OLEObject Type="Embed" ProgID="Equation.DSMT4" ShapeID="_x0000_i1389" DrawAspect="Content" ObjectID="_1733529660" r:id="rId622"/>
        </w:object>
      </w:r>
      <w:r w:rsidRPr="00146C4D">
        <w:rPr>
          <w:rFonts w:ascii="Times New Roman" w:eastAsia="Times New Roman" w:hAnsi="Times New Roman" w:cs="Times New Roman"/>
          <w:sz w:val="24"/>
          <w:szCs w:val="24"/>
          <w:highlight w:val="green"/>
          <w:lang w:val="nl-NL"/>
        </w:rPr>
        <w:t>.</w:t>
      </w:r>
      <w:r w:rsidRPr="00146C4D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A757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2809FB">
          <v:shape id="_x0000_i1390" type="#_x0000_t75" style="width:9.35pt;height:12.9pt" o:ole="">
            <v:imagedata r:id="rId164" o:title=""/>
          </v:shape>
          <o:OLEObject Type="Embed" ProgID="Equation.DSMT4" ShapeID="_x0000_i1390" DrawAspect="Content" ObjectID="_1733529661" r:id="rId623"/>
        </w:object>
      </w:r>
      <w:r w:rsidRPr="00146C4D">
        <w:rPr>
          <w:rFonts w:ascii="Times New Roman" w:hAnsi="Times New Roman" w:cs="Times New Roman"/>
          <w:sz w:val="24"/>
          <w:szCs w:val="24"/>
        </w:rPr>
        <w:t>.</w:t>
      </w:r>
    </w:p>
    <w:p w14:paraId="23E5A7B7" w14:textId="77777777" w:rsidR="002D21E5" w:rsidRPr="00FD4695" w:rsidRDefault="002D21E5" w:rsidP="002D21E5">
      <w:pPr>
        <w:tabs>
          <w:tab w:val="left" w:pos="992"/>
        </w:tabs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6434153" w14:textId="77777777" w:rsid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64" w:hanging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A757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BDF7C28" wp14:editId="37AAE5DF">
            <wp:extent cx="2516420" cy="552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4"/>
                    <a:stretch>
                      <a:fillRect/>
                    </a:stretch>
                  </pic:blipFill>
                  <pic:spPr>
                    <a:xfrm>
                      <a:off x="0" y="0"/>
                      <a:ext cx="2524613" cy="554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DE7F8" w14:textId="77777777" w:rsid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ừ hình vẽ, ta thấy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1280" w:dyaOrig="340" w14:anchorId="3513BD39">
          <v:shape id="_x0000_i1391" type="#_x0000_t75" style="width:63.8pt;height:17pt" o:ole="">
            <v:imagedata r:id="rId625" o:title=""/>
          </v:shape>
          <o:OLEObject Type="Embed" ProgID="Equation.DSMT4" ShapeID="_x0000_i1391" DrawAspect="Content" ObjectID="_1733529662" r:id="rId62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528CE45" w14:textId="4844E7DC" w:rsidR="002D21E5" w:rsidRDefault="002D21E5" w:rsidP="002D21E5">
      <w:pPr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4</w:t>
      </w: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2D21E5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  <w:t xml:space="preserve">[0H1-3.1-1] </w:t>
      </w:r>
      <w:r w:rsidRPr="00146C4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14F01C8">
          <v:shape id="_x0000_i1392" type="#_x0000_t75" style="width:29.85pt;height:13.45pt" o:ole="">
            <v:imagedata r:id="rId166" o:title=""/>
          </v:shape>
          <o:OLEObject Type="Embed" ProgID="Equation.DSMT4" ShapeID="_x0000_i1392" DrawAspect="Content" ObjectID="_1733529663" r:id="rId627"/>
        </w:object>
      </w:r>
      <w:r w:rsidRPr="00146C4D">
        <w:rPr>
          <w:rFonts w:ascii="Times New Roman" w:hAnsi="Times New Roman" w:cs="Times New Roman"/>
          <w:sz w:val="24"/>
          <w:szCs w:val="24"/>
        </w:rPr>
        <w:t xml:space="preserve">, gọi </w:t>
      </w:r>
      <w:r w:rsidRPr="00146C4D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F0439D5">
          <v:shape id="_x0000_i1393" type="#_x0000_t75" style="width:35.1pt;height:16.4pt" o:ole="">
            <v:imagedata r:id="rId168" o:title=""/>
          </v:shape>
          <o:OLEObject Type="Embed" ProgID="Equation.DSMT4" ShapeID="_x0000_i1393" DrawAspect="Content" ObjectID="_1733529664" r:id="rId628"/>
        </w:object>
      </w:r>
      <w:r w:rsidRPr="00146C4D">
        <w:rPr>
          <w:rFonts w:ascii="Times New Roman" w:hAnsi="Times New Roman" w:cs="Times New Roman"/>
          <w:sz w:val="24"/>
          <w:szCs w:val="24"/>
        </w:rPr>
        <w:t xml:space="preserve"> lần lượt là trung điểm của các đoạn thẳng </w:t>
      </w:r>
      <w:r w:rsidRPr="00146C4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402B9AF6">
          <v:shape id="_x0000_i1394" type="#_x0000_t75" style="width:66.15pt;height:16.4pt" o:ole="">
            <v:imagedata r:id="rId170" o:title=""/>
          </v:shape>
          <o:OLEObject Type="Embed" ProgID="Equation.DSMT4" ShapeID="_x0000_i1394" DrawAspect="Content" ObjectID="_1733529665" r:id="rId629"/>
        </w:object>
      </w:r>
      <w:r w:rsidRPr="00146C4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Lấy điểm H sao cho </w:t>
      </w:r>
      <w:r w:rsidRPr="00954617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3E4AF80">
          <v:shape id="_x0000_i1395" type="#_x0000_t75" style="width:65pt;height:30.45pt" o:ole="">
            <v:imagedata r:id="rId172" o:title=""/>
          </v:shape>
          <o:OLEObject Type="Embed" ProgID="Equation.DSMT4" ShapeID="_x0000_i1395" DrawAspect="Content" ObjectID="_1733529666" r:id="rId630"/>
        </w:object>
      </w:r>
      <w:r>
        <w:rPr>
          <w:rFonts w:ascii="Times New Roman" w:hAnsi="Times New Roman" w:cs="Times New Roman"/>
          <w:sz w:val="24"/>
          <w:szCs w:val="24"/>
        </w:rPr>
        <w:t xml:space="preserve">. Mệnh đề nào sau đây đúng </w:t>
      </w:r>
      <w:r w:rsidRPr="00146C4D">
        <w:rPr>
          <w:rFonts w:ascii="Times New Roman" w:hAnsi="Times New Roman" w:cs="Times New Roman"/>
          <w:sz w:val="24"/>
          <w:szCs w:val="24"/>
        </w:rPr>
        <w:t>?</w:t>
      </w:r>
    </w:p>
    <w:p w14:paraId="097DD0E3" w14:textId="77777777" w:rsidR="002D21E5" w:rsidRPr="00146C4D" w:rsidRDefault="002D21E5" w:rsidP="002D21E5">
      <w:pPr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146C4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415F99" wp14:editId="10FD4448">
            <wp:extent cx="1524000" cy="1334477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145" cy="133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34133" w14:textId="77777777" w:rsidR="002D21E5" w:rsidRDefault="002D21E5" w:rsidP="002D21E5">
      <w:pPr>
        <w:tabs>
          <w:tab w:val="left" w:pos="992"/>
          <w:tab w:val="left" w:pos="3402"/>
          <w:tab w:val="left" w:pos="5670"/>
          <w:tab w:val="left" w:pos="793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572D9D10">
          <v:shape id="_x0000_i1396" type="#_x0000_t75" style="width:54.45pt;height:17pt" o:ole="">
            <v:imagedata r:id="rId175" o:title=""/>
          </v:shape>
          <o:OLEObject Type="Embed" ProgID="Equation.DSMT4" ShapeID="_x0000_i1396" DrawAspect="Content" ObjectID="_1733529667" r:id="rId631"/>
        </w:object>
      </w:r>
      <w:r w:rsidRPr="00146C4D">
        <w:rPr>
          <w:rFonts w:ascii="Times New Roman" w:hAnsi="Times New Roman" w:cs="Times New Roman"/>
          <w:sz w:val="24"/>
          <w:szCs w:val="24"/>
        </w:rPr>
        <w:t>.</w:t>
      </w:r>
      <w:r w:rsidRPr="00146C4D">
        <w:rPr>
          <w:rFonts w:ascii="Times New Roman" w:hAnsi="Times New Roman" w:cs="Times New Roman"/>
          <w:sz w:val="24"/>
          <w:szCs w:val="24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46C4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525F9F">
        <w:rPr>
          <w:rFonts w:ascii="Times New Roman" w:hAnsi="Times New Roman" w:cs="Times New Roman"/>
          <w:position w:val="-4"/>
          <w:sz w:val="24"/>
          <w:szCs w:val="24"/>
        </w:rPr>
        <w:object w:dxaOrig="1260" w:dyaOrig="320" w14:anchorId="0BEF474E">
          <v:shape id="_x0000_i1397" type="#_x0000_t75" style="width:63.2pt;height:16.4pt" o:ole="">
            <v:imagedata r:id="rId177" o:title=""/>
          </v:shape>
          <o:OLEObject Type="Embed" ProgID="Equation.DSMT4" ShapeID="_x0000_i1397" DrawAspect="Content" ObjectID="_1733529668" r:id="rId632"/>
        </w:object>
      </w:r>
      <w:r w:rsidRPr="00146C4D">
        <w:rPr>
          <w:rFonts w:ascii="Times New Roman" w:hAnsi="Times New Roman" w:cs="Times New Roman"/>
          <w:sz w:val="24"/>
          <w:szCs w:val="24"/>
        </w:rPr>
        <w:t>.</w:t>
      </w:r>
      <w:r w:rsidRPr="00146C4D">
        <w:rPr>
          <w:rFonts w:ascii="Times New Roman" w:hAnsi="Times New Roman" w:cs="Times New Roman"/>
          <w:sz w:val="24"/>
          <w:szCs w:val="24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46C4D">
        <w:rPr>
          <w:rFonts w:ascii="Times New Roman" w:hAnsi="Times New Roman" w:cs="Times New Roman"/>
          <w:position w:val="-6"/>
          <w:sz w:val="24"/>
          <w:szCs w:val="24"/>
        </w:rPr>
        <w:object w:dxaOrig="1320" w:dyaOrig="340" w14:anchorId="758F42AA">
          <v:shape id="_x0000_i1398" type="#_x0000_t75" style="width:66.15pt;height:17pt" o:ole="">
            <v:imagedata r:id="rId179" o:title=""/>
          </v:shape>
          <o:OLEObject Type="Embed" ProgID="Equation.DSMT4" ShapeID="_x0000_i1398" DrawAspect="Content" ObjectID="_1733529669" r:id="rId633"/>
        </w:object>
      </w:r>
      <w:r w:rsidRPr="00146C4D">
        <w:rPr>
          <w:rFonts w:ascii="Times New Roman" w:hAnsi="Times New Roman" w:cs="Times New Roman"/>
          <w:sz w:val="24"/>
          <w:szCs w:val="24"/>
        </w:rPr>
        <w:t>.</w:t>
      </w:r>
      <w:r w:rsidRPr="00146C4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146C4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525F9F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1120" w:dyaOrig="320" w14:anchorId="13FD70F7">
          <v:shape id="_x0000_i1399" type="#_x0000_t75" style="width:56.2pt;height:16.4pt" o:ole="">
            <v:imagedata r:id="rId181" o:title=""/>
          </v:shape>
          <o:OLEObject Type="Embed" ProgID="Equation.DSMT4" ShapeID="_x0000_i1399" DrawAspect="Content" ObjectID="_1733529670" r:id="rId634"/>
        </w:object>
      </w:r>
      <w:r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146C4D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</w:p>
    <w:p w14:paraId="6FA905DC" w14:textId="77777777" w:rsidR="002D21E5" w:rsidRPr="00FD4695" w:rsidRDefault="002D21E5" w:rsidP="002D21E5">
      <w:pPr>
        <w:tabs>
          <w:tab w:val="left" w:pos="992"/>
        </w:tabs>
        <w:ind w:left="964" w:hanging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D469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B00B921" w14:textId="77777777" w:rsid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a có: </w:t>
      </w:r>
      <w:r w:rsidRPr="00954617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7CE37B49">
          <v:shape id="_x0000_i1400" type="#_x0000_t75" style="width:139.9pt;height:30.45pt" o:ole="">
            <v:imagedata r:id="rId635" o:title=""/>
          </v:shape>
          <o:OLEObject Type="Embed" ProgID="Equation.DSMT4" ShapeID="_x0000_i1400" DrawAspect="Content" ObjectID="_1733529671" r:id="rId636"/>
        </w:object>
      </w:r>
    </w:p>
    <w:p w14:paraId="65CB2A1C" w14:textId="77777777" w:rsidR="002D21E5" w:rsidRPr="000A1A79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64" w:hanging="964"/>
        <w:jc w:val="both"/>
      </w:pPr>
      <w:r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Pr="000A1A79">
        <w:rPr>
          <w:position w:val="-6"/>
        </w:rPr>
        <w:object w:dxaOrig="1100" w:dyaOrig="340" w14:anchorId="3DFD8B44">
          <v:shape id="_x0000_i1401" type="#_x0000_t75" style="width:55pt;height:17pt" o:ole="">
            <v:imagedata r:id="rId637" o:title=""/>
          </v:shape>
          <o:OLEObject Type="Embed" ProgID="Equation.DSMT4" ShapeID="_x0000_i1401" DrawAspect="Content" ObjectID="_1733529672" r:id="rId638"/>
        </w:object>
      </w:r>
    </w:p>
    <w:p w14:paraId="3E1B6F94" w14:textId="77777777" w:rsid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Nên </w:t>
      </w:r>
      <w:r w:rsidRPr="000A1A79">
        <w:rPr>
          <w:rFonts w:ascii="Times New Roman" w:hAnsi="Times New Roman" w:cs="Times New Roman"/>
          <w:position w:val="-4"/>
          <w:sz w:val="24"/>
          <w:szCs w:val="24"/>
        </w:rPr>
        <w:object w:dxaOrig="1120" w:dyaOrig="320" w14:anchorId="42D49156">
          <v:shape id="_x0000_i1402" type="#_x0000_t75" style="width:55.6pt;height:16.4pt" o:ole="">
            <v:imagedata r:id="rId639" o:title=""/>
          </v:shape>
          <o:OLEObject Type="Embed" ProgID="Equation.DSMT4" ShapeID="_x0000_i1402" DrawAspect="Content" ObjectID="_1733529673" r:id="rId64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9460D3" w14:textId="3F0BD464" w:rsidR="002D21E5" w:rsidRPr="00D33FFC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D21E5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H3-1.6-1] </w:t>
      </w:r>
      <w:r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C31F34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6FD85DB7">
          <v:shape id="_x0000_i1403" type="#_x0000_t75" style="width:22.85pt;height:16.4pt" o:ole="">
            <v:imagedata r:id="rId183" o:title=""/>
          </v:shape>
          <o:OLEObject Type="Embed" ProgID="Equation.DSMT4" ShapeID="_x0000_i1403" DrawAspect="Content" ObjectID="_1733529674" r:id="rId641"/>
        </w:object>
      </w:r>
      <w:r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A902EA3">
          <v:shape id="_x0000_i1404" type="#_x0000_t75" style="width:43.3pt;height:20.5pt" o:ole="">
            <v:imagedata r:id="rId185" o:title=""/>
          </v:shape>
          <o:OLEObject Type="Embed" ProgID="Equation.DSMT4" ShapeID="_x0000_i1404" DrawAspect="Content" ObjectID="_1733529675" r:id="rId642"/>
        </w:object>
      </w:r>
      <w:r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685A187A">
          <v:shape id="_x0000_i1405" type="#_x0000_t75" style="width:43.3pt;height:20.5pt" o:ole="">
            <v:imagedata r:id="rId187" o:title=""/>
          </v:shape>
          <o:OLEObject Type="Embed" ProgID="Equation.DSMT4" ShapeID="_x0000_i1405" DrawAspect="Content" ObjectID="_1733529676" r:id="rId643"/>
        </w:object>
      </w:r>
      <w:r>
        <w:rPr>
          <w:rFonts w:ascii="Times New Roman" w:hAnsi="Times New Roman" w:cs="Times New Roman"/>
          <w:sz w:val="24"/>
          <w:szCs w:val="24"/>
        </w:rPr>
        <w:t xml:space="preserve">. Toạ độ vector </w:t>
      </w:r>
      <w:r w:rsidRPr="00C31F34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6369E46C">
          <v:shape id="_x0000_i1406" type="#_x0000_t75" style="width:20.5pt;height:16.4pt" o:ole="">
            <v:imagedata r:id="rId189" o:title=""/>
          </v:shape>
          <o:OLEObject Type="Embed" ProgID="Equation.DSMT4" ShapeID="_x0000_i1406" DrawAspect="Content" ObjectID="_1733529677" r:id="rId644"/>
        </w:object>
      </w:r>
      <w:r>
        <w:rPr>
          <w:rFonts w:ascii="Times New Roman" w:hAnsi="Times New Roman" w:cs="Times New Roman"/>
          <w:sz w:val="24"/>
          <w:szCs w:val="24"/>
        </w:rPr>
        <w:t>là:</w:t>
      </w:r>
    </w:p>
    <w:p w14:paraId="00535340" w14:textId="77777777" w:rsidR="002D21E5" w:rsidRPr="00C60B32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706CF6D9">
          <v:shape id="_x0000_i1407" type="#_x0000_t75" style="width:69.05pt;height:21.05pt" o:ole="">
            <v:imagedata r:id="rId191" o:title=""/>
          </v:shape>
          <o:OLEObject Type="Embed" ProgID="Equation.DSMT4" ShapeID="_x0000_i1407" DrawAspect="Content" ObjectID="_1733529678" r:id="rId64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1F46C717">
          <v:shape id="_x0000_i1408" type="#_x0000_t75" style="width:63.2pt;height:21.05pt" o:ole="">
            <v:imagedata r:id="rId193" o:title=""/>
          </v:shape>
          <o:OLEObject Type="Embed" ProgID="Equation.DSMT4" ShapeID="_x0000_i1408" DrawAspect="Content" ObjectID="_1733529679" r:id="rId64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1F3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31F3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31F34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080" w:dyaOrig="420" w14:anchorId="79507254">
          <v:shape id="_x0000_i1409" type="#_x0000_t75" style="width:54.45pt;height:21.05pt" o:ole="">
            <v:imagedata r:id="rId195" o:title=""/>
          </v:shape>
          <o:OLEObject Type="Embed" ProgID="Equation.DSMT4" ShapeID="_x0000_i1409" DrawAspect="Content" ObjectID="_1733529680" r:id="rId64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1F3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1E3EEA77">
          <v:shape id="_x0000_i1410" type="#_x0000_t75" style="width:60.3pt;height:21.05pt" o:ole="">
            <v:imagedata r:id="rId197" o:title=""/>
          </v:shape>
          <o:OLEObject Type="Embed" ProgID="Equation.DSMT4" ShapeID="_x0000_i1410" DrawAspect="Content" ObjectID="_1733529681" r:id="rId648"/>
        </w:object>
      </w:r>
      <w:r w:rsidRPr="00C31F3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7AD7480" w14:textId="77777777" w:rsidR="002D21E5" w:rsidRPr="00E141B8" w:rsidRDefault="002D21E5" w:rsidP="002D21E5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5EC863C" w14:textId="77777777" w:rsidR="002D21E5" w:rsidRDefault="002D21E5" w:rsidP="002D21E5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31F34">
        <w:rPr>
          <w:rFonts w:ascii="Times New Roman" w:hAnsi="Times New Roman" w:cs="Times New Roman"/>
          <w:position w:val="-14"/>
          <w:sz w:val="24"/>
          <w:szCs w:val="24"/>
        </w:rPr>
        <w:object w:dxaOrig="4599" w:dyaOrig="420" w14:anchorId="6EB5AB13">
          <v:shape id="_x0000_i1411" type="#_x0000_t75" style="width:229.45pt;height:21.05pt" o:ole="">
            <v:imagedata r:id="rId649" o:title=""/>
          </v:shape>
          <o:OLEObject Type="Embed" ProgID="Equation.DSMT4" ShapeID="_x0000_i1411" DrawAspect="Content" ObjectID="_1733529682" r:id="rId650"/>
        </w:object>
      </w:r>
    </w:p>
    <w:p w14:paraId="3DE68B08" w14:textId="33371F1B" w:rsidR="002D21E5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D21E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1-1] </w:t>
      </w: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C31F3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A70DB8F">
          <v:shape id="_x0000_i1412" type="#_x0000_t75" style="width:28.7pt;height:13.45pt" o:ole="">
            <v:imagedata r:id="rId199" o:title=""/>
          </v:shape>
          <o:OLEObject Type="Embed" ProgID="Equation.DSMT4" ShapeID="_x0000_i1412" DrawAspect="Content" ObjectID="_1733529683" r:id="rId651"/>
        </w:object>
      </w:r>
      <w:r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C31F3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6A3C6E7">
          <v:shape id="_x0000_i1413" type="#_x0000_t75" style="width:9.35pt;height:11.7pt" o:ole="">
            <v:imagedata r:id="rId201" o:title=""/>
          </v:shape>
          <o:OLEObject Type="Embed" ProgID="Equation.DSMT4" ShapeID="_x0000_i1413" DrawAspect="Content" ObjectID="_1733529684" r:id="rId652"/>
        </w:object>
      </w:r>
      <w:r>
        <w:rPr>
          <w:rFonts w:ascii="Times New Roman" w:hAnsi="Times New Roman" w:cs="Times New Roman"/>
          <w:sz w:val="24"/>
          <w:szCs w:val="24"/>
        </w:rPr>
        <w:t xml:space="preserve">. Tích vô hướng </w:t>
      </w:r>
      <w:r w:rsidRPr="00C31F34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34127079">
          <v:shape id="_x0000_i1414" type="#_x0000_t75" style="width:38.65pt;height:17pt" o:ole="">
            <v:imagedata r:id="rId203" o:title=""/>
          </v:shape>
          <o:OLEObject Type="Embed" ProgID="Equation.DSMT4" ShapeID="_x0000_i1414" DrawAspect="Content" ObjectID="_1733529685" r:id="rId653"/>
        </w:object>
      </w:r>
      <w:r>
        <w:rPr>
          <w:rFonts w:ascii="Times New Roman" w:hAnsi="Times New Roman" w:cs="Times New Roman"/>
          <w:sz w:val="24"/>
          <w:szCs w:val="24"/>
        </w:rPr>
        <w:t xml:space="preserve"> có giá trị là</w:t>
      </w:r>
    </w:p>
    <w:p w14:paraId="50708693" w14:textId="77777777" w:rsidR="002D21E5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07E798FC" w14:textId="77777777" w:rsidR="002D21E5" w:rsidRPr="00C60B32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B7C7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6FF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E86FF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E86FF1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1280" w:dyaOrig="660" w14:anchorId="4271A2A8">
          <v:shape id="_x0000_i1415" type="#_x0000_t75" style="width:63.8pt;height:33.35pt" o:ole="">
            <v:imagedata r:id="rId205" o:title=""/>
          </v:shape>
          <o:OLEObject Type="Embed" ProgID="Equation.DSMT4" ShapeID="_x0000_i1415" DrawAspect="Content" ObjectID="_1733529686" r:id="rId654"/>
        </w:object>
      </w:r>
      <w:r w:rsidRPr="00E86FF1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E86FF1">
        <w:rPr>
          <w:rFonts w:ascii="Times New Roman" w:hAnsi="Times New Roman" w:cs="Times New Roman"/>
          <w:position w:val="-24"/>
          <w:sz w:val="24"/>
          <w:szCs w:val="24"/>
        </w:rPr>
        <w:object w:dxaOrig="1440" w:dyaOrig="660" w14:anchorId="1C79D290">
          <v:shape id="_x0000_i1416" type="#_x0000_t75" style="width:1in;height:33.35pt" o:ole="">
            <v:imagedata r:id="rId207" o:title=""/>
          </v:shape>
          <o:OLEObject Type="Embed" ProgID="Equation.DSMT4" ShapeID="_x0000_i1416" DrawAspect="Content" ObjectID="_1733529687" r:id="rId65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E86F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86FF1">
        <w:rPr>
          <w:rFonts w:ascii="Times New Roman" w:hAnsi="Times New Roman" w:cs="Times New Roman"/>
          <w:position w:val="-24"/>
          <w:sz w:val="24"/>
          <w:szCs w:val="24"/>
        </w:rPr>
        <w:object w:dxaOrig="1579" w:dyaOrig="680" w14:anchorId="088F9563">
          <v:shape id="_x0000_i1417" type="#_x0000_t75" style="width:79pt;height:33.95pt" o:ole="">
            <v:imagedata r:id="rId209" o:title=""/>
          </v:shape>
          <o:OLEObject Type="Embed" ProgID="Equation.DSMT4" ShapeID="_x0000_i1417" DrawAspect="Content" ObjectID="_1733529688" r:id="rId65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1F3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86FF1">
        <w:rPr>
          <w:rFonts w:ascii="Times New Roman" w:hAnsi="Times New Roman" w:cs="Times New Roman"/>
          <w:position w:val="-24"/>
          <w:sz w:val="24"/>
          <w:szCs w:val="24"/>
        </w:rPr>
        <w:object w:dxaOrig="1740" w:dyaOrig="680" w14:anchorId="0762BDDA">
          <v:shape id="_x0000_i1418" type="#_x0000_t75" style="width:86.65pt;height:33.95pt" o:ole="">
            <v:imagedata r:id="rId211" o:title=""/>
          </v:shape>
          <o:OLEObject Type="Embed" ProgID="Equation.DSMT4" ShapeID="_x0000_i1418" DrawAspect="Content" ObjectID="_1733529689" r:id="rId657"/>
        </w:object>
      </w:r>
      <w:r w:rsidRPr="00C31F3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AE4BE62" w14:textId="77777777" w:rsidR="002D21E5" w:rsidRPr="00E141B8" w:rsidRDefault="002D21E5" w:rsidP="002D21E5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689058" w14:textId="41B37986" w:rsidR="002D21E5" w:rsidRPr="00E141B8" w:rsidRDefault="002D21E5" w:rsidP="002D21E5">
      <w:pPr>
        <w:tabs>
          <w:tab w:val="left" w:pos="2268"/>
        </w:tabs>
        <w:ind w:left="964" w:hanging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14:paraId="0A76322D" w14:textId="77777777" w:rsidR="002D21E5" w:rsidRDefault="002D21E5" w:rsidP="002D21E5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E86FF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F312D82" wp14:editId="7CABCCA2">
            <wp:extent cx="1581150" cy="1459523"/>
            <wp:effectExtent l="0" t="0" r="0" b="7620"/>
            <wp:docPr id="4" name="Picture 4" descr="Diagram  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  Description automatically generated with low confidence"/>
                    <pic:cNvPicPr/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1583975" cy="1462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F9048" w14:textId="77777777" w:rsidR="002D21E5" w:rsidRDefault="002D21E5" w:rsidP="002D21E5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86FF1">
        <w:rPr>
          <w:rFonts w:ascii="Times New Roman" w:hAnsi="Times New Roman" w:cs="Times New Roman"/>
          <w:position w:val="-24"/>
          <w:sz w:val="24"/>
          <w:szCs w:val="24"/>
        </w:rPr>
        <w:object w:dxaOrig="5740" w:dyaOrig="660" w14:anchorId="721A0139">
          <v:shape id="_x0000_i1419" type="#_x0000_t75" style="width:286.85pt;height:33.35pt" o:ole="">
            <v:imagedata r:id="rId659" o:title=""/>
          </v:shape>
          <o:OLEObject Type="Embed" ProgID="Equation.DSMT4" ShapeID="_x0000_i1419" DrawAspect="Content" ObjectID="_1733529690" r:id="rId660"/>
        </w:object>
      </w:r>
    </w:p>
    <w:p w14:paraId="19FF133E" w14:textId="24AC8994" w:rsidR="002D21E5" w:rsidRDefault="002D21E5" w:rsidP="002D21E5">
      <w:pPr>
        <w:tabs>
          <w:tab w:val="left" w:pos="851"/>
        </w:tabs>
        <w:ind w:left="964" w:hanging="964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D21E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2D21E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0H2-2.1-1] </w:t>
      </w:r>
      <w:r>
        <w:rPr>
          <w:rFonts w:ascii="Times New Roman" w:hAnsi="Times New Roman" w:cs="Times New Roman"/>
          <w:bCs/>
          <w:sz w:val="24"/>
          <w:szCs w:val="24"/>
        </w:rPr>
        <w:t xml:space="preserve">Cho hai vectơ </w:t>
      </w:r>
      <w:r w:rsidRPr="00366DC9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300" w14:anchorId="6AADEE47">
          <v:shape id="_x0000_i1420" type="#_x0000_t75" style="width:9.95pt;height:15.2pt" o:ole="">
            <v:imagedata r:id="rId213" o:title=""/>
          </v:shape>
          <o:OLEObject Type="Embed" ProgID="Equation.DSMT4" ShapeID="_x0000_i1420" DrawAspect="Content" ObjectID="_1733529691" r:id="rId661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366DC9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360" w14:anchorId="2D9AFC53">
          <v:shape id="_x0000_i1421" type="#_x0000_t75" style="width:9.95pt;height:18.15pt" o:ole="">
            <v:imagedata r:id="rId215" o:title=""/>
          </v:shape>
          <o:OLEObject Type="Embed" ProgID="Equation.DSMT4" ShapeID="_x0000_i1421" DrawAspect="Content" ObjectID="_1733529692" r:id="rId662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có độ dài lần lượt là 3 và 4; biết </w:t>
      </w:r>
      <w:r w:rsidRPr="00366DC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00" w:dyaOrig="520" w14:anchorId="2DCED086">
          <v:shape id="_x0000_i1422" type="#_x0000_t75" style="width:59.1pt;height:25.75pt" o:ole="">
            <v:imagedata r:id="rId217" o:title=""/>
          </v:shape>
          <o:OLEObject Type="Embed" ProgID="Equation.DSMT4" ShapeID="_x0000_i1422" DrawAspect="Content" ObjectID="_1733529693" r:id="rId66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. Khi đó </w:t>
      </w:r>
      <w:r w:rsidRPr="00366DC9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360" w14:anchorId="72226C62">
          <v:shape id="_x0000_i1423" type="#_x0000_t75" style="width:20.5pt;height:18.15pt" o:ole="">
            <v:imagedata r:id="rId219" o:title=""/>
          </v:shape>
          <o:OLEObject Type="Embed" ProgID="Equation.DSMT4" ShapeID="_x0000_i1423" DrawAspect="Content" ObjectID="_1733529694" r:id="rId66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bằng:</w:t>
      </w:r>
    </w:p>
    <w:p w14:paraId="6991F961" w14:textId="77777777" w:rsidR="002D21E5" w:rsidRPr="00325D7B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B7C7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B6C3A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CB6C3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CB6C3A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Pr="00C13ACD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2DA4E549">
          <v:shape id="_x0000_i1424" type="#_x0000_t75" style="width:9.95pt;height:13.45pt" o:ole="">
            <v:imagedata r:id="rId221" o:title=""/>
          </v:shape>
          <o:OLEObject Type="Embed" ProgID="Equation.DSMT4" ShapeID="_x0000_i1424" DrawAspect="Content" ObjectID="_1733529695" r:id="rId665"/>
        </w:object>
      </w:r>
      <w:r w:rsidRPr="00CB6C3A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 w:rsidRPr="00CB6C3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B6C3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t xml:space="preserve"> </w:t>
      </w:r>
      <w:r w:rsidRPr="003A011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0" w:dyaOrig="340" w14:anchorId="29FCFAC3">
          <v:shape id="_x0000_i1425" type="#_x0000_t75" style="width:24.6pt;height:17pt" o:ole="">
            <v:imagedata r:id="rId223" o:title=""/>
          </v:shape>
          <o:OLEObject Type="Embed" ProgID="Equation.DSMT4" ShapeID="_x0000_i1425" DrawAspect="Content" ObjectID="_1733529696" r:id="rId666"/>
        </w:object>
      </w:r>
      <w:r w:rsidRPr="00CB6C3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25D7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t xml:space="preserve"> </w:t>
      </w:r>
      <w:r w:rsidRPr="0014041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40" w14:anchorId="692CCB20">
          <v:shape id="_x0000_i1426" type="#_x0000_t75" style="width:24.6pt;height:17pt" o:ole="">
            <v:imagedata r:id="rId225" o:title=""/>
          </v:shape>
          <o:OLEObject Type="Embed" ProgID="Equation.DSMT4" ShapeID="_x0000_i1426" DrawAspect="Content" ObjectID="_1733529697" r:id="rId667"/>
        </w:object>
      </w:r>
      <w:r w:rsidRPr="00325D7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 w:rsidRPr="00B6531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25D7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13ACD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 w14:anchorId="767984FB">
          <v:shape id="_x0000_i1427" type="#_x0000_t75" style="width:16.4pt;height:13.45pt" o:ole="">
            <v:imagedata r:id="rId227" o:title=""/>
          </v:shape>
          <o:OLEObject Type="Embed" ProgID="Equation.DSMT4" ShapeID="_x0000_i1427" DrawAspect="Content" ObjectID="_1733529698" r:id="rId668"/>
        </w:object>
      </w:r>
      <w:r w:rsidRPr="00325D7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18DF7F" w14:textId="77777777" w:rsidR="002D21E5" w:rsidRPr="00325D7B" w:rsidRDefault="002D21E5" w:rsidP="002D21E5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325D7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2103EBC1" w14:textId="77777777" w:rsidR="002D21E5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337142">
        <w:rPr>
          <w:rFonts w:ascii="Times New Roman" w:hAnsi="Times New Roman" w:cs="Times New Roman"/>
          <w:bCs/>
          <w:position w:val="-20"/>
          <w:sz w:val="24"/>
          <w:szCs w:val="24"/>
        </w:rPr>
        <w:object w:dxaOrig="3820" w:dyaOrig="520" w14:anchorId="2EEF82C7">
          <v:shape id="_x0000_i1428" type="#_x0000_t75" style="width:187.9pt;height:25.75pt" o:ole="">
            <v:imagedata r:id="rId669" o:title=""/>
          </v:shape>
          <o:OLEObject Type="Embed" ProgID="Equation.DSMT4" ShapeID="_x0000_i1428" DrawAspect="Content" ObjectID="_1733529699" r:id="rId6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E781811" w14:textId="137C09D6" w:rsidR="002D21E5" w:rsidRDefault="002D21E5" w:rsidP="002D21E5">
      <w:pPr>
        <w:tabs>
          <w:tab w:val="left" w:pos="851"/>
        </w:tabs>
        <w:ind w:left="964" w:hanging="964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CF0C55" w:rsidRPr="00CF0C5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="00CF0C5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="00CF0C55" w:rsidRPr="00CF0C55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0D1-5.1-1] </w:t>
      </w:r>
      <w:r>
        <w:rPr>
          <w:rFonts w:ascii="Times New Roman" w:hAnsi="Times New Roman" w:cs="Times New Roman"/>
          <w:bCs/>
          <w:sz w:val="24"/>
          <w:szCs w:val="24"/>
        </w:rPr>
        <w:t xml:space="preserve">Quy tròn số </w:t>
      </w:r>
      <w:r w:rsidRPr="00CF371C">
        <w:rPr>
          <w:rFonts w:ascii="Times New Roman" w:hAnsi="Times New Roman" w:cs="Times New Roman"/>
          <w:bCs/>
          <w:position w:val="-10"/>
          <w:sz w:val="24"/>
          <w:szCs w:val="24"/>
        </w:rPr>
        <w:object w:dxaOrig="1340" w:dyaOrig="320" w14:anchorId="3578CDDB">
          <v:shape id="_x0000_i1429" type="#_x0000_t75" style="width:66.75pt;height:16.4pt" o:ole="">
            <v:imagedata r:id="rId229" o:title=""/>
          </v:shape>
          <o:OLEObject Type="Embed" ProgID="Equation.DSMT4" ShapeID="_x0000_i1429" DrawAspect="Content" ObjectID="_1733529700" r:id="rId671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đến chữ số hàng phần trăm ta được số gần đúng là:</w:t>
      </w:r>
    </w:p>
    <w:p w14:paraId="50400C8E" w14:textId="77777777" w:rsidR="002D21E5" w:rsidRPr="00325D7B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15E8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A15E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12BD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40" w:dyaOrig="260" w14:anchorId="767E21EC">
          <v:shape id="_x0000_i1430" type="#_x0000_t75" style="width:28.1pt;height:13.45pt" o:ole="">
            <v:imagedata r:id="rId231" o:title=""/>
          </v:shape>
          <o:OLEObject Type="Embed" ProgID="Equation.DSMT4" ShapeID="_x0000_i1430" DrawAspect="Content" ObjectID="_1733529701" r:id="rId672"/>
        </w:object>
      </w:r>
      <w:r w:rsidRPr="00A15E8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 w:rsidRPr="00A15E8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A15E8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A15E8F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t xml:space="preserve"> </w:t>
      </w:r>
      <w:r w:rsidRPr="00CF371C">
        <w:rPr>
          <w:rFonts w:ascii="Times New Roman" w:hAnsi="Times New Roman" w:cs="Times New Roman"/>
          <w:b/>
          <w:color w:val="0000FF"/>
          <w:position w:val="-8"/>
          <w:sz w:val="24"/>
          <w:szCs w:val="24"/>
          <w:highlight w:val="green"/>
        </w:rPr>
        <w:object w:dxaOrig="859" w:dyaOrig="300" w14:anchorId="5FE852FE">
          <v:shape id="_x0000_i1431" type="#_x0000_t75" style="width:43.3pt;height:15.2pt" o:ole="">
            <v:imagedata r:id="rId233" o:title=""/>
          </v:shape>
          <o:OLEObject Type="Embed" ProgID="Equation.DSMT4" ShapeID="_x0000_i1431" DrawAspect="Content" ObjectID="_1733529702" r:id="rId673"/>
        </w:object>
      </w:r>
      <w:r w:rsidRPr="00A15E8F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25D7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t xml:space="preserve"> </w:t>
      </w:r>
      <w:r w:rsidRPr="00CF371C">
        <w:rPr>
          <w:rFonts w:ascii="Times New Roman" w:hAnsi="Times New Roman" w:cs="Times New Roman"/>
          <w:bCs/>
          <w:position w:val="-10"/>
          <w:sz w:val="24"/>
          <w:szCs w:val="24"/>
        </w:rPr>
        <w:object w:dxaOrig="980" w:dyaOrig="320" w14:anchorId="6EC4C8A4">
          <v:shape id="_x0000_i1432" type="#_x0000_t75" style="width:49.15pt;height:16.4pt" o:ole="">
            <v:imagedata r:id="rId235" o:title=""/>
          </v:shape>
          <o:OLEObject Type="Embed" ProgID="Equation.DSMT4" ShapeID="_x0000_i1432" DrawAspect="Content" ObjectID="_1733529703" r:id="rId674"/>
        </w:object>
      </w:r>
      <w:r w:rsidRPr="00325D7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25D7B">
        <w:rPr>
          <w:rFonts w:ascii="Times New Roman" w:hAnsi="Times New Roman" w:cs="Times New Roman"/>
          <w:sz w:val="24"/>
          <w:szCs w:val="24"/>
        </w:rPr>
        <w:tab/>
      </w:r>
      <w:r w:rsidRPr="00B6531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25D7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F371C">
        <w:rPr>
          <w:rFonts w:ascii="Times New Roman" w:hAnsi="Times New Roman" w:cs="Times New Roman"/>
          <w:bCs/>
          <w:position w:val="-10"/>
          <w:sz w:val="24"/>
          <w:szCs w:val="24"/>
        </w:rPr>
        <w:object w:dxaOrig="859" w:dyaOrig="320" w14:anchorId="0E522AC6">
          <v:shape id="_x0000_i1433" type="#_x0000_t75" style="width:43.3pt;height:16.4pt" o:ole="">
            <v:imagedata r:id="rId237" o:title=""/>
          </v:shape>
          <o:OLEObject Type="Embed" ProgID="Equation.DSMT4" ShapeID="_x0000_i1433" DrawAspect="Content" ObjectID="_1733529704" r:id="rId675"/>
        </w:object>
      </w:r>
      <w:r w:rsidRPr="00325D7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42E8F42" w14:textId="77777777" w:rsidR="002D21E5" w:rsidRPr="00325D7B" w:rsidRDefault="002D21E5" w:rsidP="002D21E5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325D7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325D7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6BB7F26E" w14:textId="77777777" w:rsidR="002D21E5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quy tròn đến chữ số thứ 2 sau dấu phẩy và sau chữ số đó là chữ số 5 nên kết quả quy tròn là: </w:t>
      </w:r>
      <w:r w:rsidRPr="00A103C2">
        <w:rPr>
          <w:rFonts w:ascii="Times New Roman" w:hAnsi="Times New Roman" w:cs="Times New Roman"/>
          <w:position w:val="-8"/>
          <w:sz w:val="24"/>
          <w:szCs w:val="24"/>
        </w:rPr>
        <w:object w:dxaOrig="859" w:dyaOrig="300" w14:anchorId="013FB6B0">
          <v:shape id="_x0000_i1434" type="#_x0000_t75" style="width:43.3pt;height:15.2pt" o:ole="">
            <v:imagedata r:id="rId233" o:title=""/>
          </v:shape>
          <o:OLEObject Type="Embed" ProgID="Equation.DSMT4" ShapeID="_x0000_i1434" DrawAspect="Content" ObjectID="_1733529705" r:id="rId676"/>
        </w:object>
      </w:r>
      <w:r w:rsidRPr="00A103C2">
        <w:rPr>
          <w:rFonts w:ascii="Times New Roman" w:hAnsi="Times New Roman" w:cs="Times New Roman"/>
          <w:sz w:val="24"/>
          <w:szCs w:val="24"/>
        </w:rPr>
        <w:t>.</w:t>
      </w:r>
    </w:p>
    <w:p w14:paraId="05586110" w14:textId="10CE2023" w:rsidR="002D21E5" w:rsidRPr="002D21E5" w:rsidRDefault="002D21E5" w:rsidP="002D21E5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9.</w:t>
      </w:r>
      <w:r w:rsidR="00CF0C55" w:rsidRPr="00CF0C55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5-3.2-1] 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Số điểm mà 5 học sinh lớp 10A đạt được trong đợt thi đua học tập chào mừng ngày 20/11 như sau: </w:t>
      </w:r>
      <w:r w:rsidRPr="002D21E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20" w14:anchorId="6FCE8B0A">
          <v:shape id="_x0000_i1435" type="#_x0000_t75" style="width:103pt;height:15.8pt" o:ole="">
            <v:imagedata r:id="rId239" o:title=""/>
          </v:shape>
          <o:OLEObject Type="Embed" ProgID="Equation.DSMT4" ShapeID="_x0000_i1435" DrawAspect="Content" ObjectID="_1733529706" r:id="rId677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2A905072" w14:textId="77777777" w:rsidR="002D21E5" w:rsidRPr="002D21E5" w:rsidRDefault="002D21E5" w:rsidP="002D21E5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sz w:val="24"/>
          <w:szCs w:val="24"/>
        </w:rPr>
        <w:t>Tìm số trung vị của mẫu số liệu trên</w:t>
      </w:r>
    </w:p>
    <w:p w14:paraId="7D6AF0A3" w14:textId="77777777" w:rsidR="002D21E5" w:rsidRPr="002D21E5" w:rsidRDefault="002D21E5" w:rsidP="002D21E5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A9EAB82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1B8F5C4">
          <v:shape id="_x0000_i1436" type="#_x0000_t75" style="width:9.35pt;height:14.05pt" o:ole="">
            <v:imagedata r:id="rId241" o:title=""/>
          </v:shape>
          <o:OLEObject Type="Embed" ProgID="Equation.DSMT4" ShapeID="_x0000_i1436" DrawAspect="Content" ObjectID="_1733529707" r:id="rId678"/>
        </w:objec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0FB95937">
          <v:shape id="_x0000_i1437" type="#_x0000_t75" style="width:14.05pt;height:14.05pt" o:ole="">
            <v:imagedata r:id="rId243" o:title=""/>
          </v:shape>
          <o:OLEObject Type="Embed" ProgID="Equation.DSMT4" ShapeID="_x0000_i1437" DrawAspect="Content" ObjectID="_1733529708" r:id="rId679"/>
        </w:objec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4A053DE">
          <v:shape id="_x0000_i1438" type="#_x0000_t75" style="width:8.8pt;height:14.05pt" o:ole="">
            <v:imagedata r:id="rId245" o:title=""/>
          </v:shape>
          <o:OLEObject Type="Embed" ProgID="Equation.DSMT4" ShapeID="_x0000_i1438" DrawAspect="Content" ObjectID="_1733529709" r:id="rId680"/>
        </w:objec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180" w:dyaOrig="279" w14:anchorId="25BE5107">
          <v:shape id="_x0000_i1439" type="#_x0000_t75" style="width:8.8pt;height:14.05pt" o:ole="">
            <v:imagedata r:id="rId247" o:title=""/>
          </v:shape>
          <o:OLEObject Type="Embed" ProgID="Equation.DSMT4" ShapeID="_x0000_i1439" DrawAspect="Content" ObjectID="_1733529710" r:id="rId681"/>
        </w:objec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04264B4F" w14:textId="77777777" w:rsidR="002D21E5" w:rsidRPr="002D21E5" w:rsidRDefault="002D21E5" w:rsidP="002D21E5">
      <w:pPr>
        <w:tabs>
          <w:tab w:val="left" w:pos="2268"/>
        </w:tabs>
        <w:ind w:left="990" w:firstLine="0"/>
        <w:jc w:val="center"/>
        <w:rPr>
          <w:rFonts w:ascii="Times New Roman" w:eastAsia="Times New Roman" w:hAnsi="Times New Roman" w:cs="Times New Roman"/>
          <w:b/>
          <w:color w:val="0000FF"/>
          <w:sz w:val="10"/>
          <w:szCs w:val="10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4C23C833" w14:textId="1D49DF40" w:rsidR="002D21E5" w:rsidRPr="002D21E5" w:rsidRDefault="002D21E5" w:rsidP="002D21E5">
      <w:pPr>
        <w:tabs>
          <w:tab w:val="left" w:pos="2268"/>
        </w:tabs>
        <w:ind w:left="990" w:firstLine="0"/>
        <w:jc w:val="right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           </w:t>
      </w:r>
    </w:p>
    <w:p w14:paraId="13C436B4" w14:textId="77777777" w:rsidR="002D21E5" w:rsidRPr="002D21E5" w:rsidRDefault="002D21E5" w:rsidP="002D21E5">
      <w:pPr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>Sắp xếp mẫu số liệu theo thứ tự không giảm gồm 5 giá trị. Khi đó giá trị chính giữa là số 8 là số trung vị của mẫu số liệu.</w:t>
      </w:r>
    </w:p>
    <w:p w14:paraId="697359A0" w14:textId="1F2FA443" w:rsidR="002D21E5" w:rsidRPr="002D21E5" w:rsidRDefault="002D21E5" w:rsidP="002D21E5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0.</w:t>
      </w:r>
      <w:r w:rsidR="00CF0C55" w:rsidRPr="00CF0C55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5-4.2-1] 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>Trong năm học 2021 – 2022, lớp 10A đạt được điểm số các đợt thi đua nề nếp như sau</w:t>
      </w:r>
    </w:p>
    <w:tbl>
      <w:tblPr>
        <w:tblStyle w:val="TableGrid1"/>
        <w:tblW w:w="0" w:type="auto"/>
        <w:tblInd w:w="990" w:type="dxa"/>
        <w:tblLook w:val="04A0" w:firstRow="1" w:lastRow="0" w:firstColumn="1" w:lastColumn="0" w:noHBand="0" w:noVBand="1"/>
      </w:tblPr>
      <w:tblGrid>
        <w:gridCol w:w="1887"/>
        <w:gridCol w:w="1886"/>
        <w:gridCol w:w="1886"/>
        <w:gridCol w:w="1887"/>
        <w:gridCol w:w="1887"/>
      </w:tblGrid>
      <w:tr w:rsidR="002D21E5" w:rsidRPr="002D21E5" w14:paraId="2937965B" w14:textId="77777777" w:rsidTr="00BE590E">
        <w:tc>
          <w:tcPr>
            <w:tcW w:w="2039" w:type="dxa"/>
          </w:tcPr>
          <w:p w14:paraId="09423ED9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Đợt 1</w:t>
            </w:r>
          </w:p>
        </w:tc>
        <w:tc>
          <w:tcPr>
            <w:tcW w:w="2039" w:type="dxa"/>
          </w:tcPr>
          <w:p w14:paraId="4D71B7A3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Đợt 2</w:t>
            </w:r>
          </w:p>
        </w:tc>
        <w:tc>
          <w:tcPr>
            <w:tcW w:w="2039" w:type="dxa"/>
          </w:tcPr>
          <w:p w14:paraId="1E9ED9E2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Đợt 3</w:t>
            </w:r>
          </w:p>
        </w:tc>
        <w:tc>
          <w:tcPr>
            <w:tcW w:w="2040" w:type="dxa"/>
          </w:tcPr>
          <w:p w14:paraId="4F197BA2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Đợt 4</w:t>
            </w:r>
          </w:p>
        </w:tc>
        <w:tc>
          <w:tcPr>
            <w:tcW w:w="2040" w:type="dxa"/>
          </w:tcPr>
          <w:p w14:paraId="1FA8C919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Đợt 5</w:t>
            </w:r>
          </w:p>
        </w:tc>
      </w:tr>
      <w:tr w:rsidR="002D21E5" w:rsidRPr="002D21E5" w14:paraId="6EFD64B1" w14:textId="77777777" w:rsidTr="00BE590E">
        <w:tc>
          <w:tcPr>
            <w:tcW w:w="2039" w:type="dxa"/>
          </w:tcPr>
          <w:p w14:paraId="548FE578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50</w:t>
            </w:r>
          </w:p>
        </w:tc>
        <w:tc>
          <w:tcPr>
            <w:tcW w:w="2039" w:type="dxa"/>
          </w:tcPr>
          <w:p w14:paraId="2F630037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46</w:t>
            </w:r>
          </w:p>
        </w:tc>
        <w:tc>
          <w:tcPr>
            <w:tcW w:w="2039" w:type="dxa"/>
          </w:tcPr>
          <w:p w14:paraId="040C0CBC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50</w:t>
            </w:r>
          </w:p>
        </w:tc>
        <w:tc>
          <w:tcPr>
            <w:tcW w:w="2040" w:type="dxa"/>
          </w:tcPr>
          <w:p w14:paraId="5D51381A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42</w:t>
            </w:r>
          </w:p>
        </w:tc>
        <w:tc>
          <w:tcPr>
            <w:tcW w:w="2040" w:type="dxa"/>
          </w:tcPr>
          <w:p w14:paraId="0FE212F1" w14:textId="77777777" w:rsidR="002D21E5" w:rsidRPr="002D21E5" w:rsidRDefault="002D21E5" w:rsidP="002D21E5">
            <w:pPr>
              <w:tabs>
                <w:tab w:val="left" w:pos="2268"/>
              </w:tabs>
              <w:spacing w:line="276" w:lineRule="auto"/>
              <w:ind w:left="0"/>
              <w:contextualSpacing/>
              <w:jc w:val="both"/>
              <w:rPr>
                <w:rFonts w:eastAsia="Calibri"/>
              </w:rPr>
            </w:pPr>
            <w:r w:rsidRPr="002D21E5">
              <w:rPr>
                <w:rFonts w:eastAsia="Calibri"/>
              </w:rPr>
              <w:t>48</w:t>
            </w:r>
          </w:p>
        </w:tc>
      </w:tr>
    </w:tbl>
    <w:p w14:paraId="0A0CBC89" w14:textId="77777777" w:rsidR="002D21E5" w:rsidRPr="002D21E5" w:rsidRDefault="002D21E5" w:rsidP="002D21E5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ab/>
        <w:t>Tìm khoảng biến thiên của mẫu số liệu trên.</w:t>
      </w:r>
    </w:p>
    <w:p w14:paraId="25A98C58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D21E5">
        <w:rPr>
          <w:rFonts w:ascii="Times New Roman" w:eastAsia="Times New Roman" w:hAnsi="Times New Roman" w:cs="Times New Roman"/>
          <w:color w:val="000000"/>
          <w:sz w:val="24"/>
          <w:szCs w:val="24"/>
        </w:rPr>
        <w:t>3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2D21E5">
        <w:rPr>
          <w:rFonts w:ascii="Times New Roman" w:eastAsia="Times New Roman" w:hAnsi="Times New Roman" w:cs="Times New Roman"/>
          <w:bCs/>
          <w:sz w:val="24"/>
          <w:szCs w:val="24"/>
          <w:highlight w:val="green"/>
        </w:rPr>
        <w:t>8.</w:t>
      </w:r>
    </w:p>
    <w:p w14:paraId="7479C4C3" w14:textId="77777777" w:rsidR="002D21E5" w:rsidRPr="002D21E5" w:rsidRDefault="002D21E5" w:rsidP="002D21E5">
      <w:pPr>
        <w:tabs>
          <w:tab w:val="left" w:pos="2268"/>
        </w:tabs>
        <w:ind w:left="990" w:firstLine="0"/>
        <w:jc w:val="center"/>
        <w:rPr>
          <w:rFonts w:ascii="Times New Roman" w:eastAsia="Times New Roman" w:hAnsi="Times New Roman" w:cs="Times New Roman"/>
          <w:b/>
          <w:color w:val="0000FF"/>
          <w:sz w:val="10"/>
          <w:szCs w:val="10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E7E60E6" w14:textId="2D5ECD89" w:rsidR="002D21E5" w:rsidRPr="002D21E5" w:rsidRDefault="002D21E5" w:rsidP="002D21E5">
      <w:pPr>
        <w:tabs>
          <w:tab w:val="left" w:pos="2268"/>
        </w:tabs>
        <w:ind w:left="990" w:firstLine="0"/>
        <w:jc w:val="right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             </w:t>
      </w:r>
    </w:p>
    <w:p w14:paraId="515865B1" w14:textId="77777777" w:rsidR="002D21E5" w:rsidRPr="002D21E5" w:rsidRDefault="002D21E5" w:rsidP="002D21E5">
      <w:pPr>
        <w:ind w:left="990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Giá trị lớn nhất trong mẫu số liệu là </w:t>
      </w:r>
      <w:r w:rsidRPr="002D21E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 w14:anchorId="11374A2B">
          <v:shape id="_x0000_i1440" type="#_x0000_t75" style="width:15.2pt;height:14.05pt" o:ole="">
            <v:imagedata r:id="rId682" o:title=""/>
          </v:shape>
          <o:OLEObject Type="Embed" ProgID="Equation.DSMT4" ShapeID="_x0000_i1440" DrawAspect="Content" ObjectID="_1733529711" r:id="rId683"/>
        </w:object>
      </w:r>
    </w:p>
    <w:p w14:paraId="4742272B" w14:textId="77777777" w:rsidR="002D21E5" w:rsidRPr="002D21E5" w:rsidRDefault="002D21E5" w:rsidP="002D21E5">
      <w:pPr>
        <w:ind w:left="990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>Giá trị nhỏ nhất trong mẫu số liệu là 42</w:t>
      </w:r>
    </w:p>
    <w:p w14:paraId="4FE57DBA" w14:textId="77777777" w:rsidR="002D21E5" w:rsidRPr="002D21E5" w:rsidRDefault="002D21E5" w:rsidP="002D21E5">
      <w:pPr>
        <w:ind w:left="990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Khoảng biến thiên của mẫu số liệu là </w:t>
      </w:r>
      <w:r w:rsidRPr="002D21E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00" w:dyaOrig="279" w14:anchorId="1125182F">
          <v:shape id="_x0000_i1441" type="#_x0000_t75" style="width:74.95pt;height:14.05pt" o:ole="">
            <v:imagedata r:id="rId684" o:title=""/>
          </v:shape>
          <o:OLEObject Type="Embed" ProgID="Equation.DSMT4" ShapeID="_x0000_i1441" DrawAspect="Content" ObjectID="_1733529712" r:id="rId685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1531FF" w14:textId="41BC857A" w:rsidR="002D21E5" w:rsidRPr="002D21E5" w:rsidRDefault="002D21E5" w:rsidP="002D21E5">
      <w:pPr>
        <w:widowControl w:val="0"/>
        <w:tabs>
          <w:tab w:val="left" w:pos="992"/>
        </w:tabs>
        <w:spacing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="00CF0C55" w:rsidRPr="00CF0C5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D1-1.2-2] </w:t>
      </w:r>
      <w:r w:rsidRPr="002D21E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ong các mệnh đề dưới đây, mệnh đề nào </w:t>
      </w:r>
      <w:r w:rsidRPr="002D21E5">
        <w:rPr>
          <w:rFonts w:ascii="Times New Roman" w:eastAsia="Arial" w:hAnsi="Times New Roman" w:cs="Times New Roman"/>
          <w:b/>
          <w:sz w:val="24"/>
          <w:szCs w:val="24"/>
        </w:rPr>
        <w:t>sai</w:t>
      </w:r>
      <w:r w:rsidRPr="002D21E5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14:paraId="722BCCEA" w14:textId="77777777" w:rsidR="002D21E5" w:rsidRPr="002D21E5" w:rsidRDefault="002D21E5" w:rsidP="002D21E5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D21E5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4EAEBFA" wp14:editId="336B9AC1">
            <wp:extent cx="139700" cy="1841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số nguyên tố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2D21E5">
        <w:rPr>
          <w:rFonts w:ascii="Times New Roman" w:eastAsia="Arial" w:hAnsi="Times New Roman" w:cs="Times New Roman"/>
          <w:noProof/>
          <w:position w:val="-4"/>
          <w:sz w:val="24"/>
          <w:szCs w:val="24"/>
          <w:highlight w:val="green"/>
        </w:rPr>
        <w:drawing>
          <wp:inline distT="0" distB="0" distL="0" distR="0" wp14:anchorId="421CBC26" wp14:editId="636AD612">
            <wp:extent cx="203200" cy="17780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  <w:highlight w:val="green"/>
        </w:rPr>
        <w:t xml:space="preserve"> chia hết cho </w:t>
      </w:r>
      <w:r w:rsidRPr="002D21E5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green"/>
        </w:rPr>
        <w:drawing>
          <wp:inline distT="0" distB="0" distL="0" distR="0" wp14:anchorId="14A34955" wp14:editId="5740FEB8">
            <wp:extent cx="139700" cy="1841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  <w:highlight w:val="green"/>
          <w:lang w:val="vi-VN"/>
        </w:rPr>
        <w:t>.</w:t>
      </w:r>
    </w:p>
    <w:p w14:paraId="15611F93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bookmarkStart w:id="2" w:name="_Hlk116818641"/>
      <w:r w:rsidRPr="002D21E5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378C590" wp14:editId="7B4014A7">
            <wp:extent cx="203200" cy="184150"/>
            <wp:effectExtent l="0" t="0" r="635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hia hết cho </w:t>
      </w:r>
      <w:r w:rsidRPr="002D21E5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46547DF" wp14:editId="1C8323EF">
            <wp:extent cx="139700" cy="1841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bookmarkEnd w:id="2"/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21E5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E064D35" wp14:editId="02CCCBBD">
            <wp:extent cx="184150" cy="1778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số nguyên tố.</w:t>
      </w:r>
    </w:p>
    <w:p w14:paraId="4A0519E7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 xml:space="preserve">Lời giải </w:t>
      </w:r>
    </w:p>
    <w:p w14:paraId="0DECB2A5" w14:textId="75819D3F" w:rsidR="002D21E5" w:rsidRPr="002D21E5" w:rsidRDefault="002D21E5" w:rsidP="002739FB">
      <w:pPr>
        <w:tabs>
          <w:tab w:val="left" w:pos="2268"/>
        </w:tabs>
        <w:ind w:left="990" w:firstLine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D21E5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5B0D147" wp14:editId="6B594C70">
            <wp:extent cx="203200" cy="17780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không chia hết cho </w:t>
      </w:r>
      <w:r w:rsidRPr="002D21E5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BD645A2" wp14:editId="463A4A91">
            <wp:extent cx="139700" cy="1841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nên đáp án </w:t>
      </w:r>
      <w:r w:rsidRPr="002D21E5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20" w:dyaOrig="260" w14:anchorId="571D7E44">
          <v:shape id="_x0000_i1442" type="#_x0000_t75" style="width:9.95pt;height:12.9pt" o:ole="">
            <v:imagedata r:id="rId686" o:title=""/>
          </v:shape>
          <o:OLEObject Type="Embed" ProgID="Equation.DSMT4" ShapeID="_x0000_i1442" DrawAspect="Content" ObjectID="_1733529713" r:id="rId687"/>
        </w:object>
      </w:r>
      <w:r w:rsidRPr="002D21E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ai. </w:t>
      </w:r>
    </w:p>
    <w:p w14:paraId="4C8E24D4" w14:textId="147B127E" w:rsidR="002D21E5" w:rsidRPr="002D21E5" w:rsidRDefault="002D21E5" w:rsidP="002D21E5">
      <w:pPr>
        <w:widowControl w:val="0"/>
        <w:tabs>
          <w:tab w:val="left" w:pos="992"/>
        </w:tabs>
        <w:spacing w:line="276" w:lineRule="auto"/>
        <w:ind w:left="0" w:firstLine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</w:t>
      </w:r>
      <w:r w:rsidR="00CF0C55" w:rsidRPr="00CF0C55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D1-3.1-2] 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Cho hai tập hợp </w:t>
      </w:r>
      <w:r w:rsidRPr="002D21E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659" w:dyaOrig="480" w14:anchorId="2181E393">
          <v:shape id="_x0000_i1443" type="#_x0000_t75" style="width:132.3pt;height:24pt" o:ole="">
            <v:imagedata r:id="rId255" o:title=""/>
          </v:shape>
          <o:OLEObject Type="Embed" ProgID="Equation.DSMT4" ShapeID="_x0000_i1443" DrawAspect="Content" ObjectID="_1733529714" r:id="rId688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r w:rsidRPr="002D21E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320" w:dyaOrig="440" w14:anchorId="0F045553">
          <v:shape id="_x0000_i1444" type="#_x0000_t75" style="width:115.9pt;height:21.65pt" o:ole="">
            <v:imagedata r:id="rId257" o:title=""/>
          </v:shape>
          <o:OLEObject Type="Embed" ProgID="Equation.DSMT4" ShapeID="_x0000_i1444" DrawAspect="Content" ObjectID="_1733529715" r:id="rId689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. Khi đó</w:t>
      </w:r>
      <w:r w:rsidRPr="002D21E5">
        <w:rPr>
          <w:rFonts w:ascii="Times New Roman" w:eastAsia="Times New Roman" w:hAnsi="Times New Roman" w:cs="Times New Roman"/>
          <w:sz w:val="24"/>
          <w:szCs w:val="24"/>
          <w:lang w:val="vi-VN"/>
        </w:rPr>
        <w:t>:</w:t>
      </w:r>
    </w:p>
    <w:p w14:paraId="0427BE66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D21E5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2659" w:dyaOrig="440" w14:anchorId="3449F93D">
          <v:shape id="_x0000_i1445" type="#_x0000_t75" style="width:132.3pt;height:21.65pt" o:ole="">
            <v:imagedata r:id="rId259" o:title=""/>
          </v:shape>
          <o:OLEObject Type="Embed" ProgID="Equation.DSMT4" ShapeID="_x0000_i1445" DrawAspect="Content" ObjectID="_1733529716" r:id="rId690"/>
        </w:objec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.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620" w:dyaOrig="440" w14:anchorId="14EB79D2">
          <v:shape id="_x0000_i1446" type="#_x0000_t75" style="width:80.8pt;height:21.65pt" o:ole="">
            <v:imagedata r:id="rId261" o:title=""/>
          </v:shape>
          <o:OLEObject Type="Embed" ProgID="Equation.DSMT4" ShapeID="_x0000_i1446" DrawAspect="Content" ObjectID="_1733529717" r:id="rId691"/>
        </w:objec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14:paraId="03BFF951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  <w:highlight w:val="green"/>
        </w:rPr>
        <w:object w:dxaOrig="1219" w:dyaOrig="440" w14:anchorId="28AD2CE8">
          <v:shape id="_x0000_i1447" type="#_x0000_t75" style="width:62.05pt;height:21.65pt" o:ole="">
            <v:imagedata r:id="rId263" o:title=""/>
          </v:shape>
          <o:OLEObject Type="Embed" ProgID="Equation.DSMT4" ShapeID="_x0000_i1447" DrawAspect="Content" ObjectID="_1733529718" r:id="rId692"/>
        </w:objec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2D21E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560" w:dyaOrig="440" w14:anchorId="16A07BED">
          <v:shape id="_x0000_i1448" type="#_x0000_t75" style="width:77.85pt;height:21.65pt" o:ole="">
            <v:imagedata r:id="rId265" o:title=""/>
          </v:shape>
          <o:OLEObject Type="Embed" ProgID="Equation.DSMT4" ShapeID="_x0000_i1448" DrawAspect="Content" ObjectID="_1733529719" r:id="rId693"/>
        </w:objec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14:paraId="76CC5CFB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Lời giải </w:t>
      </w:r>
    </w:p>
    <w:p w14:paraId="4B54FF77" w14:textId="59608781" w:rsidR="002D21E5" w:rsidRPr="002D21E5" w:rsidRDefault="002D21E5" w:rsidP="002739FB">
      <w:pPr>
        <w:tabs>
          <w:tab w:val="left" w:pos="2268"/>
        </w:tabs>
        <w:ind w:left="990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840" w:dyaOrig="760" w14:anchorId="25BEFD0E">
          <v:shape id="_x0000_i1449" type="#_x0000_t75" style="width:142.25pt;height:38.05pt" o:ole="">
            <v:imagedata r:id="rId694" o:title=""/>
          </v:shape>
          <o:OLEObject Type="Embed" ProgID="Equation.DSMT4" ShapeID="_x0000_i1449" DrawAspect="Content" ObjectID="_1733529720" r:id="rId695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. Vậy </w:t>
      </w:r>
      <w:r w:rsidRPr="002D21E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820" w:dyaOrig="440" w14:anchorId="2AFEC047">
          <v:shape id="_x0000_i1450" type="#_x0000_t75" style="width:41pt;height:21.65pt" o:ole="">
            <v:imagedata r:id="rId696" o:title=""/>
          </v:shape>
          <o:OLEObject Type="Embed" ProgID="Equation.DSMT4" ShapeID="_x0000_i1450" DrawAspect="Content" ObjectID="_1733529721" r:id="rId697"/>
        </w:object>
      </w:r>
    </w:p>
    <w:p w14:paraId="16D95D16" w14:textId="77777777" w:rsidR="002D21E5" w:rsidRPr="002D21E5" w:rsidRDefault="002D21E5" w:rsidP="002D21E5">
      <w:pPr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300" w:dyaOrig="440" w14:anchorId="0A23347F">
          <v:shape id="_x0000_i1451" type="#_x0000_t75" style="width:215.4pt;height:21.65pt" o:ole="">
            <v:imagedata r:id="rId698" o:title=""/>
          </v:shape>
          <o:OLEObject Type="Embed" ProgID="Equation.DSMT4" ShapeID="_x0000_i1451" DrawAspect="Content" ObjectID="_1733529722" r:id="rId699"/>
        </w:object>
      </w:r>
    </w:p>
    <w:p w14:paraId="2BD4DB34" w14:textId="77777777" w:rsidR="002D21E5" w:rsidRPr="002D21E5" w:rsidRDefault="002D21E5" w:rsidP="002D21E5">
      <w:pPr>
        <w:spacing w:line="276" w:lineRule="auto"/>
        <w:ind w:left="992" w:firstLine="0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Nên </w:t>
      </w:r>
      <w:r w:rsidRPr="002D21E5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19" w:dyaOrig="440" w14:anchorId="03A1914E">
          <v:shape id="_x0000_i1452" type="#_x0000_t75" style="width:62.05pt;height:21.65pt" o:ole="">
            <v:imagedata r:id="rId263" o:title=""/>
          </v:shape>
          <o:OLEObject Type="Embed" ProgID="Equation.DSMT4" ShapeID="_x0000_i1452" DrawAspect="Content" ObjectID="_1733529723" r:id="rId700"/>
        </w:object>
      </w:r>
    </w:p>
    <w:p w14:paraId="1FEA14F0" w14:textId="11DABB13" w:rsidR="002D21E5" w:rsidRPr="002D21E5" w:rsidRDefault="002D21E5" w:rsidP="002D21E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D21E5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 w:eastAsia="vi-VN"/>
        </w:rPr>
        <w:t xml:space="preserve">Câu </w:t>
      </w:r>
      <w:r w:rsidRPr="002D21E5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eastAsia="vi-VN"/>
        </w:rPr>
        <w:t>23.</w:t>
      </w:r>
      <w:r w:rsidR="00CF0C55" w:rsidRPr="00CF0C55">
        <w:rPr>
          <w:rFonts w:ascii="Times New Roman" w:eastAsia="Arial" w:hAnsi="Times New Roman" w:cs="Times New Roman"/>
          <w:b/>
          <w:bCs/>
          <w:color w:val="FF00FF"/>
          <w:sz w:val="24"/>
          <w:szCs w:val="24"/>
          <w:lang w:eastAsia="vi-VN"/>
        </w:rPr>
        <w:tab/>
        <w:t xml:space="preserve">[0D4-4.1-2] </w: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Miền nghiệm của BPT :  </w:t>
      </w:r>
      <w:r w:rsidRPr="002D21E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20" w14:anchorId="68501468">
          <v:shape id="_x0000_i1453" type="#_x0000_t75" style="width:62.05pt;height:15.8pt" o:ole="">
            <v:imagedata r:id="rId267" o:title=""/>
          </v:shape>
          <o:OLEObject Type="Embed" ProgID="Equation.DSMT4" ShapeID="_x0000_i1453" DrawAspect="Content" ObjectID="_1733529724" r:id="rId701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phần không tô đậm trong hình vẽ nào dưới đây ?</w:t>
      </w:r>
    </w:p>
    <w:tbl>
      <w:tblPr>
        <w:tblW w:w="7498" w:type="dxa"/>
        <w:jc w:val="center"/>
        <w:tblLook w:val="01E0" w:firstRow="1" w:lastRow="1" w:firstColumn="1" w:lastColumn="1" w:noHBand="0" w:noVBand="0"/>
      </w:tblPr>
      <w:tblGrid>
        <w:gridCol w:w="3786"/>
        <w:gridCol w:w="3876"/>
      </w:tblGrid>
      <w:tr w:rsidR="002D21E5" w:rsidRPr="002D21E5" w14:paraId="09C69312" w14:textId="77777777" w:rsidTr="00BE590E">
        <w:trPr>
          <w:trHeight w:val="1326"/>
          <w:jc w:val="center"/>
        </w:trPr>
        <w:tc>
          <w:tcPr>
            <w:tcW w:w="3705" w:type="dxa"/>
            <w:vAlign w:val="center"/>
            <w:hideMark/>
          </w:tcPr>
          <w:p w14:paraId="7231F3C1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4B7A09" wp14:editId="7B95918B">
                  <wp:extent cx="1771650" cy="1714500"/>
                  <wp:effectExtent l="0" t="0" r="0" b="0"/>
                  <wp:docPr id="1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3" w:type="dxa"/>
            <w:vAlign w:val="center"/>
            <w:hideMark/>
          </w:tcPr>
          <w:p w14:paraId="016138A4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FD7F60" wp14:editId="1F0C65B6">
                  <wp:extent cx="1857375" cy="1714500"/>
                  <wp:effectExtent l="0" t="0" r="9525" b="0"/>
                  <wp:docPr id="2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1E5" w:rsidRPr="002D21E5" w14:paraId="65E26294" w14:textId="77777777" w:rsidTr="00BE590E">
        <w:trPr>
          <w:trHeight w:val="166"/>
          <w:jc w:val="center"/>
        </w:trPr>
        <w:tc>
          <w:tcPr>
            <w:tcW w:w="3705" w:type="dxa"/>
            <w:shd w:val="clear" w:color="auto" w:fill="auto"/>
            <w:vAlign w:val="center"/>
            <w:hideMark/>
          </w:tcPr>
          <w:p w14:paraId="2204C274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A.</w:t>
            </w:r>
          </w:p>
        </w:tc>
        <w:tc>
          <w:tcPr>
            <w:tcW w:w="3793" w:type="dxa"/>
            <w:vAlign w:val="center"/>
            <w:hideMark/>
          </w:tcPr>
          <w:p w14:paraId="2BA4A1DD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B.</w:t>
            </w:r>
          </w:p>
        </w:tc>
      </w:tr>
      <w:tr w:rsidR="002D21E5" w:rsidRPr="002D21E5" w14:paraId="58346AFA" w14:textId="77777777" w:rsidTr="00BE590E">
        <w:trPr>
          <w:trHeight w:val="1299"/>
          <w:jc w:val="center"/>
        </w:trPr>
        <w:tc>
          <w:tcPr>
            <w:tcW w:w="3705" w:type="dxa"/>
            <w:vAlign w:val="center"/>
            <w:hideMark/>
          </w:tcPr>
          <w:p w14:paraId="38ECAE4E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A6B6CF" wp14:editId="4BBFE5CF">
                  <wp:extent cx="1800225" cy="1666875"/>
                  <wp:effectExtent l="0" t="0" r="9525" b="9525"/>
                  <wp:docPr id="20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3" w:type="dxa"/>
            <w:vAlign w:val="center"/>
            <w:hideMark/>
          </w:tcPr>
          <w:p w14:paraId="6AE7C318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52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E02266" wp14:editId="009461A0">
                  <wp:extent cx="1838325" cy="1657350"/>
                  <wp:effectExtent l="0" t="0" r="9525" b="0"/>
                  <wp:docPr id="2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1E5" w:rsidRPr="002D21E5" w14:paraId="6AC187B7" w14:textId="77777777" w:rsidTr="00BE590E">
        <w:trPr>
          <w:trHeight w:val="69"/>
          <w:jc w:val="center"/>
        </w:trPr>
        <w:tc>
          <w:tcPr>
            <w:tcW w:w="3705" w:type="dxa"/>
            <w:vAlign w:val="center"/>
            <w:hideMark/>
          </w:tcPr>
          <w:p w14:paraId="6DF8CB04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highlight w:val="green"/>
                <w:u w:val="single"/>
                <w:lang w:val="fr-FR"/>
              </w:rPr>
              <w:t>C</w:t>
            </w: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highlight w:val="green"/>
                <w:lang w:val="fr-FR"/>
              </w:rPr>
              <w:t>.</w:t>
            </w:r>
          </w:p>
        </w:tc>
        <w:tc>
          <w:tcPr>
            <w:tcW w:w="3793" w:type="dxa"/>
            <w:vAlign w:val="center"/>
            <w:hideMark/>
          </w:tcPr>
          <w:p w14:paraId="7C913C41" w14:textId="77777777" w:rsidR="002D21E5" w:rsidRPr="002D21E5" w:rsidRDefault="002D21E5" w:rsidP="002D21E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0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D.</w:t>
            </w:r>
          </w:p>
        </w:tc>
      </w:tr>
    </w:tbl>
    <w:p w14:paraId="1D806C4C" w14:textId="77777777" w:rsidR="002D21E5" w:rsidRPr="002D21E5" w:rsidRDefault="002D21E5" w:rsidP="002D21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firstLine="284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62C759E7" w14:textId="673B4191" w:rsidR="002D21E5" w:rsidRPr="002D21E5" w:rsidRDefault="002D21E5" w:rsidP="002D21E5">
      <w:pPr>
        <w:tabs>
          <w:tab w:val="left" w:pos="2268"/>
        </w:tabs>
        <w:ind w:left="990" w:firstLine="0"/>
        <w:jc w:val="right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       </w:t>
      </w:r>
    </w:p>
    <w:p w14:paraId="14D0D8E6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eastAsia="Times New Roman" w:hAnsi="Times New Roman" w:cs="Times New Roman"/>
          <w:b/>
          <w:sz w:val="24"/>
          <w:szCs w:val="24"/>
          <w:shd w:val="clear" w:color="auto" w:fill="A5A5A5" w:themeFill="accent3"/>
        </w:rPr>
      </w:pP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ường thẳng </w:t>
      </w:r>
      <w:r w:rsidRPr="002D21E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 w14:anchorId="632BC706">
          <v:shape id="_x0000_i1454" type="#_x0000_t75" style="width:62.05pt;height:15.8pt" o:ole="">
            <v:imagedata r:id="rId702" o:title=""/>
          </v:shape>
          <o:OLEObject Type="Embed" ProgID="Equation.DSMT4" ShapeID="_x0000_i1454" DrawAspect="Content" ObjectID="_1733529725" r:id="rId703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i qua hai điểm </w:t>
      </w:r>
      <w:r w:rsidRPr="002D21E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00" w:dyaOrig="400" w14:anchorId="217F2AF1">
          <v:shape id="_x0000_i1455" type="#_x0000_t75" style="width:65pt;height:20.5pt" o:ole="">
            <v:imagedata r:id="rId704" o:title=""/>
          </v:shape>
          <o:OLEObject Type="Embed" ProgID="Equation.DSMT4" ShapeID="_x0000_i1455" DrawAspect="Content" ObjectID="_1733529726" r:id="rId705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cặp số </w:t>
      </w:r>
      <w:r w:rsidRPr="002D21E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 w14:anchorId="269F1966">
          <v:shape id="_x0000_i1456" type="#_x0000_t75" style="width:29.25pt;height:20.5pt" o:ole="">
            <v:imagedata r:id="rId706" o:title=""/>
          </v:shape>
          <o:OLEObject Type="Embed" ProgID="Equation.DSMT4" ShapeID="_x0000_i1456" DrawAspect="Content" ObjectID="_1733529727" r:id="rId707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hỏa mãn bất phương trình </w:t>
      </w:r>
      <w:r w:rsidRPr="002D21E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20" w14:anchorId="409E1A39">
          <v:shape id="_x0000_i1457" type="#_x0000_t75" style="width:62.05pt;height:15.8pt" o:ole="">
            <v:imagedata r:id="rId267" o:title=""/>
          </v:shape>
          <o:OLEObject Type="Embed" ProgID="Equation.DSMT4" ShapeID="_x0000_i1457" DrawAspect="Content" ObjectID="_1733529728" r:id="rId708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, nên Hình C biểu diễn miền nghiệm của bất phương trình </w:t>
      </w:r>
      <w:r w:rsidRPr="002D21E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20" w14:anchorId="0C60D114">
          <v:shape id="_x0000_i1458" type="#_x0000_t75" style="width:62.05pt;height:15.8pt" o:ole="">
            <v:imagedata r:id="rId267" o:title=""/>
          </v:shape>
          <o:OLEObject Type="Embed" ProgID="Equation.DSMT4" ShapeID="_x0000_i1458" DrawAspect="Content" ObjectID="_1733529729" r:id="rId709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2B1DAB33" w14:textId="645551DA" w:rsidR="002D21E5" w:rsidRPr="002D21E5" w:rsidRDefault="002D21E5" w:rsidP="002D21E5">
      <w:pPr>
        <w:widowControl w:val="0"/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4</w:t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CF0C55" w:rsidRPr="00CF0C55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D4-4.2-2] 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Miền nghiệm của hệ bất phương trình </w:t>
      </w:r>
      <w:r w:rsidRPr="002D21E5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480" w:dyaOrig="1120" w14:anchorId="7941B3F8">
          <v:shape id="_x0000_i1459" type="#_x0000_t75" style="width:73.15pt;height:55.6pt" o:ole="">
            <v:imagedata r:id="rId273" o:title=""/>
          </v:shape>
          <o:OLEObject Type="Embed" ProgID="Equation.DSMT4" ShapeID="_x0000_i1459" DrawAspect="Content" ObjectID="_1733529730" r:id="rId710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là phần không tô đậm trong hình vẽ nào dưới đây?</w:t>
      </w:r>
    </w:p>
    <w:tbl>
      <w:tblPr>
        <w:tblW w:w="7911" w:type="dxa"/>
        <w:jc w:val="center"/>
        <w:tblLook w:val="01E0" w:firstRow="1" w:lastRow="1" w:firstColumn="1" w:lastColumn="1" w:noHBand="0" w:noVBand="0"/>
      </w:tblPr>
      <w:tblGrid>
        <w:gridCol w:w="3960"/>
        <w:gridCol w:w="3951"/>
      </w:tblGrid>
      <w:tr w:rsidR="002D21E5" w:rsidRPr="002D21E5" w14:paraId="7C35D0DB" w14:textId="77777777" w:rsidTr="00BE590E">
        <w:trPr>
          <w:trHeight w:val="2537"/>
          <w:jc w:val="center"/>
        </w:trPr>
        <w:tc>
          <w:tcPr>
            <w:tcW w:w="3960" w:type="dxa"/>
            <w:vAlign w:val="center"/>
          </w:tcPr>
          <w:p w14:paraId="2C3D8D7C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5771DDF0" wp14:editId="465C1D79">
                  <wp:extent cx="1762125" cy="1762125"/>
                  <wp:effectExtent l="0" t="0" r="9525" b="9525"/>
                  <wp:docPr id="1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1" w:type="dxa"/>
            <w:vAlign w:val="center"/>
          </w:tcPr>
          <w:p w14:paraId="50698C3D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6E395BB" wp14:editId="73F3FA8D">
                  <wp:extent cx="1704975" cy="1753002"/>
                  <wp:effectExtent l="0" t="0" r="0" b="0"/>
                  <wp:docPr id="1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73" cy="1760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1E5" w:rsidRPr="002D21E5" w14:paraId="712C44DC" w14:textId="77777777" w:rsidTr="00BE590E">
        <w:trPr>
          <w:trHeight w:val="279"/>
          <w:jc w:val="center"/>
        </w:trPr>
        <w:tc>
          <w:tcPr>
            <w:tcW w:w="3960" w:type="dxa"/>
            <w:vAlign w:val="center"/>
          </w:tcPr>
          <w:p w14:paraId="379A5373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3951" w:type="dxa"/>
            <w:vAlign w:val="center"/>
          </w:tcPr>
          <w:p w14:paraId="36804037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</w:p>
        </w:tc>
      </w:tr>
      <w:tr w:rsidR="002D21E5" w:rsidRPr="002D21E5" w14:paraId="28549F46" w14:textId="77777777" w:rsidTr="00BE590E">
        <w:trPr>
          <w:trHeight w:val="2839"/>
          <w:jc w:val="center"/>
        </w:trPr>
        <w:tc>
          <w:tcPr>
            <w:tcW w:w="3960" w:type="dxa"/>
            <w:vAlign w:val="center"/>
          </w:tcPr>
          <w:p w14:paraId="4A5AA5AE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DFE855" wp14:editId="35E1017C">
                  <wp:extent cx="1677163" cy="1771650"/>
                  <wp:effectExtent l="0" t="0" r="0" b="0"/>
                  <wp:docPr id="1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044" cy="1783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51" w:type="dxa"/>
            <w:vAlign w:val="center"/>
          </w:tcPr>
          <w:p w14:paraId="1292E47F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02CE96" wp14:editId="4ABC107B">
                  <wp:extent cx="1714500" cy="1797844"/>
                  <wp:effectExtent l="0" t="0" r="0" b="0"/>
                  <wp:docPr id="1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435" cy="1806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1E5" w:rsidRPr="002D21E5" w14:paraId="1BBB2C0C" w14:textId="77777777" w:rsidTr="00BE590E">
        <w:trPr>
          <w:trHeight w:val="279"/>
          <w:jc w:val="center"/>
        </w:trPr>
        <w:tc>
          <w:tcPr>
            <w:tcW w:w="3960" w:type="dxa"/>
            <w:vAlign w:val="center"/>
          </w:tcPr>
          <w:p w14:paraId="516F10AD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  <w:u w:val="single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highlight w:val="green"/>
                <w:u w:val="single"/>
              </w:rPr>
              <w:t>C</w:t>
            </w: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.</w:t>
            </w:r>
          </w:p>
        </w:tc>
        <w:tc>
          <w:tcPr>
            <w:tcW w:w="3951" w:type="dxa"/>
            <w:vAlign w:val="center"/>
          </w:tcPr>
          <w:p w14:paraId="2CDFAB4B" w14:textId="77777777" w:rsidR="002D21E5" w:rsidRPr="002D21E5" w:rsidRDefault="002D21E5" w:rsidP="002D21E5">
            <w:pPr>
              <w:widowControl w:val="0"/>
              <w:spacing w:before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2D21E5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</w:p>
        </w:tc>
      </w:tr>
    </w:tbl>
    <w:p w14:paraId="76958CFE" w14:textId="77777777" w:rsidR="002D21E5" w:rsidRPr="002D21E5" w:rsidRDefault="002D21E5" w:rsidP="002D21E5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624ED4CC" w14:textId="674F527B" w:rsidR="002D21E5" w:rsidRPr="002D21E5" w:rsidRDefault="002D21E5" w:rsidP="002D21E5">
      <w:pPr>
        <w:tabs>
          <w:tab w:val="left" w:pos="2268"/>
        </w:tabs>
        <w:ind w:left="990" w:firstLine="0"/>
        <w:jc w:val="right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             </w:t>
      </w:r>
    </w:p>
    <w:p w14:paraId="05467EF0" w14:textId="77777777" w:rsidR="002D21E5" w:rsidRPr="002D21E5" w:rsidRDefault="002D21E5" w:rsidP="002D21E5">
      <w:pPr>
        <w:widowControl w:val="0"/>
        <w:tabs>
          <w:tab w:val="left" w:pos="992"/>
        </w:tabs>
        <w:spacing w:before="60" w:after="60" w:line="269" w:lineRule="auto"/>
        <w:ind w:left="990" w:firstLine="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Ta thấy điểm </w:t>
      </w:r>
      <w:r w:rsidRPr="002D21E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 w14:anchorId="68A22AC6">
          <v:shape id="_x0000_i1460" type="#_x0000_t75" style="width:35.1pt;height:20.5pt" o:ole="">
            <v:imagedata r:id="rId711" o:title=""/>
          </v:shape>
          <o:OLEObject Type="Embed" ProgID="Equation.DSMT4" ShapeID="_x0000_i1460" DrawAspect="Content" ObjectID="_1733529731" r:id="rId712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thỏa mãn các BPT của hệ. Mà điểm </w:t>
      </w:r>
      <w:r w:rsidRPr="002D21E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 w14:anchorId="304FED89">
          <v:shape id="_x0000_i1461" type="#_x0000_t75" style="width:35.1pt;height:20.5pt" o:ole="">
            <v:imagedata r:id="rId711" o:title=""/>
          </v:shape>
          <o:OLEObject Type="Embed" ProgID="Equation.DSMT4" ShapeID="_x0000_i1461" DrawAspect="Content" ObjectID="_1733529732" r:id="rId713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>chỉ thuộc phần không tô đậm của hình C. Vậy chọn đáp án C.</w:t>
      </w:r>
    </w:p>
    <w:p w14:paraId="4E8E0BD9" w14:textId="71B30162" w:rsidR="002D21E5" w:rsidRPr="002D21E5" w:rsidRDefault="002D21E5" w:rsidP="002D21E5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="00CF0C55" w:rsidRPr="00CF0C5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1.2-2] </w: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Cho góc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20" w14:anchorId="060E80C4">
          <v:shape id="_x0000_i1462" type="#_x0000_t75" style="width:12.3pt;height:11.7pt" o:ole="">
            <v:imagedata r:id="rId279" o:title=""/>
          </v:shape>
          <o:OLEObject Type="Embed" ProgID="Equation.DSMT4" ShapeID="_x0000_i1462" DrawAspect="Content" ObjectID="_1733529733" r:id="rId714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19" w:dyaOrig="320" w14:anchorId="756E9FA3">
          <v:shape id="_x0000_i1463" type="#_x0000_t75" style="width:60.3pt;height:15.8pt" o:ole="">
            <v:imagedata r:id="rId281" o:title=""/>
          </v:shape>
          <o:OLEObject Type="Embed" ProgID="Equation.DSMT4" ShapeID="_x0000_i1463" DrawAspect="Content" ObjectID="_1733529734" r:id="rId715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20" w:dyaOrig="620" w14:anchorId="2FEF3883">
          <v:shape id="_x0000_i1464" type="#_x0000_t75" style="width:45.65pt;height:30.45pt" o:ole="">
            <v:imagedata r:id="rId283" o:title=""/>
          </v:shape>
          <o:OLEObject Type="Embed" ProgID="Equation.DSMT4" ShapeID="_x0000_i1464" DrawAspect="Content" ObjectID="_1733529735" r:id="rId716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. Tính giá trị của biểu thức </w:t>
      </w:r>
    </w:p>
    <w:p w14:paraId="3A697426" w14:textId="77777777" w:rsidR="002D21E5" w:rsidRPr="002D21E5" w:rsidRDefault="002D21E5" w:rsidP="002D21E5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0" w:dyaOrig="320" w14:anchorId="0757BCA8">
          <v:shape id="_x0000_i1465" type="#_x0000_t75" style="width:96pt;height:15.8pt" o:ole="">
            <v:imagedata r:id="rId285" o:title=""/>
          </v:shape>
          <o:OLEObject Type="Embed" ProgID="Equation.DSMT4" ShapeID="_x0000_i1465" DrawAspect="Content" ObjectID="_1733529736" r:id="rId717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A99BA5B" w14:textId="77777777" w:rsidR="002D21E5" w:rsidRPr="002D21E5" w:rsidRDefault="002D21E5" w:rsidP="002D21E5">
      <w:pPr>
        <w:tabs>
          <w:tab w:val="left" w:pos="2268"/>
        </w:tabs>
        <w:spacing w:before="0" w:line="276" w:lineRule="auto"/>
        <w:ind w:left="993" w:right="-486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highlight w:val="green"/>
        </w:rPr>
        <w:object w:dxaOrig="880" w:dyaOrig="680" w14:anchorId="4BED1BF3">
          <v:shape id="_x0000_i1466" type="#_x0000_t75" style="width:43.9pt;height:35.1pt" o:ole="">
            <v:imagedata r:id="rId287" o:title=""/>
          </v:shape>
          <o:OLEObject Type="Embed" ProgID="Equation.DSMT4" ShapeID="_x0000_i1466" DrawAspect="Content" ObjectID="_1733529737" r:id="rId718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780" w:dyaOrig="680" w14:anchorId="6256057A">
          <v:shape id="_x0000_i1467" type="#_x0000_t75" style="width:39.8pt;height:35.1pt" o:ole="">
            <v:imagedata r:id="rId289" o:title=""/>
          </v:shape>
          <o:OLEObject Type="Embed" ProgID="Equation.DSMT4" ShapeID="_x0000_i1467" DrawAspect="Content" ObjectID="_1733529738" r:id="rId719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080" w:dyaOrig="680" w14:anchorId="191D0F1C">
          <v:shape id="_x0000_i1468" type="#_x0000_t75" style="width:55pt;height:35.1pt" o:ole="">
            <v:imagedata r:id="rId291" o:title=""/>
          </v:shape>
          <o:OLEObject Type="Embed" ProgID="Equation.DSMT4" ShapeID="_x0000_i1468" DrawAspect="Content" ObjectID="_1733529739" r:id="rId720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780" w:dyaOrig="680" w14:anchorId="0AD96D55">
          <v:shape id="_x0000_i1469" type="#_x0000_t75" style="width:39.8pt;height:36.3pt" o:ole="">
            <v:imagedata r:id="rId293" o:title=""/>
          </v:shape>
          <o:OLEObject Type="Embed" ProgID="Equation.DSMT4" ShapeID="_x0000_i1469" DrawAspect="Content" ObjectID="_1733529740" r:id="rId721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68F2C1E" w14:textId="77777777" w:rsidR="002D21E5" w:rsidRPr="002D21E5" w:rsidRDefault="002D21E5" w:rsidP="002D21E5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D9C6CDD" w14:textId="691C2DB8" w:rsidR="002D21E5" w:rsidRPr="002D21E5" w:rsidRDefault="002D21E5" w:rsidP="002D21E5">
      <w:pPr>
        <w:tabs>
          <w:tab w:val="left" w:pos="2268"/>
        </w:tabs>
        <w:ind w:left="993" w:hanging="993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</w:t>
      </w:r>
    </w:p>
    <w:p w14:paraId="25093EC4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Ta có </w:t>
      </w:r>
      <w:r w:rsidRPr="002D21E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100" w:dyaOrig="700" w14:anchorId="52440648">
          <v:shape id="_x0000_i1470" type="#_x0000_t75" style="width:305pt;height:35.1pt" o:ole="">
            <v:imagedata r:id="rId722" o:title=""/>
          </v:shape>
          <o:OLEObject Type="Embed" ProgID="Equation.DSMT4" ShapeID="_x0000_i1470" DrawAspect="Content" ObjectID="_1733529741" r:id="rId723"/>
        </w:object>
      </w:r>
    </w:p>
    <w:p w14:paraId="6EB9AF01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0" w:dyaOrig="680" w14:anchorId="16B1DF09">
          <v:shape id="_x0000_i1471" type="#_x0000_t75" style="width:110.05pt;height:33.95pt" o:ole="">
            <v:imagedata r:id="rId724" o:title=""/>
          </v:shape>
          <o:OLEObject Type="Embed" ProgID="Equation.DSMT4" ShapeID="_x0000_i1471" DrawAspect="Content" ObjectID="_1733529742" r:id="rId725"/>
        </w:object>
      </w:r>
    </w:p>
    <w:p w14:paraId="647BB657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Khi đó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99" w:dyaOrig="680" w14:anchorId="40C61ECE">
          <v:shape id="_x0000_i1472" type="#_x0000_t75" style="width:204.3pt;height:33.95pt" o:ole="">
            <v:imagedata r:id="rId726" o:title=""/>
          </v:shape>
          <o:OLEObject Type="Embed" ProgID="Equation.DSMT4" ShapeID="_x0000_i1472" DrawAspect="Content" ObjectID="_1733529743" r:id="rId727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90F26E8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Chọn đáp án A. </w:t>
      </w:r>
    </w:p>
    <w:p w14:paraId="5554836C" w14:textId="4AE5F94D" w:rsidR="002D21E5" w:rsidRPr="002D21E5" w:rsidRDefault="002D21E5" w:rsidP="002D21E5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="00CF0C55" w:rsidRPr="00CF0C5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2] </w: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B98AA11">
          <v:shape id="_x0000_i1473" type="#_x0000_t75" style="width:28.1pt;height:14.05pt" o:ole="">
            <v:imagedata r:id="rId295" o:title=""/>
          </v:shape>
          <o:OLEObject Type="Embed" ProgID="Equation.DSMT4" ShapeID="_x0000_i1473" DrawAspect="Content" ObjectID="_1733529744" r:id="rId728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7AC110DC">
          <v:shape id="_x0000_i1474" type="#_x0000_t75" style="width:38.05pt;height:14.05pt" o:ole="">
            <v:imagedata r:id="rId297" o:title=""/>
          </v:shape>
          <o:OLEObject Type="Embed" ProgID="Equation.DSMT4" ShapeID="_x0000_i1474" DrawAspect="Content" ObjectID="_1733529745" r:id="rId729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5BB0BB16">
          <v:shape id="_x0000_i1475" type="#_x0000_t75" style="width:38.05pt;height:14.05pt" o:ole="">
            <v:imagedata r:id="rId299" o:title=""/>
          </v:shape>
          <o:OLEObject Type="Embed" ProgID="Equation.DSMT4" ShapeID="_x0000_i1475" DrawAspect="Content" ObjectID="_1733529746" r:id="rId730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 w14:anchorId="26061BE0">
          <v:shape id="_x0000_i1476" type="#_x0000_t75" style="width:36.9pt;height:14.05pt" o:ole="">
            <v:imagedata r:id="rId301" o:title=""/>
          </v:shape>
          <o:OLEObject Type="Embed" ProgID="Equation.DSMT4" ShapeID="_x0000_i1476" DrawAspect="Content" ObjectID="_1733529747" r:id="rId731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00" w:dyaOrig="320" w14:anchorId="536834E5">
          <v:shape id="_x0000_i1477" type="#_x0000_t75" style="width:80.2pt;height:15.8pt" o:ole="">
            <v:imagedata r:id="rId303" o:title=""/>
          </v:shape>
          <o:OLEObject Type="Embed" ProgID="Equation.DSMT4" ShapeID="_x0000_i1477" DrawAspect="Content" ObjectID="_1733529748" r:id="rId732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2D21E5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240" w:dyaOrig="440" w14:anchorId="5FC20AD5">
          <v:shape id="_x0000_i1478" type="#_x0000_t75" style="width:62.65pt;height:21.65pt" o:ole="">
            <v:imagedata r:id="rId305" o:title=""/>
          </v:shape>
          <o:OLEObject Type="Embed" ProgID="Equation.DSMT4" ShapeID="_x0000_i1478" DrawAspect="Content" ObjectID="_1733529749" r:id="rId733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14:paraId="2642AADD" w14:textId="77777777" w:rsidR="002D21E5" w:rsidRPr="002D21E5" w:rsidRDefault="002D21E5" w:rsidP="002D21E5">
      <w:pPr>
        <w:tabs>
          <w:tab w:val="left" w:pos="2268"/>
        </w:tabs>
        <w:spacing w:before="0" w:line="276" w:lineRule="auto"/>
        <w:ind w:left="993" w:right="-486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highlight w:val="green"/>
        </w:rPr>
        <w:object w:dxaOrig="420" w:dyaOrig="680" w14:anchorId="32267ED2">
          <v:shape id="_x0000_i1479" type="#_x0000_t75" style="width:21.05pt;height:35.1pt" o:ole="">
            <v:imagedata r:id="rId307" o:title=""/>
          </v:shape>
          <o:OLEObject Type="Embed" ProgID="Equation.DSMT4" ShapeID="_x0000_i1479" DrawAspect="Content" ObjectID="_1733529750" r:id="rId734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00" w:dyaOrig="680" w14:anchorId="09DC1848">
          <v:shape id="_x0000_i1480" type="#_x0000_t75" style="width:20.5pt;height:35.1pt" o:ole="">
            <v:imagedata r:id="rId309" o:title=""/>
          </v:shape>
          <o:OLEObject Type="Embed" ProgID="Equation.DSMT4" ShapeID="_x0000_i1480" DrawAspect="Content" ObjectID="_1733529751" r:id="rId735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D21E5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39" w:dyaOrig="260" w14:anchorId="5B9C3B66">
          <v:shape id="_x0000_i1481" type="#_x0000_t75" style="width:7pt;height:13.45pt" o:ole="">
            <v:imagedata r:id="rId311" o:title=""/>
          </v:shape>
          <o:OLEObject Type="Embed" ProgID="Equation.DSMT4" ShapeID="_x0000_i1481" DrawAspect="Content" ObjectID="_1733529752" r:id="rId736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21E5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40" w:dyaOrig="620" w14:anchorId="139FAF91">
          <v:shape id="_x0000_i1482" type="#_x0000_t75" style="width:12.3pt;height:31.6pt" o:ole="">
            <v:imagedata r:id="rId313" o:title=""/>
          </v:shape>
          <o:OLEObject Type="Embed" ProgID="Equation.DSMT4" ShapeID="_x0000_i1482" DrawAspect="Content" ObjectID="_1733529753" r:id="rId737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6A1B7F3" w14:textId="77777777" w:rsidR="002D21E5" w:rsidRPr="002D21E5" w:rsidRDefault="002D21E5" w:rsidP="002D21E5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51AD30C" w14:textId="7912E167" w:rsidR="002D21E5" w:rsidRPr="002D21E5" w:rsidRDefault="002D21E5" w:rsidP="002D21E5">
      <w:pPr>
        <w:tabs>
          <w:tab w:val="left" w:pos="2268"/>
        </w:tabs>
        <w:ind w:left="993" w:hanging="993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</w:t>
      </w:r>
    </w:p>
    <w:p w14:paraId="511F512B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lastRenderedPageBreak/>
        <w:tab/>
        <w:t xml:space="preserve">Ta có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60" w:dyaOrig="660" w14:anchorId="701F1CA6">
          <v:shape id="_x0000_i1483" type="#_x0000_t75" style="width:382.85pt;height:33.35pt" o:ole="">
            <v:imagedata r:id="rId738" o:title=""/>
          </v:shape>
          <o:OLEObject Type="Embed" ProgID="Equation.DSMT4" ShapeID="_x0000_i1483" DrawAspect="Content" ObjectID="_1733529754" r:id="rId739"/>
        </w:object>
      </w:r>
    </w:p>
    <w:p w14:paraId="3979C858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Vậy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00" w:dyaOrig="680" w14:anchorId="749AF760">
          <v:shape id="_x0000_i1484" type="#_x0000_t75" style="width:135.2pt;height:33.95pt" o:ole="">
            <v:imagedata r:id="rId740" o:title=""/>
          </v:shape>
          <o:OLEObject Type="Embed" ProgID="Equation.DSMT4" ShapeID="_x0000_i1484" DrawAspect="Content" ObjectID="_1733529755" r:id="rId741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007BD20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Chọn đáp án A. </w:t>
      </w:r>
    </w:p>
    <w:p w14:paraId="13EF3059" w14:textId="2023563A" w:rsidR="002D21E5" w:rsidRPr="002D21E5" w:rsidRDefault="002D21E5" w:rsidP="002D21E5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Câu </w:t>
      </w:r>
      <w:r w:rsidRPr="002D21E5">
        <w:rPr>
          <w:rFonts w:ascii="Times New Roman" w:eastAsia="Calibri" w:hAnsi="Times New Roman" w:cs="Times New Roman"/>
          <w:b/>
          <w:color w:val="0033CC"/>
          <w:sz w:val="24"/>
          <w:szCs w:val="24"/>
          <w:lang w:val="vi-VN"/>
        </w:rPr>
        <w:t>27</w:t>
      </w:r>
      <w:r w:rsidRPr="002D21E5">
        <w:rPr>
          <w:rFonts w:ascii="Times New Roman" w:eastAsia="Calibri" w:hAnsi="Times New Roman" w:cs="Times New Roman"/>
          <w:b/>
          <w:color w:val="0033CC"/>
          <w:sz w:val="24"/>
          <w:szCs w:val="24"/>
        </w:rPr>
        <w:t>.</w:t>
      </w:r>
      <w:r w:rsidR="00CF0C55" w:rsidRPr="00CF0C55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0H2-3.4-2] </w:t>
      </w:r>
      <w:r w:rsidRPr="002D21E5">
        <w:rPr>
          <w:rFonts w:ascii="Times New Roman" w:eastAsia="Calibri" w:hAnsi="Times New Roman" w:cs="Times New Roman"/>
          <w:b/>
          <w:color w:val="0033CC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2D21E5">
        <w:rPr>
          <w:rFonts w:ascii="Times New Roman" w:eastAsia="Arial" w:hAnsi="Times New Roman" w:cs="Times New Roman"/>
          <w:sz w:val="24"/>
          <w:szCs w:val="24"/>
        </w:rPr>
        <w:t xml:space="preserve">tam giác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78110D71">
          <v:shape id="_x0000_i1485" type="#_x0000_t75" style="width:28.7pt;height:13.45pt" o:ole="">
            <v:imagedata r:id="rId315" o:title=""/>
          </v:shape>
          <o:OLEObject Type="Embed" ProgID="Equation.DSMT4" ShapeID="_x0000_i1485" DrawAspect="Content" ObjectID="_1733529756" r:id="rId742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có các góc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19" w:dyaOrig="380" w14:anchorId="413D93B9">
          <v:shape id="_x0000_i1486" type="#_x0000_t75" style="width:86.05pt;height:18.75pt" o:ole="">
            <v:imagedata r:id="rId317" o:title=""/>
          </v:shape>
          <o:OLEObject Type="Embed" ProgID="Equation.DSMT4" ShapeID="_x0000_i1486" DrawAspect="Content" ObjectID="_1733529757" r:id="rId743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, cạnh </w:t>
      </w:r>
      <w:r w:rsidRPr="002D21E5">
        <w:rPr>
          <w:rFonts w:ascii="Times New Roman" w:eastAsia="Arial" w:hAnsi="Times New Roman" w:cs="Times New Roman"/>
          <w:position w:val="-6"/>
          <w:sz w:val="24"/>
          <w:szCs w:val="24"/>
        </w:rPr>
        <w:object w:dxaOrig="1040" w:dyaOrig="279" w14:anchorId="7258FACB">
          <v:shape id="_x0000_i1487" type="#_x0000_t75" style="width:51.5pt;height:13.45pt" o:ole="">
            <v:imagedata r:id="rId319" o:title=""/>
          </v:shape>
          <o:OLEObject Type="Embed" ProgID="Equation.DSMT4" ShapeID="_x0000_i1487" DrawAspect="Content" ObjectID="_1733529758" r:id="rId744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. Tính độ dài cạnh </w:t>
      </w:r>
      <w:r w:rsidRPr="002D21E5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5A9A2EBD">
          <v:shape id="_x0000_i1488" type="#_x0000_t75" style="width:20.5pt;height:13.45pt" o:ole="">
            <v:imagedata r:id="rId321" o:title=""/>
          </v:shape>
          <o:OLEObject Type="Embed" ProgID="Equation.DSMT4" ShapeID="_x0000_i1488" DrawAspect="Content" ObjectID="_1733529759" r:id="rId745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(làm tròn kết quả đến hàng đơn vị). </w:t>
      </w:r>
    </w:p>
    <w:p w14:paraId="5A1E70E4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67FFDF33">
          <v:shape id="_x0000_i1489" type="#_x0000_t75" style="width:24pt;height:13.45pt" o:ole="">
            <v:imagedata r:id="rId323" o:title=""/>
          </v:shape>
          <o:OLEObject Type="Embed" ProgID="Equation.DSMT4" ShapeID="_x0000_i1489" DrawAspect="Content" ObjectID="_1733529760" r:id="rId746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5E229FDC">
          <v:shape id="_x0000_i1490" type="#_x0000_t75" style="width:22.85pt;height:13.45pt" o:ole="">
            <v:imagedata r:id="rId325" o:title=""/>
          </v:shape>
          <o:OLEObject Type="Embed" ProgID="Equation.DSMT4" ShapeID="_x0000_i1490" DrawAspect="Content" ObjectID="_1733529761" r:id="rId747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  <w:highlight w:val="green"/>
        </w:rPr>
        <w:object w:dxaOrig="460" w:dyaOrig="279" w14:anchorId="715BB02F">
          <v:shape id="_x0000_i1491" type="#_x0000_t75" style="width:22.25pt;height:14.05pt" o:ole="">
            <v:imagedata r:id="rId327" o:title=""/>
          </v:shape>
          <o:OLEObject Type="Embed" ProgID="Equation.DSMT4" ShapeID="_x0000_i1491" DrawAspect="Content" ObjectID="_1733529762" r:id="rId748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582DF2D">
          <v:shape id="_x0000_i1492" type="#_x0000_t75" style="width:28.7pt;height:13.45pt" o:ole="">
            <v:imagedata r:id="rId329" o:title=""/>
          </v:shape>
          <o:OLEObject Type="Embed" ProgID="Equation.DSMT4" ShapeID="_x0000_i1492" DrawAspect="Content" ObjectID="_1733529763" r:id="rId749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CDDBB42" w14:textId="77777777" w:rsidR="002D21E5" w:rsidRPr="002D21E5" w:rsidRDefault="002D21E5" w:rsidP="002D21E5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9130C83" w14:textId="77777777" w:rsidR="002D21E5" w:rsidRPr="002D21E5" w:rsidRDefault="002D21E5" w:rsidP="002D21E5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Xét tam giác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8B8B4F6">
          <v:shape id="_x0000_i1493" type="#_x0000_t75" style="width:28.7pt;height:13.45pt" o:ole="">
            <v:imagedata r:id="rId315" o:title=""/>
          </v:shape>
          <o:OLEObject Type="Embed" ProgID="Equation.DSMT4" ShapeID="_x0000_i1493" DrawAspect="Content" ObjectID="_1733529764" r:id="rId750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ta có: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80" w:dyaOrig="360" w14:anchorId="110325A0">
          <v:shape id="_x0000_i1494" type="#_x0000_t75" style="width:134.65pt;height:18.15pt" o:ole="">
            <v:imagedata r:id="rId751" o:title=""/>
          </v:shape>
          <o:OLEObject Type="Embed" ProgID="Equation.DSMT4" ShapeID="_x0000_i1494" DrawAspect="Content" ObjectID="_1733529765" r:id="rId752"/>
        </w:object>
      </w:r>
    </w:p>
    <w:p w14:paraId="6AD3ECC8" w14:textId="77777777" w:rsidR="002D21E5" w:rsidRPr="002D21E5" w:rsidRDefault="002D21E5" w:rsidP="002D21E5">
      <w:pPr>
        <w:ind w:left="993" w:hanging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D21E5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Theo định lý sin ta có 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000" w:dyaOrig="620" w14:anchorId="40C71FF3">
          <v:shape id="_x0000_i1495" type="#_x0000_t75" style="width:249.35pt;height:30.45pt" o:ole="">
            <v:imagedata r:id="rId753" o:title=""/>
          </v:shape>
          <o:OLEObject Type="Embed" ProgID="Equation.DSMT4" ShapeID="_x0000_i1495" DrawAspect="Content" ObjectID="_1733529766" r:id="rId754"/>
        </w:object>
      </w:r>
    </w:p>
    <w:p w14:paraId="5F2FA3C6" w14:textId="1EFFD40A" w:rsidR="002D21E5" w:rsidRPr="002D21E5" w:rsidRDefault="002D21E5" w:rsidP="002D21E5">
      <w:pPr>
        <w:ind w:left="993" w:hanging="993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2D21E5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Câu 2</w:t>
      </w:r>
      <w:r w:rsidRPr="002D21E5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8</w:t>
      </w:r>
      <w:r w:rsidRPr="002D21E5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.</w:t>
      </w:r>
      <w:r w:rsidR="00CF0C55" w:rsidRPr="00CF0C55">
        <w:rPr>
          <w:rFonts w:ascii="Times New Roman" w:eastAsia="Calibri" w:hAnsi="Times New Roman" w:cs="Times New Roman"/>
          <w:b/>
          <w:color w:val="FF00FF"/>
          <w:sz w:val="24"/>
          <w:szCs w:val="24"/>
          <w:lang w:val="fr-FR"/>
        </w:rPr>
        <w:tab/>
        <w:t xml:space="preserve">[0H2-3.4-2] </w:t>
      </w:r>
      <w:r w:rsidRPr="002D21E5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Để xác định bán kính của chiếc đĩa cổ hình tròn bị vỡ một phần, các nhà khảo cổ lấy ba điểm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 w14:anchorId="3221894A">
          <v:shape id="_x0000_i1496" type="#_x0000_t75" style="width:37.45pt;height:16.4pt" o:ole="">
            <v:imagedata r:id="rId331" o:title=""/>
          </v:shape>
          <o:OLEObject Type="Embed" ProgID="Equation.DSMT4" ShapeID="_x0000_i1496" DrawAspect="Content" ObjectID="_1733529767" r:id="rId755"/>
        </w:object>
      </w:r>
      <w:r w:rsidRPr="002D21E5">
        <w:rPr>
          <w:rFonts w:ascii="Times New Roman" w:eastAsia="Arial" w:hAnsi="Times New Roman" w:cs="Times New Roman"/>
          <w:sz w:val="24"/>
          <w:szCs w:val="24"/>
          <w:lang w:val="fr-FR"/>
        </w:rPr>
        <w:t>trên vành đĩa và tiến hành đo đạc thu được kết quả như sau:</w:t>
      </w:r>
      <w:r w:rsidRPr="002D21E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0" w:dyaOrig="320" w14:anchorId="4B9CB7D2">
          <v:shape id="_x0000_i1497" type="#_x0000_t75" style="width:63.8pt;height:15.8pt" o:ole="">
            <v:imagedata r:id="rId333" o:title=""/>
          </v:shape>
          <o:OLEObject Type="Embed" ProgID="Equation.DSMT4" ShapeID="_x0000_i1497" DrawAspect="Content" ObjectID="_1733529768" r:id="rId756"/>
        </w:object>
      </w:r>
      <w:r w:rsidRPr="002D21E5">
        <w:rPr>
          <w:rFonts w:ascii="Times New Roman" w:eastAsia="Calibri" w:hAnsi="Times New Roman" w:cs="Times New Roman"/>
          <w:sz w:val="24"/>
          <w:szCs w:val="24"/>
          <w:lang w:val="pt-BR"/>
        </w:rPr>
        <w:t>,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20" w:dyaOrig="360" w14:anchorId="5644C842">
          <v:shape id="_x0000_i1498" type="#_x0000_t75" style="width:55.6pt;height:18.15pt" o:ole="">
            <v:imagedata r:id="rId335" o:title=""/>
          </v:shape>
          <o:OLEObject Type="Embed" ProgID="Equation.DSMT4" ShapeID="_x0000_i1498" DrawAspect="Content" ObjectID="_1733529769" r:id="rId757"/>
        </w:object>
      </w:r>
      <w:r w:rsidRPr="002D21E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2D21E5">
        <w:rPr>
          <w:rFonts w:ascii="Times New Roman" w:eastAsia="Arial" w:hAnsi="Times New Roman" w:cs="Times New Roman"/>
          <w:sz w:val="24"/>
          <w:szCs w:val="24"/>
          <w:lang w:val="fr-FR"/>
        </w:rPr>
        <w:t>Bán kính của chiếc đĩa xấp xỉ là</w:t>
      </w:r>
    </w:p>
    <w:p w14:paraId="41AACB28" w14:textId="77777777" w:rsidR="002D21E5" w:rsidRPr="002D21E5" w:rsidRDefault="002D21E5" w:rsidP="002D21E5">
      <w:pPr>
        <w:tabs>
          <w:tab w:val="left" w:pos="709"/>
          <w:tab w:val="left" w:pos="3402"/>
          <w:tab w:val="left" w:pos="5670"/>
          <w:tab w:val="left" w:pos="7938"/>
        </w:tabs>
        <w:ind w:left="993" w:hanging="993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</w:p>
    <w:p w14:paraId="50408A68" w14:textId="77777777" w:rsidR="002D21E5" w:rsidRPr="002D21E5" w:rsidRDefault="002D21E5" w:rsidP="002D21E5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A.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  <w:highlight w:val="green"/>
        </w:rPr>
        <w:object w:dxaOrig="720" w:dyaOrig="320" w14:anchorId="27C36511">
          <v:shape id="_x0000_i1499" type="#_x0000_t75" style="width:36.3pt;height:16.4pt" o:ole="">
            <v:imagedata r:id="rId337" o:title=""/>
          </v:shape>
          <o:OLEObject Type="Embed" ProgID="Equation.DSMT4" ShapeID="_x0000_i1499" DrawAspect="Content" ObjectID="_1733529770" r:id="rId758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fr-FR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 w14:anchorId="0E0915E5">
          <v:shape id="_x0000_i1500" type="#_x0000_t75" style="width:31pt;height:16.4pt" o:ole="">
            <v:imagedata r:id="rId339" o:title=""/>
          </v:shape>
          <o:OLEObject Type="Embed" ProgID="Equation.DSMT4" ShapeID="_x0000_i1500" DrawAspect="Content" ObjectID="_1733529771" r:id="rId759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9" w:dyaOrig="279" w14:anchorId="0D99A811">
          <v:shape id="_x0000_i1501" type="#_x0000_t75" style="width:31.6pt;height:14.05pt" o:ole="">
            <v:imagedata r:id="rId341" o:title=""/>
          </v:shape>
          <o:OLEObject Type="Embed" ProgID="Equation.DSMT4" ShapeID="_x0000_i1501" DrawAspect="Content" ObjectID="_1733529772" r:id="rId760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20" w14:anchorId="5AD15EA7">
          <v:shape id="_x0000_i1502" type="#_x0000_t75" style="width:36.3pt;height:16.4pt" o:ole="">
            <v:imagedata r:id="rId343" o:title=""/>
          </v:shape>
          <o:OLEObject Type="Embed" ProgID="Equation.DSMT4" ShapeID="_x0000_i1502" DrawAspect="Content" ObjectID="_1733529773" r:id="rId761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14:paraId="570A9F8E" w14:textId="77777777" w:rsidR="002D21E5" w:rsidRPr="002D21E5" w:rsidRDefault="002D21E5" w:rsidP="002D21E5">
      <w:pPr>
        <w:tabs>
          <w:tab w:val="left" w:pos="709"/>
          <w:tab w:val="left" w:pos="3402"/>
          <w:tab w:val="left" w:pos="5670"/>
          <w:tab w:val="left" w:pos="7938"/>
        </w:tabs>
        <w:ind w:left="993" w:hanging="993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2D21E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t xml:space="preserve">                                    </w:t>
      </w:r>
      <w:r w:rsidRPr="002D21E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20A0C0D" wp14:editId="367D2890">
            <wp:extent cx="2768524" cy="1664898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2"/>
                    <a:stretch>
                      <a:fillRect/>
                    </a:stretch>
                  </pic:blipFill>
                  <pic:spPr>
                    <a:xfrm>
                      <a:off x="0" y="0"/>
                      <a:ext cx="2768238" cy="1664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7FA61" w14:textId="77777777" w:rsidR="002D21E5" w:rsidRPr="002D21E5" w:rsidRDefault="002D21E5" w:rsidP="002D21E5">
      <w:pPr>
        <w:tabs>
          <w:tab w:val="left" w:pos="709"/>
          <w:tab w:val="left" w:pos="3402"/>
          <w:tab w:val="left" w:pos="5670"/>
          <w:tab w:val="left" w:pos="793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A6D3560" w14:textId="77777777" w:rsidR="002D21E5" w:rsidRPr="002D21E5" w:rsidRDefault="002D21E5" w:rsidP="002D21E5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AA5916C" w14:textId="645E2C65" w:rsidR="002D21E5" w:rsidRPr="002D21E5" w:rsidRDefault="002D21E5" w:rsidP="002D21E5">
      <w:pPr>
        <w:tabs>
          <w:tab w:val="left" w:pos="2268"/>
        </w:tabs>
        <w:ind w:left="993" w:hanging="993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</w:t>
      </w:r>
    </w:p>
    <w:p w14:paraId="2CC8A524" w14:textId="77777777" w:rsidR="002D21E5" w:rsidRPr="002D21E5" w:rsidRDefault="002D21E5" w:rsidP="002D21E5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  <w:t xml:space="preserve">Áp dụng định lý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2D291BA3">
          <v:shape id="_x0000_i1503" type="#_x0000_t75" style="width:18.15pt;height:13.45pt" o:ole="">
            <v:imagedata r:id="rId763" o:title=""/>
          </v:shape>
          <o:OLEObject Type="Embed" ProgID="Equation.DSMT4" ShapeID="_x0000_i1503" DrawAspect="Content" ObjectID="_1733529774" r:id="rId764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trong tam giác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1D16166E">
          <v:shape id="_x0000_i1504" type="#_x0000_t75" style="width:28.7pt;height:13.45pt" o:ole="">
            <v:imagedata r:id="rId315" o:title=""/>
          </v:shape>
          <o:OLEObject Type="Embed" ProgID="Equation.DSMT4" ShapeID="_x0000_i1504" DrawAspect="Content" ObjectID="_1733529775" r:id="rId765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>, ta có</w:t>
      </w:r>
    </w:p>
    <w:p w14:paraId="287425CE" w14:textId="77777777" w:rsidR="002D21E5" w:rsidRPr="002D21E5" w:rsidRDefault="002D21E5" w:rsidP="002D21E5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       </w:t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  <w:r w:rsidRPr="002D21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140" w:dyaOrig="620" w14:anchorId="7367481C">
          <v:shape id="_x0000_i1505" type="#_x0000_t75" style="width:207.2pt;height:30.45pt" o:ole="">
            <v:imagedata r:id="rId766" o:title=""/>
          </v:shape>
          <o:OLEObject Type="Embed" ProgID="Equation.DSMT4" ShapeID="_x0000_i1505" DrawAspect="Content" ObjectID="_1733529776" r:id="rId767"/>
        </w:object>
      </w:r>
      <w:r w:rsidRPr="002D21E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0" w14:anchorId="5C464551">
          <v:shape id="_x0000_i1506" type="#_x0000_t75" style="width:28.1pt;height:16.4pt" o:ole="">
            <v:imagedata r:id="rId768" o:title=""/>
          </v:shape>
          <o:OLEObject Type="Embed" ProgID="Equation.DSMT4" ShapeID="_x0000_i1506" DrawAspect="Content" ObjectID="_1733529777" r:id="rId769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ab/>
      </w:r>
    </w:p>
    <w:p w14:paraId="0ADB0D81" w14:textId="4E5C5AC9" w:rsidR="002D21E5" w:rsidRPr="002D21E5" w:rsidRDefault="002D21E5" w:rsidP="00CF0C55">
      <w:pPr>
        <w:tabs>
          <w:tab w:val="left" w:pos="360"/>
          <w:tab w:val="left" w:pos="993"/>
          <w:tab w:val="left" w:pos="1276"/>
          <w:tab w:val="left" w:pos="2410"/>
          <w:tab w:val="left" w:pos="2880"/>
          <w:tab w:val="left" w:pos="4820"/>
          <w:tab w:val="left" w:pos="5400"/>
          <w:tab w:val="left" w:pos="7229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9.</w:t>
      </w:r>
      <w:r w:rsidR="00CF0C55" w:rsidRPr="00CF0C55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1-3.2-2] 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Cho hình bình hành </w:t>
      </w:r>
      <w:r w:rsidRPr="002D21E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20" w:dyaOrig="279" w14:anchorId="0EDE2B0A">
          <v:shape id="_x0000_i1507" type="#_x0000_t75" style="width:36.3pt;height:13.45pt" o:ole="">
            <v:imagedata r:id="rId345" o:title=""/>
          </v:shape>
          <o:OLEObject Type="Embed" ProgID="Equation.DSMT4" ShapeID="_x0000_i1507" DrawAspect="Content" ObjectID="_1733529778" r:id="rId770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, gọi </w:t>
      </w:r>
      <w:r w:rsidRPr="002D21E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0" w:dyaOrig="279" w14:anchorId="7C25E6B6">
          <v:shape id="_x0000_i1508" type="#_x0000_t75" style="width:12.3pt;height:13.45pt" o:ole="">
            <v:imagedata r:id="rId347" o:title=""/>
          </v:shape>
          <o:OLEObject Type="Embed" ProgID="Equation.DSMT4" ShapeID="_x0000_i1508" DrawAspect="Content" ObjectID="_1733529779" r:id="rId771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 xml:space="preserve"> là giao điểm của hai đường chéo. Khi đó mệnh đề nào sau đây </w:t>
      </w:r>
      <w:r w:rsidRPr="002D21E5">
        <w:rPr>
          <w:rFonts w:ascii="Times New Roman" w:eastAsia="Times New Roman" w:hAnsi="Times New Roman" w:cs="Times New Roman"/>
          <w:b/>
          <w:sz w:val="24"/>
          <w:szCs w:val="24"/>
        </w:rPr>
        <w:t>đúng</w: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10A1D426" w14:textId="77777777" w:rsidR="002D21E5" w:rsidRPr="002D21E5" w:rsidRDefault="002D21E5" w:rsidP="002D21E5">
      <w:pPr>
        <w:tabs>
          <w:tab w:val="left" w:pos="284"/>
          <w:tab w:val="left" w:pos="360"/>
          <w:tab w:val="left" w:pos="851"/>
          <w:tab w:val="left" w:pos="2835"/>
          <w:tab w:val="left" w:pos="2880"/>
          <w:tab w:val="left" w:pos="3828"/>
          <w:tab w:val="left" w:pos="5670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A.</w:t>
      </w:r>
      <w:r w:rsidRPr="002D21E5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r w:rsidRPr="002D21E5">
        <w:rPr>
          <w:rFonts w:ascii="Times New Roman" w:eastAsia="Times New Roman" w:hAnsi="Times New Roman" w:cs="Times New Roman"/>
          <w:b/>
          <w:color w:val="FF0000"/>
          <w:position w:val="-6"/>
          <w:sz w:val="24"/>
          <w:szCs w:val="24"/>
        </w:rPr>
        <w:object w:dxaOrig="1500" w:dyaOrig="340" w14:anchorId="5510CA47">
          <v:shape id="_x0000_i1509" type="#_x0000_t75" style="width:69.05pt;height:16.4pt" o:ole="">
            <v:imagedata r:id="rId349" o:title=""/>
          </v:shape>
          <o:OLEObject Type="Embed" ProgID="Equation.DSMT4" ShapeID="_x0000_i1509" DrawAspect="Content" ObjectID="_1733529780" r:id="rId772"/>
        </w:object>
      </w:r>
      <w:r w:rsidRPr="002D21E5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2D21E5">
        <w:rPr>
          <w:rFonts w:ascii="Times New Roman" w:eastAsia="Times New Roman" w:hAnsi="Times New Roman" w:cs="Times New Roman"/>
          <w:b/>
          <w:sz w:val="24"/>
          <w:szCs w:val="24"/>
          <w:highlight w:val="green"/>
        </w:rPr>
        <w:t xml:space="preserve"> </w:t>
      </w:r>
      <w:r w:rsidRPr="002D21E5">
        <w:rPr>
          <w:rFonts w:ascii="Times New Roman" w:eastAsia="Times New Roman" w:hAnsi="Times New Roman" w:cs="Times New Roman"/>
          <w:b/>
          <w:position w:val="-6"/>
          <w:sz w:val="24"/>
          <w:szCs w:val="24"/>
          <w:highlight w:val="green"/>
        </w:rPr>
        <w:object w:dxaOrig="1680" w:dyaOrig="340" w14:anchorId="002CF0DF">
          <v:shape id="_x0000_i1510" type="#_x0000_t75" style="width:83.7pt;height:16.4pt" o:ole="">
            <v:imagedata r:id="rId351" o:title=""/>
          </v:shape>
          <o:OLEObject Type="Embed" ProgID="Equation.DSMT4" ShapeID="_x0000_i1510" DrawAspect="Content" ObjectID="_1733529781" r:id="rId773"/>
        </w:object>
      </w:r>
      <w:r w:rsidRPr="002D21E5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B5477D1" w14:textId="77777777" w:rsidR="002D21E5" w:rsidRPr="002D21E5" w:rsidRDefault="002D21E5" w:rsidP="002D21E5">
      <w:pPr>
        <w:tabs>
          <w:tab w:val="left" w:pos="284"/>
          <w:tab w:val="left" w:pos="360"/>
          <w:tab w:val="left" w:pos="851"/>
          <w:tab w:val="left" w:pos="2835"/>
          <w:tab w:val="left" w:pos="2880"/>
          <w:tab w:val="left" w:pos="3828"/>
          <w:tab w:val="left" w:pos="5670"/>
          <w:tab w:val="left" w:pos="7920"/>
        </w:tabs>
        <w:spacing w:after="120"/>
        <w:ind w:left="993" w:hanging="993"/>
        <w:jc w:val="both"/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</w:pP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            C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320" w:dyaOrig="340" w14:anchorId="57213DC7">
          <v:shape id="_x0000_i1511" type="#_x0000_t75" style="width:115.9pt;height:16.4pt" o:ole="">
            <v:imagedata r:id="rId353" o:title=""/>
          </v:shape>
          <o:OLEObject Type="Embed" ProgID="Equation.DSMT4" ShapeID="_x0000_i1511" DrawAspect="Content" ObjectID="_1733529782" r:id="rId774"/>
        </w:object>
      </w:r>
      <w:r w:rsidRPr="002D21E5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2D21E5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2D21E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18"/>
          <w:sz w:val="24"/>
          <w:szCs w:val="24"/>
          <w:lang w:val="fr-FR"/>
        </w:rPr>
        <w:object w:dxaOrig="2420" w:dyaOrig="480" w14:anchorId="314BDFED">
          <v:shape id="_x0000_i1512" type="#_x0000_t75" style="width:121.15pt;height:22.85pt" o:ole="">
            <v:imagedata r:id="rId355" o:title=""/>
          </v:shape>
          <o:OLEObject Type="Embed" ProgID="Equation.DSMT4" ShapeID="_x0000_i1512" DrawAspect="Content" ObjectID="_1733529783" r:id="rId775"/>
        </w:object>
      </w:r>
    </w:p>
    <w:p w14:paraId="628567BD" w14:textId="77777777" w:rsidR="002D21E5" w:rsidRPr="002D21E5" w:rsidRDefault="002D21E5" w:rsidP="002D21E5">
      <w:pPr>
        <w:tabs>
          <w:tab w:val="left" w:pos="284"/>
          <w:tab w:val="left" w:pos="360"/>
          <w:tab w:val="left" w:pos="851"/>
          <w:tab w:val="left" w:pos="2835"/>
          <w:tab w:val="left" w:pos="2880"/>
          <w:tab w:val="left" w:pos="3828"/>
          <w:tab w:val="left" w:pos="5400"/>
          <w:tab w:val="left" w:pos="7920"/>
        </w:tabs>
        <w:spacing w:after="120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</w:pP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t>Lời giải.</w:t>
      </w:r>
    </w:p>
    <w:p w14:paraId="32E99D32" w14:textId="77777777" w:rsidR="002D21E5" w:rsidRPr="002D21E5" w:rsidRDefault="002D21E5" w:rsidP="002D21E5">
      <w:pPr>
        <w:tabs>
          <w:tab w:val="left" w:pos="2249"/>
        </w:tabs>
        <w:ind w:left="993" w:hanging="99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A89EDFB" wp14:editId="187BB5F0">
            <wp:extent cx="3745230" cy="1359376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3768630" cy="136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05158" w14:textId="77777777" w:rsidR="002D21E5" w:rsidRPr="002D21E5" w:rsidRDefault="002D21E5" w:rsidP="002D21E5">
      <w:pPr>
        <w:tabs>
          <w:tab w:val="left" w:pos="1016"/>
        </w:tabs>
        <w:spacing w:before="0" w:after="160" w:line="259" w:lineRule="auto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A. Ta có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0" w:dyaOrig="340" w14:anchorId="46DA46C9">
          <v:shape id="_x0000_i1513" type="#_x0000_t75" style="width:146.95pt;height:16.4pt" o:ole="">
            <v:imagedata r:id="rId777" o:title=""/>
          </v:shape>
          <o:OLEObject Type="Embed" ProgID="Equation.DSMT4" ShapeID="_x0000_i1513" DrawAspect="Content" ObjectID="_1733529784" r:id="rId778"/>
        </w:object>
      </w:r>
      <w:r w:rsidRPr="002D21E5">
        <w:rPr>
          <w:rFonts w:ascii="Times New Roman" w:eastAsia="Times New Roman" w:hAnsi="Times New Roman" w:cs="Times New Roman"/>
          <w:b/>
          <w:color w:val="FF0000"/>
          <w:position w:val="-6"/>
          <w:sz w:val="24"/>
          <w:szCs w:val="24"/>
        </w:rPr>
        <w:t xml:space="preserve"> </w:t>
      </w:r>
      <w:r w:rsidRPr="002D21E5">
        <w:rPr>
          <w:rFonts w:ascii="Times New Roman" w:eastAsia="Calibri" w:hAnsi="Times New Roman" w:cs="Times New Roman"/>
          <w:sz w:val="24"/>
          <w:szCs w:val="24"/>
        </w:rPr>
        <w:t>=&gt; A sai.</w:t>
      </w:r>
    </w:p>
    <w:p w14:paraId="097D7011" w14:textId="77777777" w:rsidR="002D21E5" w:rsidRPr="002D21E5" w:rsidRDefault="002D21E5" w:rsidP="002D21E5">
      <w:pPr>
        <w:tabs>
          <w:tab w:val="left" w:pos="1016"/>
        </w:tabs>
        <w:spacing w:before="0" w:after="160" w:line="259" w:lineRule="auto"/>
        <w:ind w:left="993" w:firstLine="0"/>
        <w:rPr>
          <w:rFonts w:ascii="Times New Roman" w:eastAsia="Times New Roman" w:hAnsi="Times New Roman" w:cs="Times New Roman"/>
          <w:b/>
          <w:position w:val="-6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B. Dựng hình bình hành </w:t>
      </w:r>
      <w:r w:rsidRPr="002D21E5">
        <w:rPr>
          <w:rFonts w:ascii="Times New Roman" w:eastAsia="Calibri" w:hAnsi="Times New Roman" w:cs="Times New Roman"/>
          <w:position w:val="-4"/>
          <w:sz w:val="24"/>
          <w:szCs w:val="24"/>
        </w:rPr>
        <w:object w:dxaOrig="740" w:dyaOrig="260" w14:anchorId="3EDA75FF">
          <v:shape id="_x0000_i1514" type="#_x0000_t75" style="width:36.9pt;height:12.9pt" o:ole="">
            <v:imagedata r:id="rId779" o:title=""/>
          </v:shape>
          <o:OLEObject Type="Embed" ProgID="Equation.DSMT4" ShapeID="_x0000_i1514" DrawAspect="Content" ObjectID="_1733529785" r:id="rId780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, ta có </w:t>
      </w:r>
      <w:r w:rsidRPr="002D21E5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5DED7D78">
          <v:shape id="_x0000_i1515" type="#_x0000_t75" style="width:12.9pt;height:12.9pt" o:ole="">
            <v:imagedata r:id="rId781" o:title=""/>
          </v:shape>
          <o:OLEObject Type="Embed" ProgID="Equation.DSMT4" ShapeID="_x0000_i1515" DrawAspect="Content" ObjectID="_1733529786" r:id="rId782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7AF34985">
          <v:shape id="_x0000_i1516" type="#_x0000_t75" style="width:20.5pt;height:13.45pt" o:ole="">
            <v:imagedata r:id="rId783" o:title=""/>
          </v:shape>
          <o:OLEObject Type="Embed" ProgID="Equation.DSMT4" ShapeID="_x0000_i1516" DrawAspect="Content" ObjectID="_1733529787" r:id="rId784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nên:</w:t>
      </w:r>
      <w:r w:rsidRPr="002D21E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t xml:space="preserve">  </w:t>
      </w:r>
    </w:p>
    <w:p w14:paraId="2C410083" w14:textId="77777777" w:rsidR="002D21E5" w:rsidRPr="002D21E5" w:rsidRDefault="002D21E5" w:rsidP="002D21E5">
      <w:pPr>
        <w:tabs>
          <w:tab w:val="left" w:pos="1016"/>
        </w:tabs>
        <w:spacing w:before="0" w:after="160" w:line="259" w:lineRule="auto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t xml:space="preserve">     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9" w:dyaOrig="340" w14:anchorId="625866DB">
          <v:shape id="_x0000_i1517" type="#_x0000_t75" style="width:138.75pt;height:16.4pt" o:ole="">
            <v:imagedata r:id="rId785" o:title=""/>
          </v:shape>
          <o:OLEObject Type="Embed" ProgID="Equation.DSMT4" ShapeID="_x0000_i1517" DrawAspect="Content" ObjectID="_1733529788" r:id="rId786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 suy ra </w:t>
      </w:r>
      <w:r w:rsidRPr="002D21E5">
        <w:rPr>
          <w:rFonts w:ascii="Times New Roman" w:eastAsia="Calibri" w:hAnsi="Times New Roman" w:cs="Times New Roman"/>
          <w:b/>
          <w:sz w:val="24"/>
          <w:szCs w:val="24"/>
        </w:rPr>
        <w:t>B đúng.</w:t>
      </w:r>
    </w:p>
    <w:p w14:paraId="54BD6E3E" w14:textId="77777777" w:rsidR="002D21E5" w:rsidRPr="002D21E5" w:rsidRDefault="002D21E5" w:rsidP="002D21E5">
      <w:pPr>
        <w:tabs>
          <w:tab w:val="left" w:pos="1016"/>
        </w:tabs>
        <w:spacing w:before="0" w:after="160" w:line="259" w:lineRule="auto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C. Ta có </w:t>
      </w:r>
      <w:r w:rsidRPr="002D21E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680" w:dyaOrig="340" w14:anchorId="746EBCFE">
          <v:shape id="_x0000_i1518" type="#_x0000_t75" style="width:184.4pt;height:16.4pt" o:ole="">
            <v:imagedata r:id="rId787" o:title=""/>
          </v:shape>
          <o:OLEObject Type="Embed" ProgID="Equation.DSMT4" ShapeID="_x0000_i1518" DrawAspect="Content" ObjectID="_1733529789" r:id="rId788"/>
        </w:objec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2D21E5">
        <w:rPr>
          <w:rFonts w:ascii="Times New Roman" w:eastAsia="Calibri" w:hAnsi="Times New Roman" w:cs="Times New Roman"/>
          <w:b/>
          <w:sz w:val="24"/>
          <w:szCs w:val="24"/>
        </w:rPr>
        <w:t>C sai</w:t>
      </w: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14:paraId="023B1366" w14:textId="77777777" w:rsidR="002D21E5" w:rsidRPr="002D21E5" w:rsidRDefault="002D21E5" w:rsidP="002D21E5">
      <w:pPr>
        <w:tabs>
          <w:tab w:val="left" w:pos="1016"/>
        </w:tabs>
        <w:spacing w:before="0" w:after="160" w:line="259" w:lineRule="auto"/>
        <w:ind w:left="993" w:firstLine="0"/>
        <w:rPr>
          <w:rFonts w:ascii="Calibri" w:eastAsia="Calibri" w:hAnsi="Calibri" w:cs="Times New Roman"/>
          <w:sz w:val="24"/>
          <w:szCs w:val="24"/>
        </w:rPr>
      </w:pPr>
      <w:r w:rsidRPr="002D21E5">
        <w:rPr>
          <w:rFonts w:ascii="Times New Roman" w:eastAsia="Calibri" w:hAnsi="Times New Roman" w:cs="Times New Roman"/>
          <w:sz w:val="24"/>
          <w:szCs w:val="24"/>
        </w:rPr>
        <w:t xml:space="preserve">D. Ta có </w:t>
      </w:r>
      <w:r w:rsidRPr="002D21E5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879" w:dyaOrig="480" w14:anchorId="57554985">
          <v:shape id="_x0000_i1519" type="#_x0000_t75" style="width:194.35pt;height:22.85pt" o:ole="">
            <v:imagedata r:id="rId789" o:title=""/>
          </v:shape>
          <o:OLEObject Type="Embed" ProgID="Equation.DSMT4" ShapeID="_x0000_i1519" DrawAspect="Content" ObjectID="_1733529790" r:id="rId790"/>
        </w:object>
      </w:r>
      <w:r w:rsidRPr="002D21E5">
        <w:rPr>
          <w:rFonts w:ascii="Calibri" w:eastAsia="Calibri" w:hAnsi="Calibri" w:cs="Times New Roman"/>
          <w:sz w:val="24"/>
          <w:szCs w:val="24"/>
        </w:rPr>
        <w:t xml:space="preserve">nên </w:t>
      </w:r>
      <w:r w:rsidRPr="002D21E5">
        <w:rPr>
          <w:rFonts w:ascii="Calibri" w:eastAsia="Calibri" w:hAnsi="Calibri" w:cs="Times New Roman"/>
          <w:b/>
          <w:sz w:val="24"/>
          <w:szCs w:val="24"/>
        </w:rPr>
        <w:t>D sai</w:t>
      </w:r>
      <w:r w:rsidRPr="002D21E5">
        <w:rPr>
          <w:rFonts w:ascii="Calibri" w:eastAsia="Calibri" w:hAnsi="Calibri" w:cs="Times New Roman"/>
          <w:sz w:val="24"/>
          <w:szCs w:val="24"/>
        </w:rPr>
        <w:t xml:space="preserve">.  </w:t>
      </w:r>
    </w:p>
    <w:p w14:paraId="2F63DF7C" w14:textId="41E5A128" w:rsidR="002D21E5" w:rsidRPr="002D21E5" w:rsidRDefault="002D21E5" w:rsidP="002D21E5">
      <w:pPr>
        <w:spacing w:before="0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D21E5">
        <w:rPr>
          <w:rFonts w:ascii="Times New Roman" w:eastAsia="SimSun" w:hAnsi="Times New Roman" w:cs="Times New Roman"/>
          <w:b/>
          <w:iCs/>
          <w:color w:val="0000FF"/>
          <w:sz w:val="24"/>
          <w:szCs w:val="24"/>
        </w:rPr>
        <w:t xml:space="preserve">Câu </w:t>
      </w:r>
      <w:r w:rsidRPr="002D21E5">
        <w:rPr>
          <w:rFonts w:ascii="Times New Roman" w:eastAsia="SimSun" w:hAnsi="Times New Roman" w:cs="Times New Roman"/>
          <w:b/>
          <w:iCs/>
          <w:color w:val="0000FF"/>
          <w:sz w:val="24"/>
          <w:szCs w:val="24"/>
          <w:lang w:val="vi-VN"/>
        </w:rPr>
        <w:t>30</w:t>
      </w:r>
      <w:r w:rsidRPr="002D21E5">
        <w:rPr>
          <w:rFonts w:ascii="Times New Roman" w:eastAsia="SimSun" w:hAnsi="Times New Roman" w:cs="Times New Roman"/>
          <w:b/>
          <w:iCs/>
          <w:color w:val="0000FF"/>
          <w:sz w:val="24"/>
          <w:szCs w:val="24"/>
        </w:rPr>
        <w:t>.</w:t>
      </w:r>
      <w:r w:rsidR="00CF0C55" w:rsidRPr="00CF0C55">
        <w:rPr>
          <w:rFonts w:ascii="Times New Roman" w:eastAsia="SimSun" w:hAnsi="Times New Roman" w:cs="Times New Roman"/>
          <w:b/>
          <w:iCs/>
          <w:color w:val="FF00FF"/>
          <w:sz w:val="24"/>
          <w:szCs w:val="24"/>
        </w:rPr>
        <w:tab/>
        <w:t xml:space="preserve">[0H1-2.1-2] </w: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bình hành </w:t>
      </w:r>
      <w:r w:rsidRPr="002D21E5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80" w:dyaOrig="270" w14:anchorId="7DF246DC">
          <v:shape id="_x0000_i1520" type="#_x0000_t75" style="width:38.65pt;height:13.45pt" o:ole="">
            <v:imagedata r:id="rId357" o:title=""/>
          </v:shape>
          <o:OLEObject Type="Embed" ProgID="Equation.DSMT4" ShapeID="_x0000_i1520" DrawAspect="Content" ObjectID="_1733529791" r:id="rId791"/>
        </w:objec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ổng của vectơ </w:t>
      </w:r>
      <w:r w:rsidRPr="002D21E5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650" w:dyaOrig="360" w14:anchorId="52955411">
          <v:shape id="_x0000_i1521" type="#_x0000_t75" style="width:81.95pt;height:18.15pt" o:ole="">
            <v:imagedata r:id="rId359" o:title=""/>
          </v:shape>
          <o:OLEObject Type="Embed" ProgID="Equation.DSMT4" ShapeID="_x0000_i1521" DrawAspect="Content" ObjectID="_1733529792" r:id="rId792"/>
        </w:objec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</w:p>
    <w:p w14:paraId="25817111" w14:textId="77777777" w:rsidR="002D21E5" w:rsidRP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.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 xml:space="preserve"> 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540" w:dyaOrig="330" w14:anchorId="45C6EA9D">
          <v:shape id="_x0000_i1522" type="#_x0000_t75" style="width:26.95pt;height:16.4pt" o:ole="">
            <v:imagedata r:id="rId361" o:title=""/>
          </v:shape>
          <o:OLEObject Type="Embed" ProgID="Equation.DSMT4" ShapeID="_x0000_i1522" DrawAspect="Content" ObjectID="_1733529793" r:id="rId793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5" w:dyaOrig="330" w14:anchorId="7B236C16">
          <v:shape id="_x0000_i1523" type="#_x0000_t75" style="width:26.35pt;height:16.4pt" o:ole="">
            <v:imagedata r:id="rId363" o:title=""/>
          </v:shape>
          <o:OLEObject Type="Embed" ProgID="Equation.DSMT4" ShapeID="_x0000_i1523" DrawAspect="Content" ObjectID="_1733529794" r:id="rId794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525" w:dyaOrig="315" w14:anchorId="18F68D24">
          <v:shape id="_x0000_i1524" type="#_x0000_t75" style="width:26.35pt;height:15.8pt" o:ole="">
            <v:imagedata r:id="rId365" o:title=""/>
          </v:shape>
          <o:OLEObject Type="Embed" ProgID="Equation.DSMT4" ShapeID="_x0000_i1524" DrawAspect="Content" ObjectID="_1733529795" r:id="rId795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2D21E5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555" w:dyaOrig="315" w14:anchorId="45916F60">
          <v:shape id="_x0000_i1525" type="#_x0000_t75" style="width:28.1pt;height:15.8pt" o:ole="">
            <v:imagedata r:id="rId367" o:title=""/>
          </v:shape>
          <o:OLEObject Type="Embed" ProgID="Equation.DSMT4" ShapeID="_x0000_i1525" DrawAspect="Content" ObjectID="_1733529796" r:id="rId796"/>
        </w:object>
      </w:r>
      <w:r w:rsidRPr="002D21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1DB5B8F" w14:textId="77777777" w:rsidR="002D21E5" w:rsidRP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D21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EF05750" w14:textId="77777777" w:rsidR="002D21E5" w:rsidRP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D21E5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CFF867C" wp14:editId="51D73C21">
            <wp:extent cx="3209925" cy="13716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26B15" w14:textId="77777777" w:rsidR="002D21E5" w:rsidRPr="002D21E5" w:rsidRDefault="002D21E5" w:rsidP="002D21E5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Ta có </w:t>
      </w:r>
      <w:r w:rsidRPr="002D21E5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490" w:dyaOrig="360" w14:anchorId="776A92C8">
          <v:shape id="_x0000_i1526" type="#_x0000_t75" style="width:274.55pt;height:18.15pt" o:ole="">
            <v:imagedata r:id="rId798" o:title=""/>
          </v:shape>
          <o:OLEObject Type="Embed" ProgID="Equation.DSMT4" ShapeID="_x0000_i1526" DrawAspect="Content" ObjectID="_1733529797" r:id="rId799"/>
        </w:object>
      </w:r>
      <w:r w:rsidRPr="002D21E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20BEE76" w14:textId="3CC6C8CE" w:rsidR="002B5250" w:rsidRPr="00BC09E5" w:rsidRDefault="002B5250" w:rsidP="002B5250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BC09E5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>Câu 31.</w:t>
      </w:r>
      <w:r w:rsidRPr="002B5250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ab/>
        <w:t xml:space="preserve">[0H3-1.6-2] </w:t>
      </w:r>
      <w:r w:rsidRPr="00BC09E5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Pr="00BC09E5">
        <w:rPr>
          <w:rFonts w:ascii="Times New Roman" w:eastAsia="Calibri" w:hAnsi="Times New Roman" w:cs="Times New Roman"/>
          <w:i/>
          <w:sz w:val="24"/>
          <w:szCs w:val="24"/>
        </w:rPr>
        <w:t>Oxy</w:t>
      </w:r>
      <w:r w:rsidRPr="00BC09E5">
        <w:rPr>
          <w:rFonts w:ascii="Times New Roman" w:eastAsia="Calibri" w:hAnsi="Times New Roman" w:cs="Times New Roman"/>
          <w:sz w:val="24"/>
          <w:szCs w:val="24"/>
        </w:rPr>
        <w:t xml:space="preserve">, cho các điểm </w:t>
      </w:r>
      <w:r w:rsidRPr="00BC09E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600" w:dyaOrig="400" w14:anchorId="58F8BD38">
          <v:shape id="_x0000_i1527" type="#_x0000_t75" style="width:129.95pt;height:20.5pt" o:ole="">
            <v:imagedata r:id="rId369" o:title=""/>
          </v:shape>
          <o:OLEObject Type="Embed" ProgID="Equation.DSMT4" ShapeID="_x0000_i1527" DrawAspect="Content" ObjectID="_1733529798" r:id="rId800"/>
        </w:object>
      </w:r>
      <w:r w:rsidRPr="00BC09E5">
        <w:rPr>
          <w:rFonts w:ascii="Times New Roman" w:eastAsia="Calibri" w:hAnsi="Times New Roman" w:cs="Times New Roman"/>
          <w:sz w:val="24"/>
          <w:szCs w:val="24"/>
        </w:rPr>
        <w:t xml:space="preserve">. Tọa độ điểm </w:t>
      </w:r>
      <w:r w:rsidRPr="00BC09E5">
        <w:rPr>
          <w:rFonts w:ascii="Times New Roman" w:eastAsia="Calibri" w:hAnsi="Times New Roman" w:cs="Times New Roman"/>
          <w:i/>
          <w:sz w:val="24"/>
          <w:szCs w:val="24"/>
        </w:rPr>
        <w:t xml:space="preserve">D </w:t>
      </w:r>
      <w:r w:rsidRPr="00BC09E5">
        <w:rPr>
          <w:rFonts w:ascii="Times New Roman" w:eastAsia="Calibri" w:hAnsi="Times New Roman" w:cs="Times New Roman"/>
          <w:sz w:val="24"/>
          <w:szCs w:val="24"/>
        </w:rPr>
        <w:t xml:space="preserve">để tứ giác </w:t>
      </w:r>
      <w:r w:rsidRPr="00BC09E5">
        <w:rPr>
          <w:rFonts w:ascii="Times New Roman" w:eastAsia="Calibri" w:hAnsi="Times New Roman" w:cs="Times New Roman"/>
          <w:i/>
          <w:sz w:val="24"/>
          <w:szCs w:val="24"/>
        </w:rPr>
        <w:t>ABCD</w:t>
      </w:r>
      <w:r w:rsidRPr="00BC09E5">
        <w:rPr>
          <w:rFonts w:ascii="Times New Roman" w:eastAsia="Calibri" w:hAnsi="Times New Roman" w:cs="Times New Roman"/>
          <w:sz w:val="24"/>
          <w:szCs w:val="24"/>
        </w:rPr>
        <w:t xml:space="preserve"> là hình bình hành là</w:t>
      </w:r>
      <w:r w:rsidRPr="00BC09E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</w:p>
    <w:p w14:paraId="6EC7E108" w14:textId="77777777" w:rsidR="002B5250" w:rsidRPr="00BC09E5" w:rsidRDefault="002B5250" w:rsidP="002B5250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color w:val="0033CC"/>
          <w:sz w:val="24"/>
          <w:szCs w:val="24"/>
        </w:rPr>
      </w:pPr>
      <w:r w:rsidRPr="00BC09E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A. </w:t>
      </w:r>
      <w:r w:rsidRPr="00BC09E5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800" w:dyaOrig="400" w14:anchorId="597FE29C">
          <v:shape id="_x0000_i1528" type="#_x0000_t75" style="width:41pt;height:19.9pt" o:ole="">
            <v:imagedata r:id="rId371" o:title=""/>
          </v:shape>
          <o:OLEObject Type="Embed" ProgID="Equation.DSMT4" ShapeID="_x0000_i1528" DrawAspect="Content" ObjectID="_1733529799" r:id="rId801"/>
        </w:objec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BC09E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B. </w:t>
      </w:r>
      <w:r w:rsidRPr="00BC09E5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800" w:dyaOrig="400" w14:anchorId="1A256FA3">
          <v:shape id="_x0000_i1529" type="#_x0000_t75" style="width:41pt;height:20.5pt" o:ole="">
            <v:imagedata r:id="rId373" o:title=""/>
          </v:shape>
          <o:OLEObject Type="Embed" ProgID="Equation.DSMT4" ShapeID="_x0000_i1529" DrawAspect="Content" ObjectID="_1733529800" r:id="rId802"/>
        </w:objec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ab/>
      </w:r>
    </w:p>
    <w:p w14:paraId="0510EAA5" w14:textId="77777777" w:rsidR="002B5250" w:rsidRPr="00BC09E5" w:rsidRDefault="002B5250" w:rsidP="002B5250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color w:val="0033CC"/>
          <w:sz w:val="24"/>
          <w:szCs w:val="24"/>
        </w:rPr>
      </w:pPr>
      <w:r w:rsidRPr="00BC09E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. </w:t>
      </w:r>
      <w:r w:rsidRPr="00BC09E5">
        <w:rPr>
          <w:rFonts w:ascii="Times New Roman" w:hAnsi="Times New Roman" w:cs="Times New Roman"/>
          <w:color w:val="0033CC"/>
          <w:position w:val="-14"/>
          <w:sz w:val="24"/>
          <w:szCs w:val="24"/>
        </w:rPr>
        <w:object w:dxaOrig="999" w:dyaOrig="400" w14:anchorId="29388873">
          <v:shape id="_x0000_i1530" type="#_x0000_t75" style="width:52.1pt;height:19.9pt" o:ole="">
            <v:imagedata r:id="rId375" o:title=""/>
          </v:shape>
          <o:OLEObject Type="Embed" ProgID="Equation.DSMT4" ShapeID="_x0000_i1530" DrawAspect="Content" ObjectID="_1733529801" r:id="rId803"/>
        </w:objec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>.</w:t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BC09E5">
        <w:rPr>
          <w:rFonts w:ascii="Times New Roman" w:hAnsi="Times New Roman" w:cs="Times New Roman"/>
          <w:color w:val="0033CC"/>
          <w:sz w:val="24"/>
          <w:szCs w:val="24"/>
        </w:rPr>
        <w:tab/>
      </w:r>
      <w:r w:rsidRPr="00BC09E5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u w:val="single"/>
        </w:rPr>
        <w:t>D</w:t>
      </w:r>
      <w:r w:rsidRPr="00BC09E5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. </w:t>
      </w:r>
      <w:r w:rsidRPr="00BC09E5">
        <w:rPr>
          <w:rFonts w:ascii="Times New Roman" w:hAnsi="Times New Roman" w:cs="Times New Roman"/>
          <w:color w:val="0033CC"/>
          <w:position w:val="-14"/>
          <w:sz w:val="24"/>
          <w:szCs w:val="24"/>
          <w:highlight w:val="green"/>
        </w:rPr>
        <w:object w:dxaOrig="999" w:dyaOrig="400" w14:anchorId="78D75B25">
          <v:shape id="_x0000_i1531" type="#_x0000_t75" style="width:50.35pt;height:20.5pt" o:ole="">
            <v:imagedata r:id="rId377" o:title=""/>
          </v:shape>
          <o:OLEObject Type="Embed" ProgID="Equation.DSMT4" ShapeID="_x0000_i1531" DrawAspect="Content" ObjectID="_1733529802" r:id="rId804"/>
        </w:object>
      </w:r>
      <w:r w:rsidRPr="00BC09E5">
        <w:rPr>
          <w:rFonts w:ascii="Times New Roman" w:hAnsi="Times New Roman" w:cs="Times New Roman"/>
          <w:color w:val="0033CC"/>
          <w:sz w:val="24"/>
          <w:szCs w:val="24"/>
          <w:highlight w:val="green"/>
        </w:rPr>
        <w:t>.</w:t>
      </w:r>
    </w:p>
    <w:p w14:paraId="75065D6E" w14:textId="77777777" w:rsidR="002B5250" w:rsidRPr="00BC09E5" w:rsidRDefault="002B5250" w:rsidP="002B5250">
      <w:pPr>
        <w:pStyle w:val="MTDisplayEquation"/>
        <w:tabs>
          <w:tab w:val="left" w:pos="992"/>
        </w:tabs>
        <w:spacing w:after="0"/>
        <w:jc w:val="center"/>
        <w:rPr>
          <w:b/>
          <w:color w:val="0033CC"/>
        </w:rPr>
      </w:pPr>
      <w:r w:rsidRPr="00BC09E5">
        <w:rPr>
          <w:b/>
          <w:color w:val="0033CC"/>
        </w:rPr>
        <w:t>Lời giải</w:t>
      </w:r>
    </w:p>
    <w:p w14:paraId="4DF5C147" w14:textId="4C43A7D1" w:rsidR="002B5250" w:rsidRPr="00BC09E5" w:rsidRDefault="002739FB" w:rsidP="002739FB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2B5250"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2B5250" w:rsidRPr="00BC09E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78D0A38F">
          <v:shape id="_x0000_i1532" type="#_x0000_t75" style="width:41.55pt;height:20.5pt" o:ole="">
            <v:imagedata r:id="rId805" o:title=""/>
          </v:shape>
          <o:OLEObject Type="Embed" ProgID="Equation.DSMT4" ShapeID="_x0000_i1532" DrawAspect="Content" ObjectID="_1733529803" r:id="rId806"/>
        </w:object>
      </w:r>
    </w:p>
    <w:p w14:paraId="68048FC4" w14:textId="77777777" w:rsidR="002B5250" w:rsidRPr="00BC09E5" w:rsidRDefault="002B5250" w:rsidP="002B5250">
      <w:pPr>
        <w:ind w:left="1167" w:hanging="17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BC09E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440" w:dyaOrig="420" w14:anchorId="771F8E5F">
          <v:shape id="_x0000_i1533" type="#_x0000_t75" style="width:221.85pt;height:21.05pt" o:ole="">
            <v:imagedata r:id="rId807" o:title=""/>
          </v:shape>
          <o:OLEObject Type="Embed" ProgID="Equation.DSMT4" ShapeID="_x0000_i1533" DrawAspect="Content" ObjectID="_1733529804" r:id="rId808"/>
        </w:object>
      </w:r>
    </w:p>
    <w:p w14:paraId="120C3D47" w14:textId="77777777" w:rsidR="002B5250" w:rsidRPr="00BC09E5" w:rsidRDefault="002B5250" w:rsidP="002B5250">
      <w:pPr>
        <w:ind w:left="1167" w:hanging="17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C09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Xét: </w:t>
      </w:r>
      <w:r w:rsidRPr="00BC09E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 w14:anchorId="10A5C23C">
          <v:shape id="_x0000_i1534" type="#_x0000_t75" style="width:38.05pt;height:30.45pt" o:ole="">
            <v:imagedata r:id="rId809" o:title=""/>
          </v:shape>
          <o:OLEObject Type="Embed" ProgID="Equation.DSMT4" ShapeID="_x0000_i1534" DrawAspect="Content" ObjectID="_1733529805" r:id="rId810"/>
        </w:object>
      </w:r>
      <w:r w:rsidRPr="00BC09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C09E5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21924AE">
          <v:shape id="_x0000_i1535" type="#_x0000_t75" style="width:15.2pt;height:12.3pt" o:ole="">
            <v:imagedata r:id="rId811" o:title=""/>
          </v:shape>
          <o:OLEObject Type="Embed" ProgID="Equation.DSMT4" ShapeID="_x0000_i1535" DrawAspect="Content" ObjectID="_1733529806" r:id="rId812"/>
        </w:object>
      </w:r>
      <w:r w:rsidRPr="00BC09E5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59A0F97B">
          <v:shape id="_x0000_i1536" type="#_x0000_t75" style="width:20.5pt;height:16.4pt" o:ole="">
            <v:imagedata r:id="rId813" o:title=""/>
          </v:shape>
          <o:OLEObject Type="Embed" ProgID="Equation.DSMT4" ShapeID="_x0000_i1536" DrawAspect="Content" ObjectID="_1733529807" r:id="rId814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</w:t>
      </w:r>
      <w:r w:rsidRPr="00BC09E5">
        <w:rPr>
          <w:rFonts w:ascii="Times New Roman" w:hAnsi="Times New Roman" w:cs="Times New Roman"/>
          <w:position w:val="-6"/>
          <w:sz w:val="24"/>
          <w:szCs w:val="24"/>
        </w:rPr>
        <w:object w:dxaOrig="420" w:dyaOrig="340" w14:anchorId="0F8FCE76">
          <v:shape id="_x0000_i1537" type="#_x0000_t75" style="width:21.05pt;height:17pt" o:ole="">
            <v:imagedata r:id="rId815" o:title=""/>
          </v:shape>
          <o:OLEObject Type="Embed" ProgID="Equation.DSMT4" ShapeID="_x0000_i1537" DrawAspect="Content" ObjectID="_1733529808" r:id="rId816"/>
        </w:object>
      </w:r>
      <w:r w:rsidRPr="00BC09E5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AF03220">
          <v:shape id="_x0000_i1538" type="#_x0000_t75" style="width:15.2pt;height:12.3pt" o:ole="">
            <v:imagedata r:id="rId811" o:title=""/>
          </v:shape>
          <o:OLEObject Type="Embed" ProgID="Equation.DSMT4" ShapeID="_x0000_i1538" DrawAspect="Content" ObjectID="_1733529809" r:id="rId817"/>
        </w:object>
      </w:r>
      <w:r w:rsidRPr="00BC09E5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BBFC461">
          <v:shape id="_x0000_i1539" type="#_x0000_t75" style="width:36.9pt;height:16.4pt" o:ole="">
            <v:imagedata r:id="rId818" o:title=""/>
          </v:shape>
          <o:OLEObject Type="Embed" ProgID="Equation.DSMT4" ShapeID="_x0000_i1539" DrawAspect="Content" ObjectID="_1733529810" r:id="rId819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 không thẳng hàng.</w:t>
      </w:r>
    </w:p>
    <w:p w14:paraId="7A9795EB" w14:textId="77777777" w:rsidR="002B5250" w:rsidRPr="00BC09E5" w:rsidRDefault="002B5250" w:rsidP="002B5250">
      <w:pPr>
        <w:ind w:left="1167" w:hanging="17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C09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tứ giác </w:t>
      </w:r>
      <w:r w:rsidRPr="00BC09E5">
        <w:rPr>
          <w:rFonts w:ascii="Times New Roman" w:eastAsia="Calibri" w:hAnsi="Times New Roman" w:cs="Times New Roman"/>
          <w:i/>
          <w:sz w:val="24"/>
          <w:szCs w:val="24"/>
          <w:lang w:val="vi-VN"/>
        </w:rPr>
        <w:t xml:space="preserve">ABCD </w:t>
      </w:r>
      <w:r w:rsidRPr="00BC09E5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là hình bình hành thì: </w:t>
      </w:r>
      <w:r w:rsidRPr="00BC09E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540" w:dyaOrig="720" w14:anchorId="56DD6D0B">
          <v:shape id="_x0000_i1540" type="#_x0000_t75" style="width:177.35pt;height:36.3pt" o:ole="">
            <v:imagedata r:id="rId820" o:title=""/>
          </v:shape>
          <o:OLEObject Type="Embed" ProgID="Equation.DSMT4" ShapeID="_x0000_i1540" DrawAspect="Content" ObjectID="_1733529811" r:id="rId821"/>
        </w:object>
      </w:r>
    </w:p>
    <w:p w14:paraId="245F635D" w14:textId="77777777" w:rsidR="002B5250" w:rsidRPr="00BC09E5" w:rsidRDefault="002B5250" w:rsidP="002B5250">
      <w:pPr>
        <w:ind w:left="1167" w:hanging="174"/>
        <w:rPr>
          <w:rFonts w:ascii="Times New Roman" w:hAnsi="Times New Roman" w:cs="Times New Roman"/>
          <w:iCs/>
          <w:color w:val="0033CC"/>
          <w:sz w:val="24"/>
          <w:szCs w:val="24"/>
          <w:lang w:val="vi-VN"/>
        </w:rPr>
      </w:pPr>
      <w:r w:rsidRPr="00BC09E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BC09E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99" w:dyaOrig="400" w14:anchorId="07AD147E">
          <v:shape id="_x0000_i1541" type="#_x0000_t75" style="width:50.35pt;height:20.5pt" o:ole="">
            <v:imagedata r:id="rId822" o:title=""/>
          </v:shape>
          <o:OLEObject Type="Embed" ProgID="Equation.DSMT4" ShapeID="_x0000_i1541" DrawAspect="Content" ObjectID="_1733529812" r:id="rId823"/>
        </w:object>
      </w:r>
    </w:p>
    <w:p w14:paraId="7A73BE86" w14:textId="4EAB4684" w:rsidR="002B5250" w:rsidRPr="00BC09E5" w:rsidRDefault="002B5250" w:rsidP="002B5250">
      <w:pPr>
        <w:widowControl w:val="0"/>
        <w:tabs>
          <w:tab w:val="left" w:pos="992"/>
        </w:tabs>
        <w:spacing w:before="60" w:after="60" w:line="269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BC09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C56B0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C09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2.</w:t>
      </w:r>
      <w:r w:rsidRPr="002B525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1-2] </w: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Góc giữa hai vectơ </w:t>
      </w:r>
      <w:r w:rsidRPr="00914774">
        <w:rPr>
          <w:rFonts w:ascii="Times New Roman" w:hAnsi="Times New Roman" w:cs="Times New Roman"/>
          <w:position w:val="-14"/>
          <w:sz w:val="24"/>
          <w:szCs w:val="24"/>
        </w:rPr>
        <w:object w:dxaOrig="859" w:dyaOrig="420" w14:anchorId="15F7E2EB">
          <v:shape id="_x0000_i1542" type="#_x0000_t75" style="width:42.75pt;height:21.05pt" o:ole="">
            <v:imagedata r:id="rId379" o:title=""/>
          </v:shape>
          <o:OLEObject Type="Embed" ProgID="Equation.DSMT4" ShapeID="_x0000_i1542" DrawAspect="Content" ObjectID="_1733529813" r:id="rId824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 và  </w:t>
      </w:r>
      <w:r w:rsidRPr="00914774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61C90D3D">
          <v:shape id="_x0000_i1543" type="#_x0000_t75" style="width:53.25pt;height:21.05pt" o:ole="">
            <v:imagedata r:id="rId381" o:title=""/>
          </v:shape>
          <o:OLEObject Type="Embed" ProgID="Equation.DSMT4" ShapeID="_x0000_i1543" DrawAspect="Content" ObjectID="_1733529814" r:id="rId825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 xml:space="preserve"> là.</w:t>
      </w:r>
    </w:p>
    <w:p w14:paraId="45610F6B" w14:textId="77777777" w:rsidR="002B5250" w:rsidRPr="00BC09E5" w:rsidRDefault="002B5250" w:rsidP="002B5250">
      <w:pPr>
        <w:tabs>
          <w:tab w:val="left" w:pos="3402"/>
          <w:tab w:val="left" w:pos="5669"/>
          <w:tab w:val="left" w:pos="7937"/>
        </w:tabs>
        <w:spacing w:before="0" w:line="300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C09E5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 xml:space="preserve">A. </w:t>
      </w:r>
      <w:r w:rsidRPr="0091477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90DBC04">
          <v:shape id="_x0000_i1544" type="#_x0000_t75" style="width:20.5pt;height:13.45pt" o:ole="">
            <v:imagedata r:id="rId383" o:title=""/>
          </v:shape>
          <o:OLEObject Type="Embed" ProgID="Equation.DSMT4" ShapeID="_x0000_i1544" DrawAspect="Content" ObjectID="_1733529815" r:id="rId826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C09E5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vi-VN"/>
        </w:rPr>
        <w:t>B.</w:t>
      </w:r>
      <w:r w:rsidRPr="00BC09E5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 </w:t>
      </w:r>
      <w:r w:rsidRPr="00914774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99" w:dyaOrig="279" w14:anchorId="1EF2E402">
          <v:shape id="_x0000_i1545" type="#_x0000_t75" style="width:24.6pt;height:13.45pt" o:ole="">
            <v:imagedata r:id="rId385" o:title=""/>
          </v:shape>
          <o:OLEObject Type="Embed" ProgID="Equation.DSMT4" ShapeID="_x0000_i1545" DrawAspect="Content" ObjectID="_1733529816" r:id="rId827"/>
        </w:object>
      </w:r>
      <w:r w:rsidRPr="00BC09E5">
        <w:rPr>
          <w:rFonts w:ascii="Times New Roman" w:hAnsi="Times New Roman" w:cs="Times New Roman"/>
          <w:sz w:val="24"/>
          <w:szCs w:val="24"/>
          <w:highlight w:val="green"/>
          <w:lang w:val="vi-VN"/>
        </w:rPr>
        <w:t>.</w: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C09E5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C.</w:t>
      </w:r>
      <w:r w:rsidRPr="00BC09E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56B0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721F29F">
          <v:shape id="_x0000_i1546" type="#_x0000_t75" style="width:19.9pt;height:13.45pt" o:ole="">
            <v:imagedata r:id="rId387" o:title=""/>
          </v:shape>
          <o:OLEObject Type="Embed" ProgID="Equation.DSMT4" ShapeID="_x0000_i1546" DrawAspect="Content" ObjectID="_1733529817" r:id="rId828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C09E5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D.</w:t>
      </w:r>
      <w:r w:rsidRPr="00BC09E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56B0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C65AC0F">
          <v:shape id="_x0000_i1547" type="#_x0000_t75" style="width:19.9pt;height:13.45pt" o:ole="">
            <v:imagedata r:id="rId389" o:title=""/>
          </v:shape>
          <o:OLEObject Type="Embed" ProgID="Equation.DSMT4" ShapeID="_x0000_i1547" DrawAspect="Content" ObjectID="_1733529818" r:id="rId829"/>
        </w:object>
      </w:r>
      <w:r w:rsidRPr="00BC09E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79955B6" w14:textId="77777777" w:rsidR="002B5250" w:rsidRPr="00C56B0A" w:rsidRDefault="002B5250" w:rsidP="002B5250">
      <w:pPr>
        <w:tabs>
          <w:tab w:val="left" w:pos="2800"/>
          <w:tab w:val="left" w:pos="5300"/>
          <w:tab w:val="left" w:pos="7800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6B0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24A36C6" w14:textId="77777777" w:rsidR="002B5250" w:rsidRPr="00BC09E5" w:rsidRDefault="002B5250" w:rsidP="002B525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BC09E5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Pr="00914774">
        <w:rPr>
          <w:rFonts w:ascii="Times New Roman" w:hAnsi="Times New Roman" w:cs="Times New Roman"/>
          <w:position w:val="-42"/>
          <w:sz w:val="24"/>
          <w:szCs w:val="24"/>
        </w:rPr>
        <w:object w:dxaOrig="4640" w:dyaOrig="859" w14:anchorId="03867D51">
          <v:shape id="_x0000_i1548" type="#_x0000_t75" style="width:231.8pt;height:42.75pt" o:ole="">
            <v:imagedata r:id="rId830" o:title=""/>
          </v:shape>
          <o:OLEObject Type="Embed" ProgID="Equation.DSMT4" ShapeID="_x0000_i1548" DrawAspect="Content" ObjectID="_1733529819" r:id="rId831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4241827" w14:textId="77777777" w:rsidR="002B5250" w:rsidRDefault="002B5250" w:rsidP="002B5250">
      <w:pPr>
        <w:tabs>
          <w:tab w:val="left" w:pos="2268"/>
        </w:tabs>
        <w:ind w:left="993" w:firstLine="0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Nên suy ra </w:t>
      </w:r>
      <w:r w:rsidRPr="00914774">
        <w:rPr>
          <w:rFonts w:ascii="Times New Roman" w:hAnsi="Times New Roman" w:cs="Times New Roman"/>
          <w:position w:val="-18"/>
          <w:sz w:val="24"/>
          <w:szCs w:val="24"/>
        </w:rPr>
        <w:object w:dxaOrig="1240" w:dyaOrig="480" w14:anchorId="598232F0">
          <v:shape id="_x0000_i1549" type="#_x0000_t75" style="width:62.65pt;height:24pt" o:ole="">
            <v:imagedata r:id="rId832" o:title=""/>
          </v:shape>
          <o:OLEObject Type="Embed" ProgID="Equation.DSMT4" ShapeID="_x0000_i1549" DrawAspect="Content" ObjectID="_1733529820" r:id="rId833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C09E5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 </w:t>
      </w:r>
    </w:p>
    <w:p w14:paraId="57BF8248" w14:textId="7249EF48" w:rsidR="002B5250" w:rsidRPr="00BC09E5" w:rsidRDefault="002B5250" w:rsidP="002B5250">
      <w:pPr>
        <w:tabs>
          <w:tab w:val="left" w:pos="2268"/>
        </w:tabs>
        <w:spacing w:before="0" w:after="8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C09E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3</w:t>
      </w:r>
      <w:r w:rsidRPr="00EB60F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B525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D5-3.1-2] </w: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Ba nhóm học sinh gồm </w:t>
      </w:r>
      <w:r w:rsidRPr="00EB60F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72E908F6">
          <v:shape id="_x0000_i1550" type="#_x0000_t75" style="width:9.35pt;height:14.05pt" o:ole="">
            <v:imagedata r:id="rId391" o:title=""/>
          </v:shape>
          <o:OLEObject Type="Embed" ProgID="Equation.DSMT4" ShapeID="_x0000_i1550" DrawAspect="Content" ObjectID="_1733529821" r:id="rId834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 người, </w:t>
      </w:r>
      <w:r w:rsidRPr="005855A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60" w:dyaOrig="260" w14:anchorId="7109B528">
          <v:shape id="_x0000_i1551" type="#_x0000_t75" style="width:12.9pt;height:13.45pt" o:ole="">
            <v:imagedata r:id="rId393" o:title=""/>
          </v:shape>
          <o:OLEObject Type="Embed" ProgID="Equation.DSMT4" ShapeID="_x0000_i1551" DrawAspect="Content" ObjectID="_1733529822" r:id="rId835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 người, </w:t>
      </w:r>
      <w:r w:rsidRPr="00EB60F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1C77C009">
          <v:shape id="_x0000_i1552" type="#_x0000_t75" style="width:8.8pt;height:14.05pt" o:ole="">
            <v:imagedata r:id="rId395" o:title=""/>
          </v:shape>
          <o:OLEObject Type="Embed" ProgID="Equation.DSMT4" ShapeID="_x0000_i1552" DrawAspect="Content" ObjectID="_1733529823" r:id="rId836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 người có khối lượng trung bình của mỗi nhóm lần lượt là </w:t>
      </w:r>
      <w:r w:rsidRPr="00EB60F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390EE087">
          <v:shape id="_x0000_i1553" type="#_x0000_t75" style="width:15.8pt;height:14.05pt" o:ole="">
            <v:imagedata r:id="rId397" o:title=""/>
          </v:shape>
          <o:OLEObject Type="Embed" ProgID="Equation.DSMT4" ShapeID="_x0000_i1553" DrawAspect="Content" ObjectID="_1733529824" r:id="rId837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kg, </w:t>
      </w:r>
      <w:r w:rsidRPr="00EB60F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0AC86AEC">
          <v:shape id="_x0000_i1554" type="#_x0000_t75" style="width:15.2pt;height:14.05pt" o:ole="">
            <v:imagedata r:id="rId399" o:title=""/>
          </v:shape>
          <o:OLEObject Type="Embed" ProgID="Equation.DSMT4" ShapeID="_x0000_i1554" DrawAspect="Content" ObjectID="_1733529825" r:id="rId838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kg, </w:t>
      </w:r>
      <w:r w:rsidRPr="005855A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45BA84F9">
          <v:shape id="_x0000_i1555" type="#_x0000_t75" style="width:15.8pt;height:13.45pt" o:ole="">
            <v:imagedata r:id="rId401" o:title=""/>
          </v:shape>
          <o:OLEObject Type="Embed" ProgID="Equation.DSMT4" ShapeID="_x0000_i1555" DrawAspect="Content" ObjectID="_1733529826" r:id="rId839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>kg. Khối lượng trung bình của cả ba nhóm là?</w:t>
      </w:r>
    </w:p>
    <w:p w14:paraId="68F5F67F" w14:textId="77777777" w:rsidR="002B5250" w:rsidRPr="00EB60F4" w:rsidRDefault="002B5250" w:rsidP="002B525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C09E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EB60F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1F8C28DD">
          <v:shape id="_x0000_i1556" type="#_x0000_t75" style="width:15.8pt;height:14.05pt" o:ole="">
            <v:imagedata r:id="rId403" o:title=""/>
          </v:shape>
          <o:OLEObject Type="Embed" ProgID="Equation.DSMT4" ShapeID="_x0000_i1556" DrawAspect="Content" ObjectID="_1733529827" r:id="rId840"/>
        </w:object>
      </w:r>
      <w:r w:rsidRPr="00BC09E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g.</w:t>
      </w:r>
      <w:r w:rsidRPr="00EB60F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4A6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024A6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024A69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46,24 kg.</w:t>
      </w:r>
      <w:r w:rsidRPr="00EB60F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3EFE4705" w14:textId="77777777" w:rsidR="002B5250" w:rsidRPr="005855A7" w:rsidRDefault="002B5250" w:rsidP="002B525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855A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855A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5F08690B">
          <v:shape id="_x0000_i1557" type="#_x0000_t75" style="width:15.8pt;height:14.05pt" o:ole="">
            <v:imagedata r:id="rId405" o:title=""/>
          </v:shape>
          <o:OLEObject Type="Embed" ProgID="Equation.DSMT4" ShapeID="_x0000_i1557" DrawAspect="Content" ObjectID="_1733529828" r:id="rId841"/>
        </w:object>
      </w:r>
      <w:r w:rsidRPr="005855A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855A7">
        <w:rPr>
          <w:rFonts w:ascii="Times New Roman" w:eastAsia="Calibri" w:hAnsi="Times New Roman" w:cs="Times New Roman"/>
          <w:sz w:val="24"/>
          <w:szCs w:val="24"/>
        </w:rPr>
        <w:t>kg.</w:t>
      </w:r>
      <w:r w:rsidRPr="005855A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855A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5855A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855A7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60B2C521">
          <v:shape id="_x0000_i1558" type="#_x0000_t75" style="width:30.45pt;height:16.4pt" o:ole="">
            <v:imagedata r:id="rId407" o:title=""/>
          </v:shape>
          <o:OLEObject Type="Embed" ProgID="Equation.DSMT4" ShapeID="_x0000_i1558" DrawAspect="Content" ObjectID="_1733529829" r:id="rId842"/>
        </w:object>
      </w:r>
      <w:r w:rsidRPr="005855A7">
        <w:rPr>
          <w:rFonts w:ascii="Times New Roman" w:eastAsia="Calibri" w:hAnsi="Times New Roman" w:cs="Times New Roman"/>
          <w:b/>
          <w:sz w:val="24"/>
          <w:szCs w:val="24"/>
        </w:rPr>
        <w:t>kg</w:t>
      </w:r>
      <w:r w:rsidRPr="005855A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BF75F56" w14:textId="77777777" w:rsidR="002B5250" w:rsidRPr="00EB60F4" w:rsidRDefault="002B5250" w:rsidP="002B5250">
      <w:pPr>
        <w:tabs>
          <w:tab w:val="left" w:pos="2268"/>
        </w:tabs>
        <w:spacing w:before="0" w:after="8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60F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C333E8B" w14:textId="77777777" w:rsidR="002B5250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Khối lượng trung bình của cả ba nhóm là:</w:t>
      </w:r>
    </w:p>
    <w:p w14:paraId="34F3347C" w14:textId="77777777" w:rsidR="002B5250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24A6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180" w:dyaOrig="620" w14:anchorId="45415FAD">
          <v:shape id="_x0000_i1559" type="#_x0000_t75" style="width:157.45pt;height:31.6pt" o:ole="">
            <v:imagedata r:id="rId843" o:title=""/>
          </v:shape>
          <o:OLEObject Type="Embed" ProgID="Equation.DSMT4" ShapeID="_x0000_i1559" DrawAspect="Content" ObjectID="_1733529830" r:id="rId844"/>
        </w:object>
      </w:r>
    </w:p>
    <w:p w14:paraId="713158A7" w14:textId="77777777" w:rsidR="002B5250" w:rsidRDefault="002B5250" w:rsidP="002B5250">
      <w:pPr>
        <w:tabs>
          <w:tab w:val="left" w:pos="2268"/>
        </w:tabs>
        <w:spacing w:before="0" w:after="8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024A69">
        <w:rPr>
          <w:rFonts w:ascii="Times New Roman" w:hAnsi="Times New Roman" w:cs="Times New Roman"/>
          <w:sz w:val="24"/>
          <w:szCs w:val="24"/>
        </w:rPr>
        <w:t>Nên câu đúng là B</w:t>
      </w:r>
    </w:p>
    <w:p w14:paraId="0D22F62F" w14:textId="762B74AF" w:rsidR="002B5250" w:rsidRDefault="002B5250" w:rsidP="002B5250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34. 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2B525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0D4-4.1-2] </w:t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D44B69">
        <w:rPr>
          <w:rFonts w:ascii="Times New Roman" w:hAnsi="Times New Roman" w:cs="Times New Roman"/>
          <w:sz w:val="24"/>
          <w:szCs w:val="24"/>
        </w:rPr>
        <w:t>Nửa mặt phẳng không bị tô đậm như hình vẽ dưới là biểu diễn miền nghiệm của bất phương trình nào sau đây?</w:t>
      </w:r>
    </w:p>
    <w:p w14:paraId="114B11C3" w14:textId="77777777" w:rsidR="002B5250" w:rsidRDefault="002B5250" w:rsidP="002B5250">
      <w:pPr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D44B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EF7F2C" wp14:editId="4EEE75E1">
            <wp:extent cx="2292151" cy="1829220"/>
            <wp:effectExtent l="0" t="0" r="0" b="0"/>
            <wp:docPr id="25" name="Picture 25" descr="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  Description automatically generated"/>
                    <pic:cNvPicPr/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310466" cy="184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53185" w14:textId="77777777" w:rsidR="002B5250" w:rsidRPr="00D44B69" w:rsidRDefault="002B5250" w:rsidP="002B5250">
      <w:pPr>
        <w:tabs>
          <w:tab w:val="left" w:pos="993"/>
          <w:tab w:val="left" w:pos="3402"/>
          <w:tab w:val="left" w:pos="5670"/>
          <w:tab w:val="left" w:pos="8222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D7C72">
        <w:rPr>
          <w:rFonts w:ascii="Times New Roman" w:hAnsi="Times New Roman" w:cs="Times New Roman"/>
          <w:sz w:val="24"/>
          <w:szCs w:val="24"/>
        </w:rPr>
        <w:t xml:space="preserve"> </w:t>
      </w:r>
      <w:r w:rsidRPr="00D44B6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8003DC5">
          <v:shape id="_x0000_i1560" type="#_x0000_t75" style="width:42.75pt;height:16.4pt" o:ole="">
            <v:imagedata r:id="rId410" o:title=""/>
          </v:shape>
          <o:OLEObject Type="Embed" ProgID="Equation.DSMT4" ShapeID="_x0000_i1560" DrawAspect="Content" ObjectID="_1733529831" r:id="rId845"/>
        </w:object>
      </w:r>
      <w:r w:rsidRPr="00D44B69">
        <w:rPr>
          <w:rFonts w:ascii="Times New Roman" w:hAnsi="Times New Roman" w:cs="Times New Roman"/>
          <w:sz w:val="24"/>
          <w:szCs w:val="24"/>
        </w:rPr>
        <w:t>.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7D7C72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u w:val="single"/>
        </w:rPr>
        <w:t>B</w:t>
      </w:r>
      <w:r w:rsidRPr="007D7C72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.</w:t>
      </w:r>
      <w:r w:rsidRPr="007D7C7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7D7C72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859" w:dyaOrig="320" w14:anchorId="3C4EAB2C">
          <v:shape id="_x0000_i1561" type="#_x0000_t75" style="width:42.75pt;height:16.4pt" o:ole="">
            <v:imagedata r:id="rId412" o:title=""/>
          </v:shape>
          <o:OLEObject Type="Embed" ProgID="Equation.DSMT4" ShapeID="_x0000_i1561" DrawAspect="Content" ObjectID="_1733529832" r:id="rId846"/>
        </w:object>
      </w:r>
      <w:r w:rsidRPr="007D7C7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D44B69">
        <w:rPr>
          <w:rFonts w:ascii="Times New Roman" w:hAnsi="Times New Roman" w:cs="Times New Roman"/>
          <w:sz w:val="24"/>
          <w:szCs w:val="24"/>
        </w:rPr>
        <w:t xml:space="preserve"> </w:t>
      </w:r>
      <w:r w:rsidRPr="00D44B6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1099386">
          <v:shape id="_x0000_i1562" type="#_x0000_t75" style="width:42.75pt;height:16.4pt" o:ole="">
            <v:imagedata r:id="rId414" o:title=""/>
          </v:shape>
          <o:OLEObject Type="Embed" ProgID="Equation.DSMT4" ShapeID="_x0000_i1562" DrawAspect="Content" ObjectID="_1733529833" r:id="rId847"/>
        </w:object>
      </w:r>
      <w:r w:rsidRPr="00D44B69">
        <w:rPr>
          <w:rFonts w:ascii="Times New Roman" w:hAnsi="Times New Roman" w:cs="Times New Roman"/>
          <w:sz w:val="24"/>
          <w:szCs w:val="24"/>
        </w:rPr>
        <w:t>.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</w:t>
      </w:r>
      <w:r w:rsidRPr="00D44B69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D44B69">
        <w:rPr>
          <w:rFonts w:ascii="Times New Roman" w:hAnsi="Times New Roman" w:cs="Times New Roman"/>
          <w:sz w:val="24"/>
          <w:szCs w:val="24"/>
        </w:rPr>
        <w:t xml:space="preserve"> </w:t>
      </w:r>
      <w:r w:rsidRPr="00D44B6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76D3BAB">
          <v:shape id="_x0000_i1563" type="#_x0000_t75" style="width:42.75pt;height:16.4pt" o:ole="">
            <v:imagedata r:id="rId416" o:title=""/>
          </v:shape>
          <o:OLEObject Type="Embed" ProgID="Equation.DSMT4" ShapeID="_x0000_i1563" DrawAspect="Content" ObjectID="_1733529834" r:id="rId848"/>
        </w:object>
      </w:r>
      <w:r w:rsidRPr="00D44B69">
        <w:rPr>
          <w:rFonts w:ascii="Times New Roman" w:hAnsi="Times New Roman" w:cs="Times New Roman"/>
          <w:sz w:val="24"/>
          <w:szCs w:val="24"/>
        </w:rPr>
        <w:t>.</w:t>
      </w:r>
    </w:p>
    <w:p w14:paraId="64798053" w14:textId="77777777" w:rsidR="002B5250" w:rsidRDefault="002B5250" w:rsidP="002B5250">
      <w:pPr>
        <w:tabs>
          <w:tab w:val="left" w:pos="2784"/>
          <w:tab w:val="center" w:pos="5315"/>
          <w:tab w:val="left" w:pos="7959"/>
        </w:tabs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D7C72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CCA33AD" w14:textId="77777777" w:rsidR="002B5250" w:rsidRDefault="002B5250" w:rsidP="002B5250">
      <w:pPr>
        <w:tabs>
          <w:tab w:val="left" w:pos="2784"/>
          <w:tab w:val="center" w:pos="5315"/>
          <w:tab w:val="left" w:pos="7959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ờ là đường thẳng vẽ nét đứt nên loại đáp án C và D.</w:t>
      </w:r>
    </w:p>
    <w:p w14:paraId="042D4D04" w14:textId="77777777" w:rsidR="002B5250" w:rsidRPr="00024A69" w:rsidRDefault="002B5250" w:rsidP="002B5250">
      <w:pPr>
        <w:tabs>
          <w:tab w:val="left" w:pos="2268"/>
        </w:tabs>
        <w:spacing w:before="0" w:after="8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ọa độ điểm </w:t>
      </w:r>
      <w:r w:rsidRPr="007D7C72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496ED9C">
          <v:shape id="_x0000_i1564" type="#_x0000_t75" style="width:37.45pt;height:16.4pt" o:ole="">
            <v:imagedata r:id="rId849" o:title=""/>
          </v:shape>
          <o:OLEObject Type="Embed" ProgID="Equation.DSMT4" ShapeID="_x0000_i1564" DrawAspect="Content" ObjectID="_1733529835" r:id="rId850"/>
        </w:object>
      </w:r>
      <w:r>
        <w:rPr>
          <w:rFonts w:ascii="Times New Roman" w:hAnsi="Times New Roman" w:cs="Times New Roman"/>
          <w:sz w:val="24"/>
          <w:szCs w:val="24"/>
        </w:rPr>
        <w:t>ở phần bị tô đậm thỏa mãn bất phương trình ở đáp án A, không thỏa mãn bấtphương trình ở đáp án B nên chọn đáp án B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8F04BC6" w14:textId="25D81E4D" w:rsidR="002B5250" w:rsidRPr="008902E5" w:rsidRDefault="002B5250" w:rsidP="002B5250">
      <w:pPr>
        <w:widowControl w:val="0"/>
        <w:tabs>
          <w:tab w:val="left" w:pos="992"/>
        </w:tabs>
        <w:spacing w:before="60" w:after="60" w:line="269" w:lineRule="auto"/>
        <w:ind w:left="993" w:hanging="993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902E5">
        <w:rPr>
          <w:rFonts w:ascii="Times New Roman" w:hAnsi="Times New Roman" w:cs="Times New Roman"/>
          <w:b/>
          <w:color w:val="0000FF"/>
          <w:sz w:val="24"/>
          <w:szCs w:val="24"/>
        </w:rPr>
        <w:t>Câu 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8902E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B5250">
        <w:rPr>
          <w:rFonts w:ascii="Times New Roman" w:hAnsi="Times New Roman" w:cs="Times New Roman"/>
          <w:b/>
          <w:color w:val="FF00FF"/>
          <w:sz w:val="24"/>
          <w:szCs w:val="24"/>
        </w:rPr>
        <w:tab/>
        <w:t xml:space="preserve">[0D4-4.4-2] </w:t>
      </w:r>
      <w:r w:rsidRPr="008902E5">
        <w:rPr>
          <w:rFonts w:ascii="Times New Roman" w:eastAsia="Arial" w:hAnsi="Times New Roman" w:cs="Times New Roman"/>
          <w:sz w:val="24"/>
          <w:szCs w:val="24"/>
        </w:rPr>
        <w:t xml:space="preserve">Trong hình vẽ </w:t>
      </w:r>
      <w:r w:rsidRPr="008902E5">
        <w:rPr>
          <w:rFonts w:ascii="Times New Roman" w:eastAsia="Calibri" w:hAnsi="Times New Roman" w:cs="Times New Roman"/>
          <w:spacing w:val="-6"/>
          <w:sz w:val="24"/>
          <w:szCs w:val="24"/>
        </w:rPr>
        <w:t>dưới đây (phần không gạch sọc) biểu diễn miền nghiệm của hệ bất phương trình</w:t>
      </w:r>
      <w:r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 nào?</w:t>
      </w:r>
      <w:r w:rsidRPr="008902E5">
        <w:rPr>
          <w:rFonts w:ascii="Times New Roman" w:eastAsia="Calibri" w:hAnsi="Times New Roman" w:cs="Times New Roman"/>
          <w:spacing w:val="-6"/>
          <w:sz w:val="24"/>
          <w:szCs w:val="24"/>
        </w:rPr>
        <w:t xml:space="preserve"> </w:t>
      </w:r>
    </w:p>
    <w:p w14:paraId="1597C30C" w14:textId="77777777" w:rsidR="002B5250" w:rsidRPr="008902E5" w:rsidRDefault="002B5250" w:rsidP="002B5250">
      <w:pPr>
        <w:spacing w:before="0" w:line="276" w:lineRule="auto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902E5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D2D09BD" wp14:editId="33DB58B3">
            <wp:extent cx="3518044" cy="2933396"/>
            <wp:effectExtent l="0" t="0" r="6350" b="63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8"/>
                    <a:srcRect b="16765"/>
                    <a:stretch/>
                  </pic:blipFill>
                  <pic:spPr bwMode="auto">
                    <a:xfrm>
                      <a:off x="0" y="0"/>
                      <a:ext cx="3535221" cy="2947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226E36" w14:textId="77777777" w:rsidR="002B5250" w:rsidRPr="008902E5" w:rsidRDefault="002B5250" w:rsidP="002B5250">
      <w:pPr>
        <w:tabs>
          <w:tab w:val="left" w:pos="3402"/>
          <w:tab w:val="left" w:pos="5669"/>
          <w:tab w:val="left" w:pos="7937"/>
        </w:tabs>
        <w:spacing w:before="0" w:line="300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02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lastRenderedPageBreak/>
        <w:t>A</w:t>
      </w:r>
      <w:r w:rsidRPr="008902E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 xml:space="preserve"> </w:t>
      </w:r>
      <w:r w:rsidRPr="008902E5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highlight w:val="green"/>
        </w:rPr>
        <w:object w:dxaOrig="1240" w:dyaOrig="720" w14:anchorId="7D262F04">
          <v:shape id="_x0000_i1565" type="#_x0000_t75" style="width:62.65pt;height:37.45pt" o:ole="">
            <v:imagedata r:id="rId419" o:title=""/>
          </v:shape>
          <o:OLEObject Type="Embed" ProgID="Equation.DSMT4" ShapeID="_x0000_i1565" DrawAspect="Content" ObjectID="_1733529836" r:id="rId851"/>
        </w:objec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8902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8902E5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3CE6B93E">
          <v:shape id="_x0000_i1566" type="#_x0000_t75" style="width:63.2pt;height:37.45pt" o:ole="">
            <v:imagedata r:id="rId421" o:title=""/>
          </v:shape>
          <o:OLEObject Type="Embed" ProgID="Equation.DSMT4" ShapeID="_x0000_i1566" DrawAspect="Content" ObjectID="_1733529837" r:id="rId852"/>
        </w:objec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902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8902E5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7A5D650C">
          <v:shape id="_x0000_i1567" type="#_x0000_t75" style="width:63.2pt;height:37.45pt" o:ole="">
            <v:imagedata r:id="rId423" o:title=""/>
          </v:shape>
          <o:OLEObject Type="Embed" ProgID="Equation.DSMT4" ShapeID="_x0000_i1567" DrawAspect="Content" ObjectID="_1733529838" r:id="rId853"/>
        </w:objec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902E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8902E5">
        <w:rPr>
          <w:rFonts w:ascii="Times New Roman" w:eastAsia="Calibri" w:hAnsi="Times New Roman" w:cs="Times New Roman"/>
          <w:color w:val="0099CC"/>
          <w:position w:val="-30"/>
          <w:sz w:val="24"/>
          <w:szCs w:val="24"/>
        </w:rPr>
        <w:object w:dxaOrig="1240" w:dyaOrig="720" w14:anchorId="6BFA8248">
          <v:shape id="_x0000_i1568" type="#_x0000_t75" style="width:63.2pt;height:37.45pt" o:ole="">
            <v:imagedata r:id="rId425" o:title=""/>
          </v:shape>
          <o:OLEObject Type="Embed" ProgID="Equation.DSMT4" ShapeID="_x0000_i1568" DrawAspect="Content" ObjectID="_1733529839" r:id="rId854"/>
        </w:object>
      </w:r>
      <w:r w:rsidRPr="008902E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5EAF911" w14:textId="77777777" w:rsidR="002B5250" w:rsidRDefault="002B5250" w:rsidP="002B5250">
      <w:pPr>
        <w:tabs>
          <w:tab w:val="left" w:pos="2268"/>
        </w:tabs>
        <w:spacing w:before="0" w:line="30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902E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C199CC9" w14:textId="77777777" w:rsidR="002B5250" w:rsidRPr="001E3DD8" w:rsidRDefault="002B5250" w:rsidP="002B5250">
      <w:pPr>
        <w:widowControl w:val="0"/>
        <w:spacing w:before="60" w:after="60" w:line="269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3D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* Đường thẳng đi qua hai điểm </w:t>
      </w:r>
      <w:r w:rsidRPr="001E3DD8">
        <w:rPr>
          <w:rFonts w:ascii="Times New Roman" w:eastAsia="Calibri" w:hAnsi="Times New Roman" w:cs="Times New Roman"/>
          <w:color w:val="0099CC"/>
          <w:position w:val="-14"/>
          <w:sz w:val="24"/>
          <w:szCs w:val="24"/>
        </w:rPr>
        <w:object w:dxaOrig="1160" w:dyaOrig="400" w14:anchorId="0464E6FE">
          <v:shape id="_x0000_i1569" type="#_x0000_t75" style="width:59.1pt;height:20.5pt" o:ole="">
            <v:imagedata r:id="rId855" o:title=""/>
          </v:shape>
          <o:OLEObject Type="Embed" ProgID="Equation.DSMT4" ShapeID="_x0000_i1569" DrawAspect="Content" ObjectID="_1733529840" r:id="rId856"/>
        </w:object>
      </w:r>
      <w:r w:rsidRPr="001E3D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ó phương trình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1E3DD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DFE41DE">
          <v:shape id="_x0000_i1570" type="#_x0000_t75" style="width:42.75pt;height:15.8pt" o:ole="">
            <v:imagedata r:id="rId857" o:title=""/>
          </v:shape>
          <o:OLEObject Type="Embed" ProgID="Equation.DSMT4" ShapeID="_x0000_i1570" DrawAspect="Content" ObjectID="_1733529841" r:id="rId858"/>
        </w:object>
      </w:r>
      <w:r w:rsidRPr="001E3DD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DA09C77" w14:textId="77777777" w:rsidR="002B5250" w:rsidRPr="001E3DD8" w:rsidRDefault="002B5250" w:rsidP="002B5250">
      <w:pPr>
        <w:widowControl w:val="0"/>
        <w:spacing w:before="60" w:after="60" w:line="269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DD8">
        <w:rPr>
          <w:rFonts w:ascii="Times New Roman" w:hAnsi="Times New Roman" w:cs="Times New Roman"/>
          <w:sz w:val="24"/>
          <w:szCs w:val="24"/>
        </w:rPr>
        <w:t>+ Miền nghiệm không bao gồm đường thẳng này nên loại D.</w:t>
      </w:r>
    </w:p>
    <w:p w14:paraId="459F6C14" w14:textId="77777777" w:rsidR="002B5250" w:rsidRDefault="002B5250" w:rsidP="002B5250">
      <w:pPr>
        <w:widowControl w:val="0"/>
        <w:spacing w:before="60" w:after="60" w:line="269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3DD8">
        <w:rPr>
          <w:rFonts w:ascii="Times New Roman" w:eastAsia="Calibri" w:hAnsi="Times New Roman" w:cs="Times New Roman"/>
          <w:sz w:val="24"/>
          <w:szCs w:val="24"/>
        </w:rPr>
        <w:t xml:space="preserve">+ Điểm </w:t>
      </w:r>
      <w:r w:rsidRPr="001E3DD8">
        <w:rPr>
          <w:rFonts w:ascii="Times New Roman" w:eastAsia="Calibri" w:hAnsi="Times New Roman" w:cs="Times New Roman"/>
          <w:color w:val="0099CC"/>
          <w:position w:val="-14"/>
          <w:sz w:val="24"/>
          <w:szCs w:val="24"/>
        </w:rPr>
        <w:object w:dxaOrig="780" w:dyaOrig="400" w14:anchorId="0E319FD8">
          <v:shape id="_x0000_i1571" type="#_x0000_t75" style="width:39.8pt;height:20.5pt" o:ole="">
            <v:imagedata r:id="rId859" o:title=""/>
          </v:shape>
          <o:OLEObject Type="Embed" ProgID="Equation.DSMT4" ShapeID="_x0000_i1571" DrawAspect="Content" ObjectID="_1733529842" r:id="rId860"/>
        </w:object>
      </w:r>
      <w:r w:rsidRPr="001E3DD8">
        <w:rPr>
          <w:rFonts w:ascii="Times New Roman" w:eastAsia="Calibri" w:hAnsi="Times New Roman" w:cs="Times New Roman"/>
          <w:sz w:val="24"/>
          <w:szCs w:val="24"/>
        </w:rPr>
        <w:t xml:space="preserve"> không thuộc miền nghiệm của bất phương trình </w:t>
      </w:r>
      <w:r w:rsidRPr="001E3DD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0CDCBCE">
          <v:shape id="_x0000_i1572" type="#_x0000_t75" style="width:42.75pt;height:15.8pt" o:ole="">
            <v:imagedata r:id="rId861" o:title=""/>
          </v:shape>
          <o:OLEObject Type="Embed" ProgID="Equation.DSMT4" ShapeID="_x0000_i1572" DrawAspect="Content" ObjectID="_1733529843" r:id="rId862"/>
        </w:object>
      </w:r>
      <w:r w:rsidRPr="001E3DD8">
        <w:rPr>
          <w:rFonts w:ascii="Times New Roman" w:hAnsi="Times New Roman" w:cs="Times New Roman"/>
          <w:sz w:val="24"/>
          <w:szCs w:val="24"/>
        </w:rPr>
        <w:t xml:space="preserve"> nên loại B.</w:t>
      </w:r>
    </w:p>
    <w:p w14:paraId="10021602" w14:textId="77777777" w:rsidR="002B5250" w:rsidRPr="001E3DD8" w:rsidRDefault="002B5250" w:rsidP="002B5250">
      <w:pPr>
        <w:widowControl w:val="0"/>
        <w:spacing w:before="60" w:after="60" w:line="269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3D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* Đường thẳng đi qua hai điểm </w:t>
      </w:r>
      <w:r w:rsidRPr="001E3DD8">
        <w:rPr>
          <w:rFonts w:ascii="Times New Roman" w:eastAsia="Calibri" w:hAnsi="Times New Roman" w:cs="Times New Roman"/>
          <w:color w:val="0099CC"/>
          <w:position w:val="-14"/>
          <w:sz w:val="24"/>
          <w:szCs w:val="24"/>
        </w:rPr>
        <w:object w:dxaOrig="1400" w:dyaOrig="400" w14:anchorId="1210695E">
          <v:shape id="_x0000_i1573" type="#_x0000_t75" style="width:71.4pt;height:20.5pt" o:ole="">
            <v:imagedata r:id="rId863" o:title=""/>
          </v:shape>
          <o:OLEObject Type="Embed" ProgID="Equation.DSMT4" ShapeID="_x0000_i1573" DrawAspect="Content" ObjectID="_1733529844" r:id="rId864"/>
        </w:object>
      </w:r>
      <w:r w:rsidRPr="001E3D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ó phương trình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1C444E">
        <w:rPr>
          <w:position w:val="-10"/>
        </w:rPr>
        <w:object w:dxaOrig="1120" w:dyaOrig="320" w14:anchorId="1AA6F239">
          <v:shape id="_x0000_i1574" type="#_x0000_t75" style="width:56.2pt;height:15.8pt" o:ole="">
            <v:imagedata r:id="rId865" o:title=""/>
          </v:shape>
          <o:OLEObject Type="Embed" ProgID="Equation.DSMT4" ShapeID="_x0000_i1574" DrawAspect="Content" ObjectID="_1733529845" r:id="rId866"/>
        </w:object>
      </w:r>
      <w:r w:rsidRPr="001E3DD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B12FCEE" w14:textId="77777777" w:rsidR="002B5250" w:rsidRDefault="002B5250" w:rsidP="002B5250">
      <w:pPr>
        <w:widowControl w:val="0"/>
        <w:spacing w:before="60" w:after="60" w:line="269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3DD8">
        <w:rPr>
          <w:rFonts w:ascii="Times New Roman" w:eastAsia="Calibri" w:hAnsi="Times New Roman" w:cs="Times New Roman"/>
          <w:sz w:val="24"/>
          <w:szCs w:val="24"/>
        </w:rPr>
        <w:t xml:space="preserve">+ Điểm </w:t>
      </w:r>
      <w:r w:rsidRPr="001E3DD8">
        <w:rPr>
          <w:rFonts w:ascii="Times New Roman" w:eastAsia="Calibri" w:hAnsi="Times New Roman" w:cs="Times New Roman"/>
          <w:color w:val="0099CC"/>
          <w:position w:val="-14"/>
          <w:sz w:val="24"/>
          <w:szCs w:val="24"/>
        </w:rPr>
        <w:object w:dxaOrig="780" w:dyaOrig="400" w14:anchorId="11A73B98">
          <v:shape id="_x0000_i1575" type="#_x0000_t75" style="width:39.8pt;height:20.5pt" o:ole="">
            <v:imagedata r:id="rId859" o:title=""/>
          </v:shape>
          <o:OLEObject Type="Embed" ProgID="Equation.DSMT4" ShapeID="_x0000_i1575" DrawAspect="Content" ObjectID="_1733529846" r:id="rId867"/>
        </w:object>
      </w:r>
      <w:r w:rsidRPr="001E3DD8">
        <w:rPr>
          <w:rFonts w:ascii="Times New Roman" w:eastAsia="Calibri" w:hAnsi="Times New Roman" w:cs="Times New Roman"/>
          <w:sz w:val="24"/>
          <w:szCs w:val="24"/>
        </w:rPr>
        <w:t xml:space="preserve"> thuộc miền nghiệm của bất phương trình </w:t>
      </w:r>
      <w:r w:rsidRPr="001E3DD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7A5E340">
          <v:shape id="_x0000_i1576" type="#_x0000_t75" style="width:56.2pt;height:15.8pt" o:ole="">
            <v:imagedata r:id="rId868" o:title=""/>
          </v:shape>
          <o:OLEObject Type="Embed" ProgID="Equation.DSMT4" ShapeID="_x0000_i1576" DrawAspect="Content" ObjectID="_1733529847" r:id="rId869"/>
        </w:object>
      </w:r>
      <w:r w:rsidRPr="001E3DD8">
        <w:rPr>
          <w:rFonts w:ascii="Times New Roman" w:hAnsi="Times New Roman" w:cs="Times New Roman"/>
          <w:sz w:val="24"/>
          <w:szCs w:val="24"/>
        </w:rPr>
        <w:t xml:space="preserve"> nên loại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1E3DD8">
        <w:rPr>
          <w:rFonts w:ascii="Times New Roman" w:hAnsi="Times New Roman" w:cs="Times New Roman"/>
          <w:sz w:val="24"/>
          <w:szCs w:val="24"/>
        </w:rPr>
        <w:t>.</w:t>
      </w:r>
    </w:p>
    <w:p w14:paraId="5E84912B" w14:textId="6A566DD1" w:rsidR="00C95429" w:rsidRPr="002B5250" w:rsidRDefault="00C95429" w:rsidP="00E03929">
      <w:pPr>
        <w:spacing w:before="240" w:after="120"/>
        <w:ind w:left="1440" w:hanging="450"/>
        <w:rPr>
          <w:rFonts w:ascii="Times New Roman" w:hAnsi="Times New Roman" w:cs="Times New Roman"/>
          <w:b/>
          <w:color w:val="0000FF"/>
          <w:sz w:val="24"/>
        </w:rPr>
      </w:pPr>
      <w:r w:rsidRPr="002B5250">
        <w:rPr>
          <w:rFonts w:ascii="Times New Roman" w:hAnsi="Times New Roman" w:cs="Times New Roman"/>
          <w:b/>
          <w:color w:val="0000FF"/>
          <w:sz w:val="24"/>
        </w:rPr>
        <w:t>PHẦN TỰ LUẬN</w:t>
      </w:r>
    </w:p>
    <w:p w14:paraId="7DA3472A" w14:textId="47C70A68" w:rsidR="00C95429" w:rsidRPr="00C95429" w:rsidRDefault="00C95429" w:rsidP="00C95429">
      <w:pPr>
        <w:tabs>
          <w:tab w:val="left" w:pos="993"/>
        </w:tabs>
        <w:spacing w:after="120" w:line="288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2B52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.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 xml:space="preserve">[0D1-3.3-3]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Trong một trường THPT,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5B200857">
          <v:shape id="_x0000_i1577" type="#_x0000_t75" style="width:14.05pt;height:14.05pt" o:ole="">
            <v:imagedata r:id="rId427" o:title=""/>
          </v:shape>
          <o:OLEObject Type="Embed" ProgID="Equation.DSMT4" ShapeID="_x0000_i1577" DrawAspect="Content" ObjectID="_1733529848" r:id="rId87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76ECD183">
          <v:shape id="_x0000_i1578" type="#_x0000_t75" style="width:20.5pt;height:14.05pt" o:ole="">
            <v:imagedata r:id="rId429" o:title=""/>
          </v:shape>
          <o:OLEObject Type="Embed" ProgID="Equation.DSMT4" ShapeID="_x0000_i1578" DrawAspect="Content" ObjectID="_1733529849" r:id="rId87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học sinh tham gia câu lạc bộ Toán,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762E7B9C">
          <v:shape id="_x0000_i1579" type="#_x0000_t75" style="width:20.5pt;height:14.05pt" o:ole="">
            <v:imagedata r:id="rId431" o:title=""/>
          </v:shape>
          <o:OLEObject Type="Embed" ProgID="Equation.DSMT4" ShapeID="_x0000_i1579" DrawAspect="Content" ObjectID="_1733529850" r:id="rId87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tham gia câu lạc bộ Tin,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7048F499">
          <v:shape id="_x0000_i1580" type="#_x0000_t75" style="width:20.5pt;height:14.05pt" o:ole="">
            <v:imagedata r:id="rId433" o:title=""/>
          </v:shape>
          <o:OLEObject Type="Embed" ProgID="Equation.DSMT4" ShapeID="_x0000_i1580" DrawAspect="Content" ObjectID="_1733529851" r:id="rId87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em học sinh tham gia cả hai câu lạc bộ. Hỏi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39DC8532">
          <v:shape id="_x0000_i1581" type="#_x0000_t75" style="width:14.05pt;height:14.05pt" o:ole="">
            <v:imagedata r:id="rId427" o:title=""/>
          </v:shape>
          <o:OLEObject Type="Embed" ProgID="Equation.DSMT4" ShapeID="_x0000_i1581" DrawAspect="Content" ObjectID="_1733529852" r:id="rId87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ó bao nhiêu học sinh?.</w:t>
      </w:r>
    </w:p>
    <w:p w14:paraId="7BEE1FAC" w14:textId="77777777" w:rsidR="00C95429" w:rsidRPr="00C95429" w:rsidRDefault="00C95429" w:rsidP="00C95429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Hướng dẫn giải</w:t>
      </w:r>
    </w:p>
    <w:p w14:paraId="79420EC7" w14:textId="77777777" w:rsidR="00C95429" w:rsidRPr="00C95429" w:rsidRDefault="00C95429" w:rsidP="00C95429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63DEDE3" w14:textId="77777777" w:rsidR="00C95429" w:rsidRPr="00C95429" w:rsidRDefault="00C95429" w:rsidP="00C95429">
      <w:pPr>
        <w:tabs>
          <w:tab w:val="left" w:pos="993"/>
        </w:tabs>
        <w:spacing w:line="288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C9542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5BEEB37E">
          <v:shape id="_x0000_i1582" type="#_x0000_t75" style="width:12.3pt;height:12.9pt" o:ole="">
            <v:imagedata r:id="rId875" o:title=""/>
          </v:shape>
          <o:OLEObject Type="Embed" ProgID="Equation.DSMT4" ShapeID="_x0000_i1582" DrawAspect="Content" ObjectID="_1733529853" r:id="rId87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tập hợp các bạn tham gia câu lạc bộ Toán.</w:t>
      </w:r>
      <w:r w:rsidRPr="00C95429">
        <w:rPr>
          <w:rFonts w:ascii="Times New Roman" w:eastAsia="Times New Roman" w:hAnsi="Times New Roman" w:cs="Times New Roman"/>
          <w:i/>
          <w:position w:val="-4"/>
          <w:sz w:val="24"/>
          <w:szCs w:val="24"/>
        </w:rPr>
        <w:object w:dxaOrig="240" w:dyaOrig="260" w14:anchorId="6F68CAED">
          <v:shape id="_x0000_i1583" type="#_x0000_t75" style="width:12.3pt;height:12.9pt" o:ole="">
            <v:imagedata r:id="rId877" o:title=""/>
          </v:shape>
          <o:OLEObject Type="Embed" ProgID="Equation.DSMT4" ShapeID="_x0000_i1583" DrawAspect="Content" ObjectID="_1733529854" r:id="rId87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tập hợp các bạn tham gia câu lạc bộ Tin</w:t>
      </w:r>
    </w:p>
    <w:p w14:paraId="40DC1893" w14:textId="77777777" w:rsidR="00C95429" w:rsidRPr="00C95429" w:rsidRDefault="00C95429" w:rsidP="00C95429">
      <w:pPr>
        <w:tabs>
          <w:tab w:val="left" w:pos="993"/>
        </w:tabs>
        <w:spacing w:line="288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Số bạn tham gia cả hai câu lạc bộ toán và tin là </w:t>
      </w:r>
      <w:r w:rsidRPr="00C9542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00" w:dyaOrig="360" w14:anchorId="223DE45B">
          <v:shape id="_x0000_i1584" type="#_x0000_t75" style="width:54.45pt;height:18.15pt" o:ole="">
            <v:imagedata r:id="rId879" o:title=""/>
          </v:shape>
          <o:OLEObject Type="Embed" ProgID="Equation.DSMT4" ShapeID="_x0000_i1584" DrawAspect="Content" ObjectID="_1733529855" r:id="rId880"/>
        </w:object>
      </w:r>
    </w:p>
    <w:p w14:paraId="56A783A9" w14:textId="77777777" w:rsidR="00C95429" w:rsidRPr="00C95429" w:rsidRDefault="00C95429" w:rsidP="00C95429">
      <w:pPr>
        <w:tabs>
          <w:tab w:val="left" w:pos="993"/>
        </w:tabs>
        <w:spacing w:line="288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Như vậy số học sinh của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3B6E2D15">
          <v:shape id="_x0000_i1585" type="#_x0000_t75" style="width:14.05pt;height:14.05pt" o:ole="">
            <v:imagedata r:id="rId881" o:title=""/>
          </v:shape>
          <o:OLEObject Type="Embed" ProgID="Equation.DSMT4" ShapeID="_x0000_i1585" DrawAspect="Content" ObjectID="_1733529856" r:id="rId88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số phần tử của tập hợp </w:t>
      </w:r>
      <w:r w:rsidRPr="00C9542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20" w14:anchorId="0CC4570C">
          <v:shape id="_x0000_i1586" type="#_x0000_t75" style="width:56.2pt;height:15.8pt" o:ole="">
            <v:imagedata r:id="rId883" o:title=""/>
          </v:shape>
          <o:OLEObject Type="Embed" ProgID="Equation.DSMT4" ShapeID="_x0000_i1586" DrawAspect="Content" ObjectID="_1733529857" r:id="rId88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vậy có: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20" w:dyaOrig="279" w14:anchorId="634C27B9">
          <v:shape id="_x0000_i1587" type="#_x0000_t75" style="width:105.35pt;height:12.9pt" o:ole="">
            <v:imagedata r:id="rId885" o:title=""/>
          </v:shape>
          <o:OLEObject Type="Embed" ProgID="Equation.DSMT4" ShapeID="_x0000_i1587" DrawAspect="Content" ObjectID="_1733529858" r:id="rId88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học sinh khối </w:t>
      </w:r>
      <w:r w:rsidRPr="00C9542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7B9CBF2B">
          <v:shape id="_x0000_i1588" type="#_x0000_t75" style="width:14.05pt;height:14.05pt" o:ole="">
            <v:imagedata r:id="rId427" o:title=""/>
          </v:shape>
          <o:OLEObject Type="Embed" ProgID="Equation.DSMT4" ShapeID="_x0000_i1588" DrawAspect="Content" ObjectID="_1733529859" r:id="rId88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372D670" w14:textId="065D883B" w:rsidR="00C95429" w:rsidRPr="00C95429" w:rsidRDefault="00C95429" w:rsidP="00C95429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4D3FF515" wp14:editId="423C5C35">
            <wp:extent cx="2156604" cy="1218950"/>
            <wp:effectExtent l="0" t="0" r="0" b="63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8"/>
                    <a:stretch>
                      <a:fillRect/>
                    </a:stretch>
                  </pic:blipFill>
                  <pic:spPr>
                    <a:xfrm>
                      <a:off x="0" y="0"/>
                      <a:ext cx="2160108" cy="1220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B6F7C" w14:textId="02B2474F" w:rsidR="00C95429" w:rsidRPr="00C95429" w:rsidRDefault="00C95429" w:rsidP="00C95429">
      <w:pPr>
        <w:tabs>
          <w:tab w:val="left" w:pos="993"/>
        </w:tabs>
        <w:spacing w:before="80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.</w:t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  <w:t xml:space="preserve">[0H2-3.4-3]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uốn đo chiều cao của một ngọn tháp, người ta lấy hai điểm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80" w:dyaOrig="324" w14:anchorId="1948D4BC">
          <v:shape id="_x0000_i1589" type="#_x0000_t75" style="width:24pt;height:16.4pt" o:ole="">
            <v:imagedata r:id="rId436" o:title=""/>
          </v:shape>
          <o:OLEObject Type="Embed" ProgID="Equation.DSMT4" ShapeID="_x0000_i1589" DrawAspect="Content" ObjectID="_1733529860" r:id="rId88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ên mặt đất có khoảng cách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1020" w:dyaOrig="276" w14:anchorId="1A15E4C0">
          <v:shape id="_x0000_i1590" type="#_x0000_t75" style="width:50.95pt;height:13.45pt" o:ole="">
            <v:imagedata r:id="rId438" o:title=""/>
          </v:shape>
          <o:OLEObject Type="Embed" ProgID="Equation.DSMT4" ShapeID="_x0000_i1590" DrawAspect="Content" ObjectID="_1733529861" r:id="rId89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ùng thẳng hàng với chân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ủa tháp để đặt hai giác kế. Chân của hai giác kế có chiều cao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900" w:dyaOrig="324" w14:anchorId="54F552EB">
          <v:shape id="_x0000_i1591" type="#_x0000_t75" style="width:45.05pt;height:16.4pt" o:ole="">
            <v:imagedata r:id="rId440" o:title=""/>
          </v:shape>
          <o:OLEObject Type="Embed" ProgID="Equation.DSMT4" ShapeID="_x0000_i1591" DrawAspect="Content" ObjectID="_1733529862" r:id="rId89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Gọ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D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đỉnh tháp và hai điểm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A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, B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 xml:space="preserve">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ùng thẳng hàng vớ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 xml:space="preserve"> 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uộc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chiều cao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của tháp. Người ta đo được </w:t>
      </w:r>
      <w:r w:rsidRPr="00C95429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224" w:dyaOrig="420" w14:anchorId="627AF1E9">
          <v:shape id="_x0000_i1592" type="#_x0000_t75" style="width:60.9pt;height:21.05pt" o:ole="">
            <v:imagedata r:id="rId442" o:title=""/>
          </v:shape>
          <o:OLEObject Type="Embed" ProgID="Equation.DSMT4" ShapeID="_x0000_i1592" DrawAspect="Content" ObjectID="_1733529863" r:id="rId89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C95429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224" w:dyaOrig="420" w14:anchorId="219F711B">
          <v:shape id="_x0000_i1593" type="#_x0000_t75" style="width:60.9pt;height:21.05pt" o:ole="">
            <v:imagedata r:id="rId444" o:title=""/>
          </v:shape>
          <o:OLEObject Type="Embed" ProgID="Equation.DSMT4" ShapeID="_x0000_i1593" DrawAspect="Content" ObjectID="_1733529864" r:id="rId89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Tính Chiều cao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CD</w:t>
      </w:r>
      <w:r w:rsidRPr="00C9542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ủa tháp</w:t>
      </w:r>
    </w:p>
    <w:p w14:paraId="6FA0F1EA" w14:textId="77777777" w:rsidR="00C95429" w:rsidRPr="00C95429" w:rsidRDefault="00C95429" w:rsidP="00C95429">
      <w:pPr>
        <w:tabs>
          <w:tab w:val="left" w:pos="993"/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5C9CA4F" wp14:editId="2962DBEB">
            <wp:extent cx="3222045" cy="2398143"/>
            <wp:effectExtent l="0" t="0" r="0" b="254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179" cy="24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D803E" w14:textId="77777777" w:rsidR="00C95429" w:rsidRPr="00C95429" w:rsidRDefault="00C95429" w:rsidP="00C95429">
      <w:pPr>
        <w:tabs>
          <w:tab w:val="left" w:pos="993"/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10"/>
          <w:szCs w:val="10"/>
        </w:rPr>
      </w:pP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5FDD8318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Pr="00C95429">
        <w:rPr>
          <w:rFonts w:ascii="Times New Roman" w:eastAsia="Times New Roman" w:hAnsi="Times New Roman" w:cs="Times New Roman"/>
          <w:position w:val="-10"/>
          <w:sz w:val="24"/>
          <w:szCs w:val="24"/>
        </w:rPr>
        <w:tab/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24" w:dyaOrig="408" w14:anchorId="7CC2DD24">
          <v:shape id="_x0000_i1594" type="#_x0000_t75" style="width:90.75pt;height:20.5pt" o:ole="">
            <v:imagedata r:id="rId894" o:title=""/>
          </v:shape>
          <o:OLEObject Type="Embed" ProgID="Equation.DSMT4" ShapeID="_x0000_i1594" DrawAspect="Content" ObjectID="_1733529865" r:id="rId89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FFB0EE1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Xét tam giác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D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:  </w:t>
      </w:r>
      <w:r w:rsidRPr="00C9542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360" w:dyaOrig="684" w14:anchorId="5AAAA117">
          <v:shape id="_x0000_i1595" type="#_x0000_t75" style="width:168pt;height:33.95pt" o:ole="">
            <v:imagedata r:id="rId896" o:title=""/>
          </v:shape>
          <o:OLEObject Type="Embed" ProgID="Equation.DSMT4" ShapeID="_x0000_i1595" DrawAspect="Content" ObjectID="_1733529866" r:id="rId897"/>
        </w:object>
      </w:r>
    </w:p>
    <w:p w14:paraId="6D769B70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Xét tam giác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D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C95429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:  </w:t>
      </w:r>
      <w:r w:rsidRPr="00C9542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372" w:dyaOrig="684" w14:anchorId="5EF2E8AA">
          <v:shape id="_x0000_i1596" type="#_x0000_t75" style="width:168.6pt;height:33.95pt" o:ole="">
            <v:imagedata r:id="rId898" o:title=""/>
          </v:shape>
          <o:OLEObject Type="Embed" ProgID="Equation.DSMT4" ShapeID="_x0000_i1596" DrawAspect="Content" ObjectID="_1733529867" r:id="rId899"/>
        </w:object>
      </w:r>
    </w:p>
    <w:p w14:paraId="7A35FF63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Vì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4" w:dyaOrig="624" w14:anchorId="27D49E85">
          <v:shape id="_x0000_i1597" type="#_x0000_t75" style="width:220.1pt;height:31pt" o:ole="">
            <v:imagedata r:id="rId900" o:title=""/>
          </v:shape>
          <o:OLEObject Type="Embed" ProgID="Equation.DSMT4" ShapeID="_x0000_i1597" DrawAspect="Content" ObjectID="_1733529868" r:id="rId901"/>
        </w:object>
      </w:r>
    </w:p>
    <w:p w14:paraId="049361CB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820" w:dyaOrig="684" w14:anchorId="22D22936">
          <v:shape id="_x0000_i1598" type="#_x0000_t75" style="width:290.95pt;height:33.95pt" o:ole="">
            <v:imagedata r:id="rId902" o:title=""/>
          </v:shape>
          <o:OLEObject Type="Embed" ProgID="Equation.DSMT4" ShapeID="_x0000_i1598" DrawAspect="Content" ObjectID="_1733529869" r:id="rId903"/>
        </w:object>
      </w:r>
    </w:p>
    <w:p w14:paraId="251B60B8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Vậy </w:t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184" w:dyaOrig="684" w14:anchorId="7383CEBC">
          <v:shape id="_x0000_i1599" type="#_x0000_t75" style="width:259.3pt;height:33.95pt" o:ole="">
            <v:imagedata r:id="rId904" o:title=""/>
          </v:shape>
          <o:OLEObject Type="Embed" ProgID="Equation.DSMT4" ShapeID="_x0000_i1599" DrawAspect="Content" ObjectID="_1733529870" r:id="rId905"/>
        </w:object>
      </w:r>
    </w:p>
    <w:p w14:paraId="265A409F" w14:textId="77777777" w:rsidR="00C95429" w:rsidRPr="00C95429" w:rsidRDefault="00C95429" w:rsidP="00C95429">
      <w:pPr>
        <w:tabs>
          <w:tab w:val="left" w:pos="993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</w:p>
    <w:p w14:paraId="6F6DDC11" w14:textId="71796AC1" w:rsidR="00C95429" w:rsidRPr="00C95429" w:rsidRDefault="00C95429" w:rsidP="00C95429">
      <w:pPr>
        <w:tabs>
          <w:tab w:val="left" w:pos="993"/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[0H2-2.4-4] </w:t>
      </w:r>
      <w:r w:rsidRPr="00C95429">
        <w:rPr>
          <w:rFonts w:ascii="Times New Roman" w:eastAsia="Times New Roman" w:hAnsi="Times New Roman" w:cs="Times New Roman"/>
          <w:bCs/>
          <w:sz w:val="24"/>
          <w:szCs w:val="24"/>
        </w:rPr>
        <w:t xml:space="preserve">Cho tam giác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4" w:dyaOrig="276" w14:anchorId="229F0580">
          <v:shape id="_x0000_i1600" type="#_x0000_t75" style="width:28.7pt;height:13.45pt" o:ole="">
            <v:imagedata r:id="rId447" o:title=""/>
          </v:shape>
          <o:OLEObject Type="Embed" ProgID="Equation.DSMT4" ShapeID="_x0000_i1600" DrawAspect="Content" ObjectID="_1733529871" r:id="rId90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đều, cạnh bằng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16" w14:anchorId="49A2B513">
          <v:shape id="_x0000_i1601" type="#_x0000_t75" style="width:9.95pt;height:11.1pt" o:ole="">
            <v:imagedata r:id="rId449" o:title=""/>
          </v:shape>
          <o:OLEObject Type="Embed" ProgID="Equation.DSMT4" ShapeID="_x0000_i1601" DrawAspect="Content" ObjectID="_1733529872" r:id="rId90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Tìm tập hợp điểm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4" w:dyaOrig="252" w14:anchorId="02096EE0">
          <v:shape id="_x0000_i1602" type="#_x0000_t75" style="width:16.4pt;height:12.9pt" o:ole="">
            <v:imagedata r:id="rId451" o:title=""/>
          </v:shape>
          <o:OLEObject Type="Embed" ProgID="Equation.DSMT4" ShapeID="_x0000_i1602" DrawAspect="Content" ObjectID="_1733529873" r:id="rId90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bookmarkStart w:id="3" w:name="MTBlankEqn"/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304" w:dyaOrig="660" w14:anchorId="3EEF3A1A">
          <v:shape id="_x0000_i1603" type="#_x0000_t75" style="width:115.3pt;height:33.35pt" o:ole="">
            <v:imagedata r:id="rId453" o:title=""/>
          </v:shape>
          <o:OLEObject Type="Embed" ProgID="Equation.DSMT4" ShapeID="_x0000_i1603" DrawAspect="Content" ObjectID="_1733529874" r:id="rId909"/>
        </w:object>
      </w:r>
      <w:bookmarkEnd w:id="3"/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9542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64A05CE1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r w:rsidRPr="00C95429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</w:p>
    <w:p w14:paraId="6F1FE028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09B8815" wp14:editId="79C072EE">
            <wp:extent cx="3550920" cy="196682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025" cy="1967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7633B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Vẽ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4" w:dyaOrig="348" w14:anchorId="7A94D029">
          <v:shape id="_x0000_i1604" type="#_x0000_t75" style="width:52.1pt;height:17.55pt" o:ole="">
            <v:imagedata r:id="rId911" o:title=""/>
          </v:shape>
          <o:OLEObject Type="Embed" ProgID="Equation.DSMT4" ShapeID="_x0000_i1604" DrawAspect="Content" ObjectID="_1733529875" r:id="rId91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ta có: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6" w:dyaOrig="348" w14:anchorId="3A02A823">
          <v:shape id="_x0000_i1605" type="#_x0000_t75" style="width:127.6pt;height:17.55pt" o:ole="">
            <v:imagedata r:id="rId913" o:title=""/>
          </v:shape>
          <o:OLEObject Type="Embed" ProgID="Equation.DSMT4" ShapeID="_x0000_i1605" DrawAspect="Content" ObjectID="_1733529876" r:id="rId91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D69C49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Khi đó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72" w:dyaOrig="660" w14:anchorId="12F90848">
          <v:shape id="_x0000_i1606" type="#_x0000_t75" style="width:198.45pt;height:33.35pt" o:ole="">
            <v:imagedata r:id="rId915" o:title=""/>
          </v:shape>
          <o:OLEObject Type="Embed" ProgID="Equation.DSMT4" ShapeID="_x0000_i1606" DrawAspect="Content" ObjectID="_1733529877" r:id="rId91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3366BCB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8" w:dyaOrig="276" w14:anchorId="76BF6328">
          <v:shape id="_x0000_i1607" type="#_x0000_t75" style="width:53.85pt;height:13.45pt" o:ole="">
            <v:imagedata r:id="rId917" o:title=""/>
          </v:shape>
          <o:OLEObject Type="Embed" ProgID="Equation.DSMT4" ShapeID="_x0000_i1607" DrawAspect="Content" ObjectID="_1733529878" r:id="rId91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4" w:dyaOrig="372" w14:anchorId="274BEDCB">
          <v:shape id="_x0000_i1608" type="#_x0000_t75" style="width:52.1pt;height:18.15pt" o:ole="">
            <v:imagedata r:id="rId919" o:title=""/>
          </v:shape>
          <o:OLEObject Type="Embed" ProgID="Equation.DSMT4" ShapeID="_x0000_i1608" DrawAspect="Content" ObjectID="_1733529879" r:id="rId92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nên tam giác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76" w14:anchorId="26EE4CC1">
          <v:shape id="_x0000_i1609" type="#_x0000_t75" style="width:25.15pt;height:13.45pt" o:ole="">
            <v:imagedata r:id="rId921" o:title=""/>
          </v:shape>
          <o:OLEObject Type="Embed" ProgID="Equation.DSMT4" ShapeID="_x0000_i1609" DrawAspect="Content" ObjectID="_1733529880" r:id="rId92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nửa tam giác đều.</w:t>
      </w:r>
    </w:p>
    <w:p w14:paraId="39D22B54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Suy ra: </w:t>
      </w:r>
      <w:r w:rsidRPr="00C95429">
        <w:rPr>
          <w:rFonts w:ascii="Times New Roman" w:eastAsia="Calibri" w:hAnsi="Times New Roman" w:cs="Times New Roman"/>
          <w:position w:val="-8"/>
          <w:sz w:val="24"/>
          <w:szCs w:val="24"/>
        </w:rPr>
        <w:object w:dxaOrig="996" w:dyaOrig="372" w14:anchorId="1F0350F2">
          <v:shape id="_x0000_i1610" type="#_x0000_t75" style="width:49.75pt;height:18.15pt" o:ole="">
            <v:imagedata r:id="rId923" o:title=""/>
          </v:shape>
          <o:OLEObject Type="Embed" ProgID="Equation.DSMT4" ShapeID="_x0000_i1610" DrawAspect="Content" ObjectID="_1733529881" r:id="rId92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72" w:dyaOrig="252" w14:anchorId="5D451CAB">
          <v:shape id="_x0000_i1611" type="#_x0000_t75" style="width:18.15pt;height:12.9pt" o:ole="">
            <v:imagedata r:id="rId925" o:title=""/>
          </v:shape>
          <o:OLEObject Type="Embed" ProgID="Equation.DSMT4" ShapeID="_x0000_i1611" DrawAspect="Content" ObjectID="_1733529882" r:id="rId92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thuộc cạnh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8" w:dyaOrig="276" w14:anchorId="3F69B446">
          <v:shape id="_x0000_i1612" type="#_x0000_t75" style="width:17.55pt;height:13.45pt" o:ole="">
            <v:imagedata r:id="rId927" o:title=""/>
          </v:shape>
          <o:OLEObject Type="Embed" ProgID="Equation.DSMT4" ShapeID="_x0000_i1612" DrawAspect="Content" ObjectID="_1733529883" r:id="rId92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2" w:dyaOrig="672" w14:anchorId="5535A756">
          <v:shape id="_x0000_i1613" type="#_x0000_t75" style="width:60.3pt;height:33.35pt" o:ole="">
            <v:imagedata r:id="rId929" o:title=""/>
          </v:shape>
          <o:OLEObject Type="Embed" ProgID="Equation.DSMT4" ShapeID="_x0000_i1613" DrawAspect="Content" ObjectID="_1733529884" r:id="rId93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72" w:dyaOrig="252" w14:anchorId="06617A25">
          <v:shape id="_x0000_i1614" type="#_x0000_t75" style="width:18.15pt;height:12.9pt" o:ole="">
            <v:imagedata r:id="rId925" o:title=""/>
          </v:shape>
          <o:OLEObject Type="Embed" ProgID="Equation.DSMT4" ShapeID="_x0000_i1614" DrawAspect="Content" ObjectID="_1733529885" r:id="rId93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trung điểm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8" w:dyaOrig="276" w14:anchorId="64978022">
          <v:shape id="_x0000_i1615" type="#_x0000_t75" style="width:17.55pt;height:13.45pt" o:ole="">
            <v:imagedata r:id="rId932" o:title=""/>
          </v:shape>
          <o:OLEObject Type="Embed" ProgID="Equation.DSMT4" ShapeID="_x0000_i1615" DrawAspect="Content" ObjectID="_1733529886" r:id="rId93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).</w:t>
      </w:r>
    </w:p>
    <w:p w14:paraId="4ED51486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Khi đó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120" w:dyaOrig="660" w14:anchorId="231B7604">
          <v:shape id="_x0000_i1616" type="#_x0000_t75" style="width:156.3pt;height:33.35pt" o:ole="">
            <v:imagedata r:id="rId934" o:title=""/>
          </v:shape>
          <o:OLEObject Type="Embed" ProgID="Equation.DSMT4" ShapeID="_x0000_i1616" DrawAspect="Content" ObjectID="_1733529887" r:id="rId93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813ECE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316" w:dyaOrig="660" w14:anchorId="6F8B2CE0">
          <v:shape id="_x0000_i1617" type="#_x0000_t75" style="width:415.6pt;height:33.35pt" o:ole="">
            <v:imagedata r:id="rId936" o:title=""/>
          </v:shape>
          <o:OLEObject Type="Embed" ProgID="Equation.DSMT4" ShapeID="_x0000_i1617" DrawAspect="Content" ObjectID="_1733529888" r:id="rId937"/>
        </w:object>
      </w:r>
    </w:p>
    <w:p w14:paraId="7C5354C7" w14:textId="77777777" w:rsidR="00C95429" w:rsidRPr="00C95429" w:rsidRDefault="00C95429" w:rsidP="00C95429">
      <w:pPr>
        <w:tabs>
          <w:tab w:val="left" w:pos="993"/>
          <w:tab w:val="left" w:pos="2268"/>
        </w:tabs>
        <w:spacing w:before="0" w:line="276" w:lineRule="auto"/>
        <w:ind w:left="964" w:firstLine="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Vậy tập hợp các điểm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4" w:dyaOrig="252" w14:anchorId="49457AC5">
          <v:shape id="_x0000_i1618" type="#_x0000_t75" style="width:16.4pt;height:12.9pt" o:ole="">
            <v:imagedata r:id="rId451" o:title=""/>
          </v:shape>
          <o:OLEObject Type="Embed" ProgID="Equation.DSMT4" ShapeID="_x0000_i1618" DrawAspect="Content" ObjectID="_1733529889" r:id="rId93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C9542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304" w:dyaOrig="660" w14:anchorId="0983B8E7">
          <v:shape id="_x0000_i1619" type="#_x0000_t75" style="width:115.3pt;height:33.35pt" o:ole="">
            <v:imagedata r:id="rId453" o:title=""/>
          </v:shape>
          <o:OLEObject Type="Embed" ProgID="Equation.DSMT4" ShapeID="_x0000_i1619" DrawAspect="Content" ObjectID="_1733529890" r:id="rId93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đường trung trực của đoạn thẳng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8" w:dyaOrig="276" w14:anchorId="1D592786">
          <v:shape id="_x0000_i1620" type="#_x0000_t75" style="width:17.55pt;height:13.45pt" o:ole="">
            <v:imagedata r:id="rId932" o:title=""/>
          </v:shape>
          <o:OLEObject Type="Embed" ProgID="Equation.DSMT4" ShapeID="_x0000_i1620" DrawAspect="Content" ObjectID="_1733529891" r:id="rId94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9542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23E83E5F" w14:textId="66AC76E3" w:rsidR="00C95429" w:rsidRPr="00C95429" w:rsidRDefault="00C95429" w:rsidP="00C95429">
      <w:pPr>
        <w:tabs>
          <w:tab w:val="left" w:pos="993"/>
        </w:tabs>
        <w:ind w:left="964" w:hanging="96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Bài</w:t>
      </w: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4.</w:t>
      </w:r>
      <w:r w:rsidRPr="00C95429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ab/>
      </w:r>
      <w:r w:rsidR="002B5250" w:rsidRPr="002B525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0D4-4.3-3] </w: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Một công ty sản xuất bao bì cần sản xuất 3 loại hộp giấy X, Y, Z từ những tấm bìa giống nhau để đựng ba loại sản phẩm khác nhau. Mỗi tấm bìa có hai cách cắt khác nhau: </w: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Cách thứ nhất cắt được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180" w:dyaOrig="288" w14:anchorId="004DFC9A">
          <v:shape id="_x0000_i1621" type="#_x0000_t75" style="width:8.8pt;height:14.05pt" o:ole="">
            <v:imagedata r:id="rId455" o:title=""/>
          </v:shape>
          <o:OLEObject Type="Embed" ProgID="Equation.DSMT4" ShapeID="_x0000_i1621" DrawAspect="Content" ObjectID="_1733529892" r:id="rId941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X,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132" w:dyaOrig="252" w14:anchorId="4AE046E8">
          <v:shape id="_x0000_i1622" type="#_x0000_t75" style="width:7pt;height:12.9pt" o:ole="">
            <v:imagedata r:id="rId457" o:title=""/>
          </v:shape>
          <o:OLEObject Type="Embed" ProgID="Equation.DSMT4" ShapeID="_x0000_i1622" DrawAspect="Content" ObjectID="_1733529893" r:id="rId942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 hộp Y, và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204" w:dyaOrig="288" w14:anchorId="190D1D82">
          <v:shape id="_x0000_i1623" type="#_x0000_t75" style="width:9.95pt;height:14.05pt" o:ole="">
            <v:imagedata r:id="rId459" o:title=""/>
          </v:shape>
          <o:OLEObject Type="Embed" ProgID="Equation.DSMT4" ShapeID="_x0000_i1623" DrawAspect="Content" ObjectID="_1733529894" r:id="rId943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Z. Cách thứ hai cắt được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204" w:dyaOrig="252" w14:anchorId="2731C351">
          <v:shape id="_x0000_i1624" type="#_x0000_t75" style="width:9.95pt;height:12.9pt" o:ole="">
            <v:imagedata r:id="rId461" o:title=""/>
          </v:shape>
          <o:OLEObject Type="Embed" ProgID="Equation.DSMT4" ShapeID="_x0000_i1624" DrawAspect="Content" ObjectID="_1733529895" r:id="rId944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X,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180" w:dyaOrig="288" w14:anchorId="3B1ED205">
          <v:shape id="_x0000_i1625" type="#_x0000_t75" style="width:8.8pt;height:14.05pt" o:ole="">
            <v:imagedata r:id="rId463" o:title=""/>
          </v:shape>
          <o:OLEObject Type="Embed" ProgID="Equation.DSMT4" ShapeID="_x0000_i1625" DrawAspect="Content" ObjectID="_1733529896" r:id="rId945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Y và </w:t>
      </w:r>
      <w:r w:rsidRPr="00C95429">
        <w:rPr>
          <w:rFonts w:ascii="Times New Roman" w:eastAsia="Calibri" w:hAnsi="Times New Roman" w:cs="Times New Roman"/>
          <w:spacing w:val="-4"/>
          <w:position w:val="-4"/>
          <w:sz w:val="24"/>
          <w:szCs w:val="24"/>
        </w:rPr>
        <w:object w:dxaOrig="132" w:dyaOrig="252" w14:anchorId="286BCA42">
          <v:shape id="_x0000_i1626" type="#_x0000_t75" style="width:7pt;height:12.9pt" o:ole="">
            <v:imagedata r:id="rId465" o:title=""/>
          </v:shape>
          <o:OLEObject Type="Embed" ProgID="Equation.DSMT4" ShapeID="_x0000_i1626" DrawAspect="Content" ObjectID="_1733529897" r:id="rId946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hộp Z. Theo kế hoạch, số hộp mỗi loại X và Z tối thiểu là 9 hộp; số hộp loại Y tối thiểu là 10 hộp. Biết rằng mỗi cách cắt người ta sử dụng không quá </w:t>
      </w:r>
      <w:r w:rsidRPr="00C95429">
        <w:rPr>
          <w:rFonts w:ascii="Times New Roman" w:eastAsia="Calibri" w:hAnsi="Times New Roman" w:cs="Times New Roman"/>
          <w:spacing w:val="-4"/>
          <w:position w:val="-6"/>
          <w:sz w:val="24"/>
          <w:szCs w:val="24"/>
        </w:rPr>
        <w:object w:dxaOrig="204" w:dyaOrig="288" w14:anchorId="4A3B018B">
          <v:shape id="_x0000_i1627" type="#_x0000_t75" style="width:9.95pt;height:14.05pt" o:ole="">
            <v:imagedata r:id="rId467" o:title=""/>
          </v:shape>
          <o:OLEObject Type="Embed" ProgID="Equation.DSMT4" ShapeID="_x0000_i1627" DrawAspect="Content" ObjectID="_1733529898" r:id="rId947"/>
        </w:object>
      </w:r>
      <w:r w:rsidRPr="00C9542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tấp bìa. Tìm số tấm bìa cắt theo cách thứ nhất và cách thứ hai sao cho tổng số tấm bìa phải dùng là ít nhất?</w:t>
      </w:r>
    </w:p>
    <w:p w14:paraId="1FAD8187" w14:textId="77777777" w:rsidR="00C95429" w:rsidRPr="00C95429" w:rsidRDefault="00C95429" w:rsidP="00C95429">
      <w:pPr>
        <w:tabs>
          <w:tab w:val="left" w:pos="993"/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14:paraId="5E4EE8AA" w14:textId="77777777" w:rsidR="00C95429" w:rsidRPr="00C95429" w:rsidRDefault="00C95429" w:rsidP="00C95429">
      <w:pPr>
        <w:tabs>
          <w:tab w:val="left" w:pos="993"/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102D70C5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Gọi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16" w14:anchorId="54B71AD8">
          <v:shape id="_x0000_i1628" type="#_x0000_t75" style="width:9.95pt;height:11.1pt" o:ole="">
            <v:imagedata r:id="rId948" o:title=""/>
          </v:shape>
          <o:OLEObject Type="Embed" ProgID="Equation.DSMT4" ShapeID="_x0000_i1628" DrawAspect="Content" ObjectID="_1733529899" r:id="rId94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số tấm bìa cắt theo cách 1,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88" w14:anchorId="0F8DB926">
          <v:shape id="_x0000_i1629" type="#_x0000_t75" style="width:45.05pt;height:14.05pt" o:ole="">
            <v:imagedata r:id="rId950" o:title=""/>
          </v:shape>
          <o:OLEObject Type="Embed" ProgID="Equation.DSMT4" ShapeID="_x0000_i1629" DrawAspect="Content" ObjectID="_1733529900" r:id="rId95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88" w14:anchorId="4B0490C4">
          <v:shape id="_x0000_i1630" type="#_x0000_t75" style="width:29.85pt;height:14.05pt" o:ole="">
            <v:imagedata r:id="rId952" o:title=""/>
          </v:shape>
          <o:OLEObject Type="Embed" ProgID="Equation.DSMT4" ShapeID="_x0000_i1630" DrawAspect="Content" ObjectID="_1733529901" r:id="rId95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A4BFC13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Gọi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6" w:dyaOrig="252" w14:anchorId="09327E42">
          <v:shape id="_x0000_i1631" type="#_x0000_t75" style="width:11.1pt;height:12.9pt" o:ole="">
            <v:imagedata r:id="rId954" o:title=""/>
          </v:shape>
          <o:OLEObject Type="Embed" ProgID="Equation.DSMT4" ShapeID="_x0000_i1631" DrawAspect="Content" ObjectID="_1733529902" r:id="rId95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là số tấm bìa cắt theo cách 2,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4" w:dyaOrig="324" w14:anchorId="71224F4A">
          <v:shape id="_x0000_i1632" type="#_x0000_t75" style="width:46.25pt;height:16.4pt" o:ole="">
            <v:imagedata r:id="rId956" o:title=""/>
          </v:shape>
          <o:OLEObject Type="Embed" ProgID="Equation.DSMT4" ShapeID="_x0000_i1632" DrawAspect="Content" ObjectID="_1733529903" r:id="rId95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4" w:dyaOrig="324" w14:anchorId="4C48B541">
          <v:shape id="_x0000_i1633" type="#_x0000_t75" style="width:31pt;height:16.4pt" o:ole="">
            <v:imagedata r:id="rId958" o:title=""/>
          </v:shape>
          <o:OLEObject Type="Embed" ProgID="Equation.DSMT4" ShapeID="_x0000_i1633" DrawAspect="Content" ObjectID="_1733529904" r:id="rId95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      </w:t>
      </w:r>
    </w:p>
    <w:p w14:paraId="10123BD3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Tổng số tấm bìa dùng làm hộp giấy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36" w:dyaOrig="324" w14:anchorId="1C5E63B2">
          <v:shape id="_x0000_i1634" type="#_x0000_t75" style="width:46.85pt;height:16.4pt" o:ole="">
            <v:imagedata r:id="rId960" o:title=""/>
          </v:shape>
          <o:OLEObject Type="Embed" ProgID="Equation.DSMT4" ShapeID="_x0000_i1634" DrawAspect="Content" ObjectID="_1733529905" r:id="rId96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268DB5BE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Số hộp giấy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88" w:dyaOrig="252" w14:anchorId="6C235869">
          <v:shape id="_x0000_i1635" type="#_x0000_t75" style="width:14.05pt;height:12.9pt" o:ole="">
            <v:imagedata r:id="rId962" o:title=""/>
          </v:shape>
          <o:OLEObject Type="Embed" ProgID="Equation.DSMT4" ShapeID="_x0000_i1635" DrawAspect="Content" ObjectID="_1733529906" r:id="rId96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được sản xuất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92" w:dyaOrig="324" w14:anchorId="2303AF8E">
          <v:shape id="_x0000_i1636" type="#_x0000_t75" style="width:39.2pt;height:16.4pt" o:ole="">
            <v:imagedata r:id="rId964" o:title=""/>
          </v:shape>
          <o:OLEObject Type="Embed" ProgID="Equation.DSMT4" ShapeID="_x0000_i1636" DrawAspect="Content" ObjectID="_1733529907" r:id="rId96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hộp.</w:t>
      </w:r>
    </w:p>
    <w:p w14:paraId="2581F452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Số hộp giấy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6" w:dyaOrig="252" w14:anchorId="5F72945B">
          <v:shape id="_x0000_i1637" type="#_x0000_t75" style="width:11.1pt;height:12.9pt" o:ole="">
            <v:imagedata r:id="rId966" o:title=""/>
          </v:shape>
          <o:OLEObject Type="Embed" ProgID="Equation.DSMT4" ShapeID="_x0000_i1637" DrawAspect="Content" ObjectID="_1733529908" r:id="rId967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được sản xuất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48" w:dyaOrig="324" w14:anchorId="49B2429F">
          <v:shape id="_x0000_i1638" type="#_x0000_t75" style="width:32.8pt;height:16.4pt" o:ole="">
            <v:imagedata r:id="rId968" o:title=""/>
          </v:shape>
          <o:OLEObject Type="Embed" ProgID="Equation.DSMT4" ShapeID="_x0000_i1638" DrawAspect="Content" ObjectID="_1733529909" r:id="rId969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hộp.</w:t>
      </w:r>
    </w:p>
    <w:p w14:paraId="0586AD68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Số hộp giấy </w:t>
      </w:r>
      <w:r w:rsidRPr="00C9542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2" w14:anchorId="56B2A640">
          <v:shape id="_x0000_i1639" type="#_x0000_t75" style="width:12.3pt;height:12.9pt" o:ole="">
            <v:imagedata r:id="rId970" o:title=""/>
          </v:shape>
          <o:OLEObject Type="Embed" ProgID="Equation.DSMT4" ShapeID="_x0000_i1639" DrawAspect="Content" ObjectID="_1733529910" r:id="rId971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được sản xuất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72" w:dyaOrig="324" w14:anchorId="1EA0D2F3">
          <v:shape id="_x0000_i1640" type="#_x0000_t75" style="width:33.35pt;height:16.4pt" o:ole="">
            <v:imagedata r:id="rId972" o:title=""/>
          </v:shape>
          <o:OLEObject Type="Embed" ProgID="Equation.DSMT4" ShapeID="_x0000_i1640" DrawAspect="Content" ObjectID="_1733529911" r:id="rId973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hộp.</w:t>
      </w:r>
    </w:p>
    <w:p w14:paraId="1AB72A6D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Theo bài ra ta có </w:t>
      </w:r>
      <w:r w:rsidRPr="00C95429">
        <w:rPr>
          <w:rFonts w:ascii="Times New Roman" w:eastAsia="Calibri" w:hAnsi="Times New Roman" w:cs="Times New Roman"/>
          <w:position w:val="-86"/>
          <w:sz w:val="24"/>
          <w:szCs w:val="24"/>
        </w:rPr>
        <w:object w:dxaOrig="1260" w:dyaOrig="1836" w14:anchorId="1AC964C2">
          <v:shape id="_x0000_i1641" type="#_x0000_t75" style="width:63.2pt;height:91.9pt" o:ole="">
            <v:imagedata r:id="rId974" o:title=""/>
          </v:shape>
          <o:OLEObject Type="Embed" ProgID="Equation.DSMT4" ShapeID="_x0000_i1641" DrawAspect="Content" ObjectID="_1733529912" r:id="rId975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      </w:t>
      </w:r>
    </w:p>
    <w:p w14:paraId="7FE3618C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706047A" wp14:editId="6CE6AB70">
            <wp:extent cx="3778875" cy="3174521"/>
            <wp:effectExtent l="0" t="0" r="0" b="698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638" cy="3180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242C7" w14:textId="77777777" w:rsidR="00C95429" w:rsidRPr="00C95429" w:rsidRDefault="00C95429" w:rsidP="00C95429">
      <w:pPr>
        <w:tabs>
          <w:tab w:val="left" w:pos="993"/>
          <w:tab w:val="left" w:pos="2268"/>
        </w:tabs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Biểu diễn miền nghiệm hệ bất phương trình ta được miền nghiệm là tứ hình tứ giác </w:t>
      </w:r>
      <w:r w:rsidRPr="00C9542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8" w14:anchorId="3B2B2DF5">
          <v:shape id="_x0000_i1642" type="#_x0000_t75" style="width:36.3pt;height:14.05pt" o:ole="">
            <v:imagedata r:id="rId977" o:title=""/>
          </v:shape>
          <o:OLEObject Type="Embed" ProgID="Equation.DSMT4" ShapeID="_x0000_i1642" DrawAspect="Content" ObjectID="_1733529913" r:id="rId97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với 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8" w:dyaOrig="408" w14:anchorId="028EF4C9">
          <v:shape id="_x0000_i1643" type="#_x0000_t75" style="width:38.65pt;height:20.5pt" o:ole="">
            <v:imagedata r:id="rId979" o:title=""/>
          </v:shape>
          <o:OLEObject Type="Embed" ProgID="Equation.DSMT4" ShapeID="_x0000_i1643" DrawAspect="Content" ObjectID="_1733529914" r:id="rId98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00" w:dyaOrig="672" w14:anchorId="41518242">
          <v:shape id="_x0000_i1644" type="#_x0000_t75" style="width:45.05pt;height:33.35pt" o:ole="">
            <v:imagedata r:id="rId981" o:title=""/>
          </v:shape>
          <o:OLEObject Type="Embed" ProgID="Equation.DSMT4" ShapeID="_x0000_i1644" DrawAspect="Content" ObjectID="_1733529915" r:id="rId982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16" w:dyaOrig="408" w14:anchorId="6EFF0381">
          <v:shape id="_x0000_i1645" type="#_x0000_t75" style="width:41pt;height:20.5pt" o:ole="">
            <v:imagedata r:id="rId983" o:title=""/>
          </v:shape>
          <o:OLEObject Type="Embed" ProgID="Equation.DSMT4" ShapeID="_x0000_i1645" DrawAspect="Content" ObjectID="_1733529916" r:id="rId98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60" w:dyaOrig="672" w14:anchorId="4836616D">
          <v:shape id="_x0000_i1646" type="#_x0000_t75" style="width:48pt;height:33.35pt" o:ole="">
            <v:imagedata r:id="rId985" o:title=""/>
          </v:shape>
          <o:OLEObject Type="Embed" ProgID="Equation.DSMT4" ShapeID="_x0000_i1646" DrawAspect="Content" ObjectID="_1733529917" r:id="rId98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A689D24" w14:textId="77777777" w:rsidR="00C95429" w:rsidRPr="00C95429" w:rsidRDefault="00C95429" w:rsidP="00C95429">
      <w:pPr>
        <w:tabs>
          <w:tab w:val="left" w:pos="993"/>
          <w:tab w:val="left" w:pos="2268"/>
        </w:tabs>
        <w:ind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ab/>
        <w:t xml:space="preserve">Ta có  </w:t>
      </w:r>
      <w:r w:rsidRPr="00C9542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732" w:dyaOrig="408" w14:anchorId="69446C49">
          <v:shape id="_x0000_i1647" type="#_x0000_t75" style="width:186.75pt;height:20.5pt" o:ole="">
            <v:imagedata r:id="rId987" o:title=""/>
          </v:shape>
          <o:OLEObject Type="Embed" ProgID="Equation.DSMT4" ShapeID="_x0000_i1647" DrawAspect="Content" ObjectID="_1733529918" r:id="rId988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48" w:dyaOrig="684" w14:anchorId="00FB169F">
          <v:shape id="_x0000_i1648" type="#_x0000_t75" style="width:107.1pt;height:33.95pt" o:ole="">
            <v:imagedata r:id="rId989" o:title=""/>
          </v:shape>
          <o:OLEObject Type="Embed" ProgID="Equation.DSMT4" ShapeID="_x0000_i1648" DrawAspect="Content" ObjectID="_1733529919" r:id="rId990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9542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80" w:dyaOrig="680" w14:anchorId="3B9F8D08">
          <v:shape id="_x0000_i1649" type="#_x0000_t75" style="width:108.9pt;height:33.95pt" o:ole="">
            <v:imagedata r:id="rId991" o:title=""/>
          </v:shape>
          <o:OLEObject Type="Embed" ProgID="Equation.DSMT4" ShapeID="_x0000_i1649" DrawAspect="Content" ObjectID="_1733529920" r:id="rId992"/>
        </w:object>
      </w:r>
    </w:p>
    <w:p w14:paraId="0A61478C" w14:textId="77777777" w:rsidR="00C95429" w:rsidRPr="00C95429" w:rsidRDefault="00C95429" w:rsidP="00C95429">
      <w:pPr>
        <w:tabs>
          <w:tab w:val="left" w:pos="993"/>
          <w:tab w:val="left" w:pos="2268"/>
        </w:tabs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Vậy số tấm bìa dùng để cắt theo cách thứ nhất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4" w:dyaOrig="324" w14:anchorId="72F23961">
          <v:shape id="_x0000_i1650" type="#_x0000_t75" style="width:28.7pt;height:16.4pt" o:ole="">
            <v:imagedata r:id="rId993" o:title=""/>
          </v:shape>
          <o:OLEObject Type="Embed" ProgID="Equation.DSMT4" ShapeID="_x0000_i1650" DrawAspect="Content" ObjectID="_1733529921" r:id="rId994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số tấm bìa dùng để cắt theo cách tứ hai là </w:t>
      </w:r>
      <w:r w:rsidRPr="00C9542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52" w:dyaOrig="324" w14:anchorId="519042DC">
          <v:shape id="_x0000_i1651" type="#_x0000_t75" style="width:28.1pt;height:16.4pt" o:ole="">
            <v:imagedata r:id="rId995" o:title=""/>
          </v:shape>
          <o:OLEObject Type="Embed" ProgID="Equation.DSMT4" ShapeID="_x0000_i1651" DrawAspect="Content" ObjectID="_1733529922" r:id="rId996"/>
        </w:object>
      </w:r>
      <w:r w:rsidRPr="00C95429">
        <w:rPr>
          <w:rFonts w:ascii="Times New Roman" w:eastAsia="Times New Roman" w:hAnsi="Times New Roman" w:cs="Times New Roman"/>
          <w:sz w:val="24"/>
          <w:szCs w:val="24"/>
        </w:rPr>
        <w:t xml:space="preserve">.     </w:t>
      </w:r>
    </w:p>
    <w:p w14:paraId="510274B0" w14:textId="77777777" w:rsidR="00C95429" w:rsidRPr="00C95429" w:rsidRDefault="00C95429" w:rsidP="00C95429">
      <w:pPr>
        <w:tabs>
          <w:tab w:val="left" w:pos="993"/>
          <w:tab w:val="left" w:pos="2268"/>
        </w:tabs>
        <w:spacing w:line="276" w:lineRule="auto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F482C45" w14:textId="30978ED6" w:rsidR="00B96E50" w:rsidRPr="00342FF9" w:rsidRDefault="00124ABC" w:rsidP="00B96E50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--------- HẾT--------</w:t>
      </w:r>
      <w:bookmarkStart w:id="4" w:name="_GoBack"/>
      <w:bookmarkEnd w:id="4"/>
    </w:p>
    <w:sectPr w:rsidR="00B96E50" w:rsidRPr="00342FF9" w:rsidSect="00D32AC6">
      <w:headerReference w:type="default" r:id="rId997"/>
      <w:footerReference w:type="default" r:id="rId99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AEE8DD" w14:textId="77777777" w:rsidR="00562DDE" w:rsidRDefault="00562DDE" w:rsidP="006F4911">
      <w:pPr>
        <w:spacing w:before="0"/>
      </w:pPr>
      <w:r>
        <w:separator/>
      </w:r>
    </w:p>
  </w:endnote>
  <w:endnote w:type="continuationSeparator" w:id="0">
    <w:p w14:paraId="4FC45040" w14:textId="77777777" w:rsidR="00562DDE" w:rsidRDefault="00562DDE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Gothic"/>
    <w:charset w:val="00"/>
    <w:family w:val="roman"/>
    <w:pitch w:val="default"/>
  </w:font>
  <w:font w:name="TimesNewRomanPS-ItalicMT"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975524" w14:textId="05AA39FF" w:rsidR="00F72189" w:rsidRPr="00F72189" w:rsidRDefault="00F72189" w:rsidP="00F72189">
    <w:pPr>
      <w:tabs>
        <w:tab w:val="center" w:pos="4680"/>
        <w:tab w:val="right" w:pos="9360"/>
        <w:tab w:val="right" w:pos="10348"/>
      </w:tabs>
      <w:spacing w:before="0"/>
      <w:ind w:left="0" w:firstLine="0"/>
      <w:rPr>
        <w:rFonts w:ascii="Times New Roman" w:eastAsia="Calibri" w:hAnsi="Times New Roman" w:cs="Times New Roman"/>
        <w:sz w:val="24"/>
        <w:szCs w:val="24"/>
      </w:rPr>
    </w:pPr>
    <w:r w:rsidRPr="00F7218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F7218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F72189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F72189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F72189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F72189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F72189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F72189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8</w:t>
    </w:r>
    <w:r w:rsidRPr="00F72189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B2F165" w14:textId="77777777" w:rsidR="00562DDE" w:rsidRDefault="00562DDE" w:rsidP="006F4911">
      <w:pPr>
        <w:spacing w:before="0"/>
      </w:pPr>
      <w:r>
        <w:separator/>
      </w:r>
    </w:p>
  </w:footnote>
  <w:footnote w:type="continuationSeparator" w:id="0">
    <w:p w14:paraId="4FC3A532" w14:textId="77777777" w:rsidR="00562DDE" w:rsidRDefault="00562DDE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D22AC0" w14:textId="77777777" w:rsidR="00F72189" w:rsidRPr="00F72189" w:rsidRDefault="00F72189" w:rsidP="00F72189">
    <w:pPr>
      <w:tabs>
        <w:tab w:val="center" w:pos="4680"/>
        <w:tab w:val="right" w:pos="9360"/>
      </w:tabs>
      <w:spacing w:before="0"/>
      <w:ind w:left="0" w:firstLine="0"/>
      <w:jc w:val="center"/>
      <w:rPr>
        <w:rFonts w:ascii="Times New Roman" w:eastAsia="Calibri" w:hAnsi="Times New Roman" w:cs="Times New Roman"/>
      </w:rPr>
    </w:pPr>
    <w:r w:rsidRPr="00F72189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F72189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63CED"/>
    <w:multiLevelType w:val="hybridMultilevel"/>
    <w:tmpl w:val="4A66B108"/>
    <w:lvl w:ilvl="0" w:tplc="498E1A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F1E17FE">
      <w:start w:val="1"/>
      <w:numFmt w:val="upperRoman"/>
      <w:pStyle w:val="Heading7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B16A83"/>
    <w:multiLevelType w:val="hybridMultilevel"/>
    <w:tmpl w:val="4ED84E3C"/>
    <w:lvl w:ilvl="0" w:tplc="09C63158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593DAA"/>
    <w:multiLevelType w:val="hybridMultilevel"/>
    <w:tmpl w:val="5EBE15F6"/>
    <w:lvl w:ilvl="0" w:tplc="ECBEE2EE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6F1F16"/>
    <w:multiLevelType w:val="hybridMultilevel"/>
    <w:tmpl w:val="08EE0366"/>
    <w:lvl w:ilvl="0" w:tplc="FEA8FAE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8030D4"/>
    <w:multiLevelType w:val="hybridMultilevel"/>
    <w:tmpl w:val="D3E0D7D0"/>
    <w:lvl w:ilvl="0" w:tplc="DC08C7E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9C4664"/>
    <w:multiLevelType w:val="hybridMultilevel"/>
    <w:tmpl w:val="90548BA0"/>
    <w:lvl w:ilvl="0" w:tplc="8B7C89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5418DC"/>
    <w:multiLevelType w:val="hybridMultilevel"/>
    <w:tmpl w:val="FE1E8A5C"/>
    <w:lvl w:ilvl="0" w:tplc="DB6E82F8">
      <w:start w:val="3"/>
      <w:numFmt w:val="bullet"/>
      <w:lvlText w:val="-"/>
      <w:lvlJc w:val="left"/>
      <w:pPr>
        <w:ind w:left="1353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9">
    <w:nsid w:val="15022FDA"/>
    <w:multiLevelType w:val="hybridMultilevel"/>
    <w:tmpl w:val="EA125C48"/>
    <w:lvl w:ilvl="0" w:tplc="042A000B">
      <w:start w:val="1"/>
      <w:numFmt w:val="bullet"/>
      <w:lvlText w:val=""/>
      <w:lvlJc w:val="left"/>
      <w:pPr>
        <w:ind w:left="1712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>
    <w:nsid w:val="194820C8"/>
    <w:multiLevelType w:val="hybridMultilevel"/>
    <w:tmpl w:val="C2E0B2C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1">
    <w:nsid w:val="2CF02723"/>
    <w:multiLevelType w:val="hybridMultilevel"/>
    <w:tmpl w:val="75B4EF1E"/>
    <w:lvl w:ilvl="0" w:tplc="ABEE7784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</w:lvl>
    <w:lvl w:ilvl="1" w:tplc="14090019">
      <w:start w:val="1"/>
      <w:numFmt w:val="lowerLetter"/>
      <w:lvlText w:val="%2."/>
      <w:lvlJc w:val="left"/>
      <w:pPr>
        <w:ind w:left="1440" w:hanging="360"/>
      </w:pPr>
    </w:lvl>
    <w:lvl w:ilvl="2" w:tplc="1409001B">
      <w:start w:val="1"/>
      <w:numFmt w:val="lowerRoman"/>
      <w:lvlText w:val="%3."/>
      <w:lvlJc w:val="right"/>
      <w:pPr>
        <w:ind w:left="2160" w:hanging="180"/>
      </w:pPr>
    </w:lvl>
    <w:lvl w:ilvl="3" w:tplc="1409000F">
      <w:start w:val="1"/>
      <w:numFmt w:val="decimal"/>
      <w:lvlText w:val="%4."/>
      <w:lvlJc w:val="left"/>
      <w:pPr>
        <w:ind w:left="2880" w:hanging="360"/>
      </w:pPr>
    </w:lvl>
    <w:lvl w:ilvl="4" w:tplc="14090019">
      <w:start w:val="1"/>
      <w:numFmt w:val="lowerLetter"/>
      <w:lvlText w:val="%5."/>
      <w:lvlJc w:val="left"/>
      <w:pPr>
        <w:ind w:left="3600" w:hanging="360"/>
      </w:pPr>
    </w:lvl>
    <w:lvl w:ilvl="5" w:tplc="1409001B">
      <w:start w:val="1"/>
      <w:numFmt w:val="lowerRoman"/>
      <w:lvlText w:val="%6."/>
      <w:lvlJc w:val="right"/>
      <w:pPr>
        <w:ind w:left="4320" w:hanging="180"/>
      </w:pPr>
    </w:lvl>
    <w:lvl w:ilvl="6" w:tplc="1409000F">
      <w:start w:val="1"/>
      <w:numFmt w:val="decimal"/>
      <w:lvlText w:val="%7."/>
      <w:lvlJc w:val="left"/>
      <w:pPr>
        <w:ind w:left="5040" w:hanging="360"/>
      </w:pPr>
    </w:lvl>
    <w:lvl w:ilvl="7" w:tplc="14090019">
      <w:start w:val="1"/>
      <w:numFmt w:val="lowerLetter"/>
      <w:lvlText w:val="%8."/>
      <w:lvlJc w:val="left"/>
      <w:pPr>
        <w:ind w:left="5760" w:hanging="360"/>
      </w:pPr>
    </w:lvl>
    <w:lvl w:ilvl="8" w:tplc="1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1C7122"/>
    <w:multiLevelType w:val="hybridMultilevel"/>
    <w:tmpl w:val="DA5A5F4A"/>
    <w:lvl w:ilvl="0" w:tplc="2CE224C4">
      <w:start w:val="1"/>
      <w:numFmt w:val="bullet"/>
      <w:lvlText w:val="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4">
    <w:nsid w:val="40FF3B79"/>
    <w:multiLevelType w:val="hybridMultilevel"/>
    <w:tmpl w:val="A74E0698"/>
    <w:lvl w:ilvl="0" w:tplc="AD92326A">
      <w:start w:val="1"/>
      <w:numFmt w:val="decimal"/>
      <w:lvlText w:val="Câu %1."/>
      <w:lvlJc w:val="left"/>
      <w:pPr>
        <w:ind w:left="780" w:hanging="360"/>
      </w:pPr>
      <w:rPr>
        <w:rFonts w:hint="default"/>
        <w:b/>
        <w:color w:val="1F09CD"/>
        <w:spacing w:val="-2"/>
        <w:w w:val="10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42BC5A58"/>
    <w:multiLevelType w:val="hybridMultilevel"/>
    <w:tmpl w:val="F2E019E8"/>
    <w:lvl w:ilvl="0" w:tplc="0B5ABDAC">
      <w:start w:val="1"/>
      <w:numFmt w:val="decimal"/>
      <w:lvlRestart w:val="0"/>
      <w:pStyle w:val="Cu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E61B98"/>
    <w:multiLevelType w:val="hybridMultilevel"/>
    <w:tmpl w:val="56186422"/>
    <w:lvl w:ilvl="0" w:tplc="7EB6901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ED5E0B"/>
    <w:multiLevelType w:val="hybridMultilevel"/>
    <w:tmpl w:val="AC90A910"/>
    <w:lvl w:ilvl="0" w:tplc="7694930C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2072" w:hanging="360"/>
      </w:pPr>
    </w:lvl>
    <w:lvl w:ilvl="2" w:tplc="0809001B">
      <w:start w:val="1"/>
      <w:numFmt w:val="lowerRoman"/>
      <w:lvlText w:val="%3."/>
      <w:lvlJc w:val="right"/>
      <w:pPr>
        <w:ind w:left="2792" w:hanging="180"/>
      </w:pPr>
    </w:lvl>
    <w:lvl w:ilvl="3" w:tplc="0809000F">
      <w:start w:val="1"/>
      <w:numFmt w:val="decimal"/>
      <w:lvlText w:val="%4."/>
      <w:lvlJc w:val="left"/>
      <w:pPr>
        <w:ind w:left="3512" w:hanging="360"/>
      </w:pPr>
    </w:lvl>
    <w:lvl w:ilvl="4" w:tplc="08090019">
      <w:start w:val="1"/>
      <w:numFmt w:val="lowerLetter"/>
      <w:lvlText w:val="%5."/>
      <w:lvlJc w:val="left"/>
      <w:pPr>
        <w:ind w:left="4232" w:hanging="360"/>
      </w:pPr>
    </w:lvl>
    <w:lvl w:ilvl="5" w:tplc="0809001B">
      <w:start w:val="1"/>
      <w:numFmt w:val="lowerRoman"/>
      <w:lvlText w:val="%6."/>
      <w:lvlJc w:val="right"/>
      <w:pPr>
        <w:ind w:left="4952" w:hanging="180"/>
      </w:pPr>
    </w:lvl>
    <w:lvl w:ilvl="6" w:tplc="0809000F">
      <w:start w:val="1"/>
      <w:numFmt w:val="decimal"/>
      <w:lvlText w:val="%7."/>
      <w:lvlJc w:val="left"/>
      <w:pPr>
        <w:ind w:left="5672" w:hanging="360"/>
      </w:pPr>
    </w:lvl>
    <w:lvl w:ilvl="7" w:tplc="08090019">
      <w:start w:val="1"/>
      <w:numFmt w:val="lowerLetter"/>
      <w:lvlText w:val="%8."/>
      <w:lvlJc w:val="left"/>
      <w:pPr>
        <w:ind w:left="6392" w:hanging="360"/>
      </w:pPr>
    </w:lvl>
    <w:lvl w:ilvl="8" w:tplc="0809001B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50923572"/>
    <w:multiLevelType w:val="hybridMultilevel"/>
    <w:tmpl w:val="BDDC1974"/>
    <w:lvl w:ilvl="0" w:tplc="A5F63A9C">
      <w:start w:val="3"/>
      <w:numFmt w:val="bullet"/>
      <w:lvlText w:val=""/>
      <w:lvlJc w:val="left"/>
      <w:pPr>
        <w:ind w:left="1324" w:hanging="360"/>
      </w:pPr>
      <w:rPr>
        <w:rFonts w:ascii="Wingdings" w:eastAsiaTheme="minorHAnsi" w:hAnsi="Wingdings" w:cstheme="minorBidi" w:hint="default"/>
      </w:rPr>
    </w:lvl>
    <w:lvl w:ilvl="1" w:tplc="08090003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9">
    <w:nsid w:val="59654D06"/>
    <w:multiLevelType w:val="hybridMultilevel"/>
    <w:tmpl w:val="97983E10"/>
    <w:lvl w:ilvl="0" w:tplc="4A44A51C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5B8837BE"/>
    <w:multiLevelType w:val="hybridMultilevel"/>
    <w:tmpl w:val="82627F3A"/>
    <w:lvl w:ilvl="0" w:tplc="F69AF3E0"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60BE1E16"/>
    <w:multiLevelType w:val="hybridMultilevel"/>
    <w:tmpl w:val="8BC457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0C4D49"/>
    <w:multiLevelType w:val="hybridMultilevel"/>
    <w:tmpl w:val="68948F5A"/>
    <w:lvl w:ilvl="0" w:tplc="D4D20B22">
      <w:start w:val="1"/>
      <w:numFmt w:val="upperLetter"/>
      <w:lvlText w:val="%1."/>
      <w:lvlJc w:val="left"/>
      <w:pPr>
        <w:ind w:left="1352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  <w:rPr>
        <w:rFonts w:cs="Times New Roman"/>
      </w:rPr>
    </w:lvl>
  </w:abstractNum>
  <w:abstractNum w:abstractNumId="23">
    <w:nsid w:val="64F96D82"/>
    <w:multiLevelType w:val="hybridMultilevel"/>
    <w:tmpl w:val="38789D96"/>
    <w:lvl w:ilvl="0" w:tplc="6644B856">
      <w:start w:val="1"/>
      <w:numFmt w:val="upperLetter"/>
      <w:lvlText w:val="%1."/>
      <w:lvlJc w:val="left"/>
      <w:pPr>
        <w:ind w:left="1352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  <w:rPr>
        <w:rFonts w:cs="Times New Roman"/>
      </w:rPr>
    </w:lvl>
  </w:abstractNum>
  <w:abstractNum w:abstractNumId="24">
    <w:nsid w:val="67736167"/>
    <w:multiLevelType w:val="hybridMultilevel"/>
    <w:tmpl w:val="1924FC7E"/>
    <w:lvl w:ilvl="0" w:tplc="3BBC052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  <w:vertAlign w:val="baseline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2B42C9E"/>
    <w:multiLevelType w:val="hybridMultilevel"/>
    <w:tmpl w:val="3DC66348"/>
    <w:lvl w:ilvl="0" w:tplc="9A58D2A2">
      <w:start w:val="3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4E4A3E"/>
    <w:multiLevelType w:val="hybridMultilevel"/>
    <w:tmpl w:val="33B29218"/>
    <w:lvl w:ilvl="0" w:tplc="0D420DC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843659"/>
    <w:multiLevelType w:val="hybridMultilevel"/>
    <w:tmpl w:val="33CEE0E8"/>
    <w:lvl w:ilvl="0" w:tplc="871CD54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>
    <w:nsid w:val="7D1D110E"/>
    <w:multiLevelType w:val="hybridMultilevel"/>
    <w:tmpl w:val="2AA8B816"/>
    <w:lvl w:ilvl="0" w:tplc="089813DC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5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20"/>
  </w:num>
  <w:num w:numId="1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2"/>
  </w:num>
  <w:num w:numId="14">
    <w:abstractNumId w:val="22"/>
  </w:num>
  <w:num w:numId="15">
    <w:abstractNumId w:val="23"/>
  </w:num>
  <w:num w:numId="16">
    <w:abstractNumId w:val="6"/>
  </w:num>
  <w:num w:numId="17">
    <w:abstractNumId w:val="10"/>
  </w:num>
  <w:num w:numId="18">
    <w:abstractNumId w:val="25"/>
  </w:num>
  <w:num w:numId="19">
    <w:abstractNumId w:val="16"/>
  </w:num>
  <w:num w:numId="20">
    <w:abstractNumId w:val="21"/>
  </w:num>
  <w:num w:numId="21">
    <w:abstractNumId w:val="2"/>
  </w:num>
  <w:num w:numId="22">
    <w:abstractNumId w:val="27"/>
  </w:num>
  <w:num w:numId="23">
    <w:abstractNumId w:val="13"/>
  </w:num>
  <w:num w:numId="2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</w:num>
  <w:num w:numId="26">
    <w:abstractNumId w:val="24"/>
  </w:num>
  <w:num w:numId="27">
    <w:abstractNumId w:val="14"/>
  </w:num>
  <w:num w:numId="28">
    <w:abstractNumId w:val="9"/>
  </w:num>
  <w:num w:numId="29">
    <w:abstractNumId w:val="0"/>
  </w:num>
  <w:num w:numId="30">
    <w:abstractNumId w:val="5"/>
  </w:num>
  <w:num w:numId="31">
    <w:abstractNumId w:val="2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2351"/>
    <w:rsid w:val="00027C08"/>
    <w:rsid w:val="00030512"/>
    <w:rsid w:val="000440F6"/>
    <w:rsid w:val="0004492C"/>
    <w:rsid w:val="0004642A"/>
    <w:rsid w:val="000466ED"/>
    <w:rsid w:val="0005053E"/>
    <w:rsid w:val="00051F55"/>
    <w:rsid w:val="00054352"/>
    <w:rsid w:val="00055B84"/>
    <w:rsid w:val="0005632D"/>
    <w:rsid w:val="00060B4A"/>
    <w:rsid w:val="00066CD3"/>
    <w:rsid w:val="0006784C"/>
    <w:rsid w:val="00073027"/>
    <w:rsid w:val="00074F8B"/>
    <w:rsid w:val="000751F4"/>
    <w:rsid w:val="000775E8"/>
    <w:rsid w:val="000804C5"/>
    <w:rsid w:val="00080C89"/>
    <w:rsid w:val="0008312D"/>
    <w:rsid w:val="00084246"/>
    <w:rsid w:val="00085E58"/>
    <w:rsid w:val="000932F5"/>
    <w:rsid w:val="000956E9"/>
    <w:rsid w:val="000A38D9"/>
    <w:rsid w:val="000A53DB"/>
    <w:rsid w:val="000B21F8"/>
    <w:rsid w:val="000B3136"/>
    <w:rsid w:val="000B447A"/>
    <w:rsid w:val="000B790D"/>
    <w:rsid w:val="000C1092"/>
    <w:rsid w:val="000C41DD"/>
    <w:rsid w:val="000D1AC9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3F7E"/>
    <w:rsid w:val="00105014"/>
    <w:rsid w:val="001075AB"/>
    <w:rsid w:val="00110A66"/>
    <w:rsid w:val="001141B4"/>
    <w:rsid w:val="00116018"/>
    <w:rsid w:val="00116E30"/>
    <w:rsid w:val="00117C35"/>
    <w:rsid w:val="00121965"/>
    <w:rsid w:val="00122533"/>
    <w:rsid w:val="00124ABC"/>
    <w:rsid w:val="00130FC2"/>
    <w:rsid w:val="001325B5"/>
    <w:rsid w:val="001350C5"/>
    <w:rsid w:val="001520F8"/>
    <w:rsid w:val="001554F9"/>
    <w:rsid w:val="00156B77"/>
    <w:rsid w:val="00157943"/>
    <w:rsid w:val="00162C10"/>
    <w:rsid w:val="0017317F"/>
    <w:rsid w:val="00173923"/>
    <w:rsid w:val="00181321"/>
    <w:rsid w:val="00183685"/>
    <w:rsid w:val="00183B97"/>
    <w:rsid w:val="0018515D"/>
    <w:rsid w:val="0018599B"/>
    <w:rsid w:val="00191792"/>
    <w:rsid w:val="00192C0D"/>
    <w:rsid w:val="00196047"/>
    <w:rsid w:val="001A3AFA"/>
    <w:rsid w:val="001A5221"/>
    <w:rsid w:val="001A579D"/>
    <w:rsid w:val="001B4453"/>
    <w:rsid w:val="001B53AD"/>
    <w:rsid w:val="001B699C"/>
    <w:rsid w:val="001C421A"/>
    <w:rsid w:val="001D01E1"/>
    <w:rsid w:val="001D1DA2"/>
    <w:rsid w:val="001D4942"/>
    <w:rsid w:val="001E308F"/>
    <w:rsid w:val="001E6F58"/>
    <w:rsid w:val="001E79EB"/>
    <w:rsid w:val="001F1C2C"/>
    <w:rsid w:val="001F5646"/>
    <w:rsid w:val="001F7FA1"/>
    <w:rsid w:val="002003EE"/>
    <w:rsid w:val="00204E4F"/>
    <w:rsid w:val="0020768A"/>
    <w:rsid w:val="00216551"/>
    <w:rsid w:val="002317CC"/>
    <w:rsid w:val="00232297"/>
    <w:rsid w:val="00232762"/>
    <w:rsid w:val="002336B1"/>
    <w:rsid w:val="00236D28"/>
    <w:rsid w:val="0024160B"/>
    <w:rsid w:val="00242433"/>
    <w:rsid w:val="00255B19"/>
    <w:rsid w:val="00257998"/>
    <w:rsid w:val="0026245D"/>
    <w:rsid w:val="0027195F"/>
    <w:rsid w:val="002739FB"/>
    <w:rsid w:val="00273FA4"/>
    <w:rsid w:val="002757B8"/>
    <w:rsid w:val="0028521E"/>
    <w:rsid w:val="00287DF3"/>
    <w:rsid w:val="002937F6"/>
    <w:rsid w:val="00293CCC"/>
    <w:rsid w:val="0029651A"/>
    <w:rsid w:val="002A0D96"/>
    <w:rsid w:val="002A1FD7"/>
    <w:rsid w:val="002A31BF"/>
    <w:rsid w:val="002B1253"/>
    <w:rsid w:val="002B1E7E"/>
    <w:rsid w:val="002B5250"/>
    <w:rsid w:val="002C439A"/>
    <w:rsid w:val="002C4611"/>
    <w:rsid w:val="002D21E5"/>
    <w:rsid w:val="002D7C20"/>
    <w:rsid w:val="002E2BEF"/>
    <w:rsid w:val="002E5C37"/>
    <w:rsid w:val="002F0447"/>
    <w:rsid w:val="002F4B6D"/>
    <w:rsid w:val="002F5135"/>
    <w:rsid w:val="00300584"/>
    <w:rsid w:val="00306866"/>
    <w:rsid w:val="00307164"/>
    <w:rsid w:val="00312A40"/>
    <w:rsid w:val="00315C3C"/>
    <w:rsid w:val="00317E79"/>
    <w:rsid w:val="00320498"/>
    <w:rsid w:val="0032103B"/>
    <w:rsid w:val="00323A20"/>
    <w:rsid w:val="00323EED"/>
    <w:rsid w:val="00333305"/>
    <w:rsid w:val="00333BCB"/>
    <w:rsid w:val="00334304"/>
    <w:rsid w:val="00337DB7"/>
    <w:rsid w:val="003447C5"/>
    <w:rsid w:val="00347E1A"/>
    <w:rsid w:val="00352C14"/>
    <w:rsid w:val="00352CAE"/>
    <w:rsid w:val="003553FC"/>
    <w:rsid w:val="003558F9"/>
    <w:rsid w:val="00362369"/>
    <w:rsid w:val="003643EE"/>
    <w:rsid w:val="00365638"/>
    <w:rsid w:val="0036591F"/>
    <w:rsid w:val="0036683B"/>
    <w:rsid w:val="00371F9F"/>
    <w:rsid w:val="003732DD"/>
    <w:rsid w:val="00393A99"/>
    <w:rsid w:val="0039468A"/>
    <w:rsid w:val="003A5CC5"/>
    <w:rsid w:val="003B2869"/>
    <w:rsid w:val="003B3ED9"/>
    <w:rsid w:val="003B740A"/>
    <w:rsid w:val="003C00EE"/>
    <w:rsid w:val="003C431B"/>
    <w:rsid w:val="003D2D08"/>
    <w:rsid w:val="003E016F"/>
    <w:rsid w:val="003E5576"/>
    <w:rsid w:val="003F05FA"/>
    <w:rsid w:val="003F5B5D"/>
    <w:rsid w:val="003F61F8"/>
    <w:rsid w:val="003F648C"/>
    <w:rsid w:val="003F778D"/>
    <w:rsid w:val="00400DE8"/>
    <w:rsid w:val="004018BE"/>
    <w:rsid w:val="0041223F"/>
    <w:rsid w:val="00421C03"/>
    <w:rsid w:val="0042206B"/>
    <w:rsid w:val="00426AE3"/>
    <w:rsid w:val="00435089"/>
    <w:rsid w:val="004350C2"/>
    <w:rsid w:val="00437D3D"/>
    <w:rsid w:val="00442BAB"/>
    <w:rsid w:val="0044642D"/>
    <w:rsid w:val="00452FC5"/>
    <w:rsid w:val="004604F2"/>
    <w:rsid w:val="00464A09"/>
    <w:rsid w:val="004772AF"/>
    <w:rsid w:val="004815E7"/>
    <w:rsid w:val="004844EA"/>
    <w:rsid w:val="00484C5A"/>
    <w:rsid w:val="00490715"/>
    <w:rsid w:val="004B3F8C"/>
    <w:rsid w:val="004B60E1"/>
    <w:rsid w:val="004C7509"/>
    <w:rsid w:val="004D0FB5"/>
    <w:rsid w:val="004D4718"/>
    <w:rsid w:val="004E07CA"/>
    <w:rsid w:val="004E1C48"/>
    <w:rsid w:val="004E2043"/>
    <w:rsid w:val="004E6650"/>
    <w:rsid w:val="004E7282"/>
    <w:rsid w:val="004F4188"/>
    <w:rsid w:val="004F4EE7"/>
    <w:rsid w:val="004F53DE"/>
    <w:rsid w:val="00505671"/>
    <w:rsid w:val="0050625A"/>
    <w:rsid w:val="0051336D"/>
    <w:rsid w:val="00516748"/>
    <w:rsid w:val="00517025"/>
    <w:rsid w:val="0052264C"/>
    <w:rsid w:val="0053380B"/>
    <w:rsid w:val="00535712"/>
    <w:rsid w:val="005368B1"/>
    <w:rsid w:val="00537001"/>
    <w:rsid w:val="00540115"/>
    <w:rsid w:val="00540A40"/>
    <w:rsid w:val="005472D8"/>
    <w:rsid w:val="00552502"/>
    <w:rsid w:val="00552FC1"/>
    <w:rsid w:val="00560A20"/>
    <w:rsid w:val="00561BB4"/>
    <w:rsid w:val="00561EA1"/>
    <w:rsid w:val="00562A39"/>
    <w:rsid w:val="00562DDE"/>
    <w:rsid w:val="00566100"/>
    <w:rsid w:val="0057427D"/>
    <w:rsid w:val="00575F41"/>
    <w:rsid w:val="005775C1"/>
    <w:rsid w:val="00577EEC"/>
    <w:rsid w:val="00584652"/>
    <w:rsid w:val="00585268"/>
    <w:rsid w:val="00587930"/>
    <w:rsid w:val="0059066C"/>
    <w:rsid w:val="005970C5"/>
    <w:rsid w:val="005A14B0"/>
    <w:rsid w:val="005A30BB"/>
    <w:rsid w:val="005B0D19"/>
    <w:rsid w:val="005B45C9"/>
    <w:rsid w:val="005C0727"/>
    <w:rsid w:val="005C1CC4"/>
    <w:rsid w:val="005C429F"/>
    <w:rsid w:val="005C6685"/>
    <w:rsid w:val="005C73D5"/>
    <w:rsid w:val="005D0260"/>
    <w:rsid w:val="005D04E9"/>
    <w:rsid w:val="005D2443"/>
    <w:rsid w:val="005D571C"/>
    <w:rsid w:val="005D5995"/>
    <w:rsid w:val="005E4573"/>
    <w:rsid w:val="005F3686"/>
    <w:rsid w:val="005F5410"/>
    <w:rsid w:val="005F72D4"/>
    <w:rsid w:val="005F751E"/>
    <w:rsid w:val="00601560"/>
    <w:rsid w:val="00602676"/>
    <w:rsid w:val="00606D99"/>
    <w:rsid w:val="006207AD"/>
    <w:rsid w:val="0062361E"/>
    <w:rsid w:val="00625DF0"/>
    <w:rsid w:val="006270D2"/>
    <w:rsid w:val="00627542"/>
    <w:rsid w:val="00630CAB"/>
    <w:rsid w:val="0064154B"/>
    <w:rsid w:val="00645845"/>
    <w:rsid w:val="00651EDB"/>
    <w:rsid w:val="00652313"/>
    <w:rsid w:val="00662E94"/>
    <w:rsid w:val="00663A97"/>
    <w:rsid w:val="00665A12"/>
    <w:rsid w:val="00667342"/>
    <w:rsid w:val="00670AC3"/>
    <w:rsid w:val="00671FB0"/>
    <w:rsid w:val="006722B3"/>
    <w:rsid w:val="0067426F"/>
    <w:rsid w:val="006751B5"/>
    <w:rsid w:val="00680FE2"/>
    <w:rsid w:val="0068252E"/>
    <w:rsid w:val="006844A0"/>
    <w:rsid w:val="00684F32"/>
    <w:rsid w:val="0068514C"/>
    <w:rsid w:val="00686801"/>
    <w:rsid w:val="006872B1"/>
    <w:rsid w:val="00692959"/>
    <w:rsid w:val="00693851"/>
    <w:rsid w:val="00695A6B"/>
    <w:rsid w:val="0069694E"/>
    <w:rsid w:val="006A086F"/>
    <w:rsid w:val="006A609D"/>
    <w:rsid w:val="006A6D58"/>
    <w:rsid w:val="006A75DA"/>
    <w:rsid w:val="006B08AB"/>
    <w:rsid w:val="006B1854"/>
    <w:rsid w:val="006B3AA7"/>
    <w:rsid w:val="006B595F"/>
    <w:rsid w:val="006C0AF9"/>
    <w:rsid w:val="006C21C0"/>
    <w:rsid w:val="006C3784"/>
    <w:rsid w:val="006C3A43"/>
    <w:rsid w:val="006C6F35"/>
    <w:rsid w:val="006D11F3"/>
    <w:rsid w:val="006D3263"/>
    <w:rsid w:val="006E0521"/>
    <w:rsid w:val="006E56DE"/>
    <w:rsid w:val="006E5EDD"/>
    <w:rsid w:val="006F1750"/>
    <w:rsid w:val="006F4911"/>
    <w:rsid w:val="006F6841"/>
    <w:rsid w:val="006F751D"/>
    <w:rsid w:val="007002BF"/>
    <w:rsid w:val="0070304E"/>
    <w:rsid w:val="00712D08"/>
    <w:rsid w:val="00713061"/>
    <w:rsid w:val="0072009A"/>
    <w:rsid w:val="00720467"/>
    <w:rsid w:val="00721231"/>
    <w:rsid w:val="007228D8"/>
    <w:rsid w:val="00723FD7"/>
    <w:rsid w:val="00724219"/>
    <w:rsid w:val="00725147"/>
    <w:rsid w:val="00726E58"/>
    <w:rsid w:val="00731763"/>
    <w:rsid w:val="00733400"/>
    <w:rsid w:val="00735D4C"/>
    <w:rsid w:val="00736A0E"/>
    <w:rsid w:val="00742750"/>
    <w:rsid w:val="00746F2F"/>
    <w:rsid w:val="00747F27"/>
    <w:rsid w:val="00752428"/>
    <w:rsid w:val="0075480E"/>
    <w:rsid w:val="00756EA9"/>
    <w:rsid w:val="00760A78"/>
    <w:rsid w:val="0076259F"/>
    <w:rsid w:val="0076495C"/>
    <w:rsid w:val="00772BCF"/>
    <w:rsid w:val="00772DC8"/>
    <w:rsid w:val="00773CBB"/>
    <w:rsid w:val="00774163"/>
    <w:rsid w:val="00783313"/>
    <w:rsid w:val="00784C1A"/>
    <w:rsid w:val="00785BD5"/>
    <w:rsid w:val="00790FD1"/>
    <w:rsid w:val="00792006"/>
    <w:rsid w:val="00797CF7"/>
    <w:rsid w:val="007A0C2E"/>
    <w:rsid w:val="007A23D7"/>
    <w:rsid w:val="007A4984"/>
    <w:rsid w:val="007A5721"/>
    <w:rsid w:val="007C18AB"/>
    <w:rsid w:val="007C1C8E"/>
    <w:rsid w:val="007D129E"/>
    <w:rsid w:val="007D1A70"/>
    <w:rsid w:val="007D2677"/>
    <w:rsid w:val="007D68D7"/>
    <w:rsid w:val="007E29D3"/>
    <w:rsid w:val="007F4F6C"/>
    <w:rsid w:val="007F6480"/>
    <w:rsid w:val="007F701B"/>
    <w:rsid w:val="00801886"/>
    <w:rsid w:val="00803555"/>
    <w:rsid w:val="008069E0"/>
    <w:rsid w:val="00807717"/>
    <w:rsid w:val="00813DBD"/>
    <w:rsid w:val="00814376"/>
    <w:rsid w:val="0081601E"/>
    <w:rsid w:val="0081792D"/>
    <w:rsid w:val="00821433"/>
    <w:rsid w:val="00822FCD"/>
    <w:rsid w:val="008248B8"/>
    <w:rsid w:val="008268A7"/>
    <w:rsid w:val="00826D5F"/>
    <w:rsid w:val="00826F8B"/>
    <w:rsid w:val="00831626"/>
    <w:rsid w:val="0083284E"/>
    <w:rsid w:val="00834F9B"/>
    <w:rsid w:val="008434FB"/>
    <w:rsid w:val="00847688"/>
    <w:rsid w:val="008479D9"/>
    <w:rsid w:val="00866E8A"/>
    <w:rsid w:val="00872BAA"/>
    <w:rsid w:val="0087506F"/>
    <w:rsid w:val="00875FBE"/>
    <w:rsid w:val="0087718E"/>
    <w:rsid w:val="0088132E"/>
    <w:rsid w:val="0088479C"/>
    <w:rsid w:val="008866A5"/>
    <w:rsid w:val="00887EDB"/>
    <w:rsid w:val="00891BD5"/>
    <w:rsid w:val="00894923"/>
    <w:rsid w:val="008A1F5C"/>
    <w:rsid w:val="008A6654"/>
    <w:rsid w:val="008B34A4"/>
    <w:rsid w:val="008B5FD7"/>
    <w:rsid w:val="008B62E2"/>
    <w:rsid w:val="008B7935"/>
    <w:rsid w:val="008C15D7"/>
    <w:rsid w:val="008C1B36"/>
    <w:rsid w:val="008C2787"/>
    <w:rsid w:val="008D1ACA"/>
    <w:rsid w:val="008D4A61"/>
    <w:rsid w:val="008E1E25"/>
    <w:rsid w:val="008E5449"/>
    <w:rsid w:val="008E6EC4"/>
    <w:rsid w:val="008E7551"/>
    <w:rsid w:val="008F18B9"/>
    <w:rsid w:val="008F4095"/>
    <w:rsid w:val="008F6A66"/>
    <w:rsid w:val="009043FB"/>
    <w:rsid w:val="0090632F"/>
    <w:rsid w:val="009130A8"/>
    <w:rsid w:val="009135CD"/>
    <w:rsid w:val="0091611C"/>
    <w:rsid w:val="00917FF9"/>
    <w:rsid w:val="00926CA1"/>
    <w:rsid w:val="00934DD7"/>
    <w:rsid w:val="0093567F"/>
    <w:rsid w:val="00936B97"/>
    <w:rsid w:val="00937456"/>
    <w:rsid w:val="009422D4"/>
    <w:rsid w:val="0094622B"/>
    <w:rsid w:val="009474C3"/>
    <w:rsid w:val="00951536"/>
    <w:rsid w:val="00951791"/>
    <w:rsid w:val="00952540"/>
    <w:rsid w:val="009623E6"/>
    <w:rsid w:val="00965235"/>
    <w:rsid w:val="00973E66"/>
    <w:rsid w:val="0097783F"/>
    <w:rsid w:val="00982533"/>
    <w:rsid w:val="009A029A"/>
    <w:rsid w:val="009A7118"/>
    <w:rsid w:val="009B0AC5"/>
    <w:rsid w:val="009B20D0"/>
    <w:rsid w:val="009B505B"/>
    <w:rsid w:val="009B7F12"/>
    <w:rsid w:val="009C043A"/>
    <w:rsid w:val="009C1044"/>
    <w:rsid w:val="009C1506"/>
    <w:rsid w:val="009C2A1B"/>
    <w:rsid w:val="009C64B4"/>
    <w:rsid w:val="009D78C2"/>
    <w:rsid w:val="009E08C8"/>
    <w:rsid w:val="009F42C0"/>
    <w:rsid w:val="009F4877"/>
    <w:rsid w:val="00A01916"/>
    <w:rsid w:val="00A02919"/>
    <w:rsid w:val="00A04C51"/>
    <w:rsid w:val="00A07730"/>
    <w:rsid w:val="00A149F2"/>
    <w:rsid w:val="00A17A71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060C"/>
    <w:rsid w:val="00A568E9"/>
    <w:rsid w:val="00A629BA"/>
    <w:rsid w:val="00A63233"/>
    <w:rsid w:val="00A6708D"/>
    <w:rsid w:val="00A7016B"/>
    <w:rsid w:val="00A70A6B"/>
    <w:rsid w:val="00A72C41"/>
    <w:rsid w:val="00A734C5"/>
    <w:rsid w:val="00A74111"/>
    <w:rsid w:val="00A753C6"/>
    <w:rsid w:val="00A75CF2"/>
    <w:rsid w:val="00A760D8"/>
    <w:rsid w:val="00A7734B"/>
    <w:rsid w:val="00A818F5"/>
    <w:rsid w:val="00A827EA"/>
    <w:rsid w:val="00A9127A"/>
    <w:rsid w:val="00A91DD0"/>
    <w:rsid w:val="00A963DF"/>
    <w:rsid w:val="00AA23CD"/>
    <w:rsid w:val="00AA619E"/>
    <w:rsid w:val="00AB1C6F"/>
    <w:rsid w:val="00AB57C2"/>
    <w:rsid w:val="00AC09E7"/>
    <w:rsid w:val="00AC4B9D"/>
    <w:rsid w:val="00AD3828"/>
    <w:rsid w:val="00AE0A86"/>
    <w:rsid w:val="00AE194C"/>
    <w:rsid w:val="00AE4B41"/>
    <w:rsid w:val="00AF184D"/>
    <w:rsid w:val="00B021BD"/>
    <w:rsid w:val="00B05D33"/>
    <w:rsid w:val="00B07AA4"/>
    <w:rsid w:val="00B112E2"/>
    <w:rsid w:val="00B126AC"/>
    <w:rsid w:val="00B14A26"/>
    <w:rsid w:val="00B175C1"/>
    <w:rsid w:val="00B2233E"/>
    <w:rsid w:val="00B240EE"/>
    <w:rsid w:val="00B2454F"/>
    <w:rsid w:val="00B30946"/>
    <w:rsid w:val="00B309B7"/>
    <w:rsid w:val="00B34164"/>
    <w:rsid w:val="00B34BDB"/>
    <w:rsid w:val="00B37A1D"/>
    <w:rsid w:val="00B37E5F"/>
    <w:rsid w:val="00B430FC"/>
    <w:rsid w:val="00B47415"/>
    <w:rsid w:val="00B52269"/>
    <w:rsid w:val="00B609DF"/>
    <w:rsid w:val="00B60CAC"/>
    <w:rsid w:val="00B63CA4"/>
    <w:rsid w:val="00B656A8"/>
    <w:rsid w:val="00B71237"/>
    <w:rsid w:val="00B73F45"/>
    <w:rsid w:val="00B74917"/>
    <w:rsid w:val="00B75CEB"/>
    <w:rsid w:val="00B76BDD"/>
    <w:rsid w:val="00B83C92"/>
    <w:rsid w:val="00B85168"/>
    <w:rsid w:val="00B96E50"/>
    <w:rsid w:val="00BA011E"/>
    <w:rsid w:val="00BA0405"/>
    <w:rsid w:val="00BA1576"/>
    <w:rsid w:val="00BA4099"/>
    <w:rsid w:val="00BA412A"/>
    <w:rsid w:val="00BA457B"/>
    <w:rsid w:val="00BA63BD"/>
    <w:rsid w:val="00BB0C9A"/>
    <w:rsid w:val="00BB2289"/>
    <w:rsid w:val="00BB36E0"/>
    <w:rsid w:val="00BB36E5"/>
    <w:rsid w:val="00BB6639"/>
    <w:rsid w:val="00BB76D9"/>
    <w:rsid w:val="00BC4869"/>
    <w:rsid w:val="00BC4CF6"/>
    <w:rsid w:val="00BD13E8"/>
    <w:rsid w:val="00BD3B61"/>
    <w:rsid w:val="00BD56EF"/>
    <w:rsid w:val="00BD5D83"/>
    <w:rsid w:val="00BD7FD6"/>
    <w:rsid w:val="00BE7F89"/>
    <w:rsid w:val="00BF33B4"/>
    <w:rsid w:val="00C10967"/>
    <w:rsid w:val="00C112F0"/>
    <w:rsid w:val="00C114DF"/>
    <w:rsid w:val="00C133D8"/>
    <w:rsid w:val="00C17BF0"/>
    <w:rsid w:val="00C2099E"/>
    <w:rsid w:val="00C20BA2"/>
    <w:rsid w:val="00C22F60"/>
    <w:rsid w:val="00C238CE"/>
    <w:rsid w:val="00C24996"/>
    <w:rsid w:val="00C307DA"/>
    <w:rsid w:val="00C36B36"/>
    <w:rsid w:val="00C42265"/>
    <w:rsid w:val="00C46F3A"/>
    <w:rsid w:val="00C54C40"/>
    <w:rsid w:val="00C57173"/>
    <w:rsid w:val="00C60B32"/>
    <w:rsid w:val="00C656A8"/>
    <w:rsid w:val="00C66C9E"/>
    <w:rsid w:val="00C67CF5"/>
    <w:rsid w:val="00C70417"/>
    <w:rsid w:val="00C7250C"/>
    <w:rsid w:val="00C76D9E"/>
    <w:rsid w:val="00C85374"/>
    <w:rsid w:val="00C9161D"/>
    <w:rsid w:val="00C9251D"/>
    <w:rsid w:val="00C95429"/>
    <w:rsid w:val="00C967C6"/>
    <w:rsid w:val="00CA0B6A"/>
    <w:rsid w:val="00CA1F96"/>
    <w:rsid w:val="00CB69A7"/>
    <w:rsid w:val="00CC1DA3"/>
    <w:rsid w:val="00CC2B81"/>
    <w:rsid w:val="00CD2E0B"/>
    <w:rsid w:val="00CD3BCF"/>
    <w:rsid w:val="00CD736F"/>
    <w:rsid w:val="00CE37DF"/>
    <w:rsid w:val="00CE50F1"/>
    <w:rsid w:val="00CE5A68"/>
    <w:rsid w:val="00CE7913"/>
    <w:rsid w:val="00CF0B31"/>
    <w:rsid w:val="00CF0C55"/>
    <w:rsid w:val="00CF5819"/>
    <w:rsid w:val="00CF7FA2"/>
    <w:rsid w:val="00D10F8E"/>
    <w:rsid w:val="00D15A7A"/>
    <w:rsid w:val="00D17C97"/>
    <w:rsid w:val="00D248F2"/>
    <w:rsid w:val="00D32AC6"/>
    <w:rsid w:val="00D32D3C"/>
    <w:rsid w:val="00D34ABE"/>
    <w:rsid w:val="00D36F80"/>
    <w:rsid w:val="00D37054"/>
    <w:rsid w:val="00D4136C"/>
    <w:rsid w:val="00D41AAD"/>
    <w:rsid w:val="00D448E1"/>
    <w:rsid w:val="00D44A4F"/>
    <w:rsid w:val="00D4620B"/>
    <w:rsid w:val="00D50C77"/>
    <w:rsid w:val="00D50F79"/>
    <w:rsid w:val="00D52830"/>
    <w:rsid w:val="00D55394"/>
    <w:rsid w:val="00D677DB"/>
    <w:rsid w:val="00D72B00"/>
    <w:rsid w:val="00D72FBE"/>
    <w:rsid w:val="00D74267"/>
    <w:rsid w:val="00D77C8D"/>
    <w:rsid w:val="00D819CB"/>
    <w:rsid w:val="00D94207"/>
    <w:rsid w:val="00D94722"/>
    <w:rsid w:val="00DA045E"/>
    <w:rsid w:val="00DA099D"/>
    <w:rsid w:val="00DA6844"/>
    <w:rsid w:val="00DB0F6B"/>
    <w:rsid w:val="00DB3A0C"/>
    <w:rsid w:val="00DB40C8"/>
    <w:rsid w:val="00DB5F75"/>
    <w:rsid w:val="00DB7E39"/>
    <w:rsid w:val="00DC400D"/>
    <w:rsid w:val="00DC6FB9"/>
    <w:rsid w:val="00DD657B"/>
    <w:rsid w:val="00DE3AFF"/>
    <w:rsid w:val="00DE6491"/>
    <w:rsid w:val="00DF1066"/>
    <w:rsid w:val="00DF1BEA"/>
    <w:rsid w:val="00DF2E06"/>
    <w:rsid w:val="00E03929"/>
    <w:rsid w:val="00E055A9"/>
    <w:rsid w:val="00E05CBD"/>
    <w:rsid w:val="00E23783"/>
    <w:rsid w:val="00E3260A"/>
    <w:rsid w:val="00E3647D"/>
    <w:rsid w:val="00E368DD"/>
    <w:rsid w:val="00E36FCE"/>
    <w:rsid w:val="00E41DA6"/>
    <w:rsid w:val="00E45A17"/>
    <w:rsid w:val="00E45ADF"/>
    <w:rsid w:val="00E467F1"/>
    <w:rsid w:val="00E477EB"/>
    <w:rsid w:val="00E50A35"/>
    <w:rsid w:val="00E64137"/>
    <w:rsid w:val="00E734D5"/>
    <w:rsid w:val="00E80A28"/>
    <w:rsid w:val="00E80B7F"/>
    <w:rsid w:val="00E8367C"/>
    <w:rsid w:val="00E84673"/>
    <w:rsid w:val="00E87243"/>
    <w:rsid w:val="00E95974"/>
    <w:rsid w:val="00EA0953"/>
    <w:rsid w:val="00EA238C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E783C"/>
    <w:rsid w:val="00EF149A"/>
    <w:rsid w:val="00EF3AE3"/>
    <w:rsid w:val="00EF6A10"/>
    <w:rsid w:val="00F00333"/>
    <w:rsid w:val="00F1272F"/>
    <w:rsid w:val="00F1491E"/>
    <w:rsid w:val="00F22CEE"/>
    <w:rsid w:val="00F24224"/>
    <w:rsid w:val="00F24714"/>
    <w:rsid w:val="00F27699"/>
    <w:rsid w:val="00F3071D"/>
    <w:rsid w:val="00F30E0E"/>
    <w:rsid w:val="00F34E85"/>
    <w:rsid w:val="00F35521"/>
    <w:rsid w:val="00F37F69"/>
    <w:rsid w:val="00F412D3"/>
    <w:rsid w:val="00F414F9"/>
    <w:rsid w:val="00F41993"/>
    <w:rsid w:val="00F42929"/>
    <w:rsid w:val="00F5084E"/>
    <w:rsid w:val="00F5229D"/>
    <w:rsid w:val="00F55864"/>
    <w:rsid w:val="00F56B1D"/>
    <w:rsid w:val="00F62BA5"/>
    <w:rsid w:val="00F719B0"/>
    <w:rsid w:val="00F72189"/>
    <w:rsid w:val="00F75E6E"/>
    <w:rsid w:val="00F75FD2"/>
    <w:rsid w:val="00F80160"/>
    <w:rsid w:val="00F8339C"/>
    <w:rsid w:val="00F8723D"/>
    <w:rsid w:val="00F91009"/>
    <w:rsid w:val="00F937D3"/>
    <w:rsid w:val="00F97647"/>
    <w:rsid w:val="00FA0D7D"/>
    <w:rsid w:val="00FA2293"/>
    <w:rsid w:val="00FA5F03"/>
    <w:rsid w:val="00FB11AB"/>
    <w:rsid w:val="00FB2839"/>
    <w:rsid w:val="00FB3EAB"/>
    <w:rsid w:val="00FB61F8"/>
    <w:rsid w:val="00FC109F"/>
    <w:rsid w:val="00FC47A0"/>
    <w:rsid w:val="00FC4D06"/>
    <w:rsid w:val="00FD1AC1"/>
    <w:rsid w:val="00FD1AD3"/>
    <w:rsid w:val="00FD2BB1"/>
    <w:rsid w:val="00FE3297"/>
    <w:rsid w:val="00FE3AE8"/>
    <w:rsid w:val="00FE3BAC"/>
    <w:rsid w:val="00FE6460"/>
    <w:rsid w:val="00FE65F0"/>
    <w:rsid w:val="00FF1CCA"/>
    <w:rsid w:val="00FF6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14EA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929"/>
  </w:style>
  <w:style w:type="paragraph" w:styleId="Heading1">
    <w:name w:val="heading 1"/>
    <w:basedOn w:val="Normal"/>
    <w:next w:val="Normal"/>
    <w:link w:val="Heading1Char"/>
    <w:qFormat/>
    <w:rsid w:val="005D5995"/>
    <w:pPr>
      <w:keepNext/>
      <w:spacing w:before="240" w:after="60"/>
      <w:ind w:left="0" w:firstLine="0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712D08"/>
    <w:pPr>
      <w:keepNext/>
      <w:numPr>
        <w:ilvl w:val="1"/>
        <w:numId w:val="29"/>
      </w:numPr>
      <w:tabs>
        <w:tab w:val="left" w:pos="606"/>
      </w:tabs>
      <w:spacing w:before="0"/>
      <w:outlineLvl w:val="6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5995"/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60B4A"/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735D4C"/>
    <w:pPr>
      <w:widowControl w:val="0"/>
      <w:spacing w:before="0"/>
      <w:ind w:left="0" w:firstLine="0"/>
    </w:pPr>
    <w:rPr>
      <w:rFonts w:ascii="Times New Roman" w:eastAsia="Calibri" w:hAnsi="Times New Roman" w:cs="Times New Roman"/>
      <w:sz w:val="24"/>
    </w:rPr>
  </w:style>
  <w:style w:type="character" w:customStyle="1" w:styleId="fontstyle21">
    <w:name w:val="fontstyle21"/>
    <w:basedOn w:val="DefaultParagraphFont"/>
    <w:rsid w:val="002F4B6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2F4B6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467F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467F1"/>
    <w:rPr>
      <w:color w:val="954F72" w:themeColor="followedHyperlink"/>
      <w:u w:val="single"/>
    </w:rPr>
  </w:style>
  <w:style w:type="paragraph" w:customStyle="1" w:styleId="Cu">
    <w:name w:val="Câu"/>
    <w:qFormat/>
    <w:rsid w:val="004844EA"/>
    <w:pPr>
      <w:numPr>
        <w:numId w:val="1"/>
      </w:numPr>
      <w:spacing w:before="0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qFormat/>
    <w:rsid w:val="00540115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540115"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rsid w:val="0093567F"/>
    <w:rPr>
      <w:color w:val="605E5C"/>
      <w:shd w:val="clear" w:color="auto" w:fill="E1DFDD"/>
    </w:rPr>
  </w:style>
  <w:style w:type="paragraph" w:customStyle="1" w:styleId="Default">
    <w:name w:val="Default"/>
    <w:rsid w:val="00D17C97"/>
    <w:pPr>
      <w:autoSpaceDE w:val="0"/>
      <w:autoSpaceDN w:val="0"/>
      <w:adjustRightInd w:val="0"/>
      <w:spacing w:before="0"/>
      <w:ind w:left="0" w:firstLine="0"/>
    </w:pPr>
    <w:rPr>
      <w:rFonts w:ascii="Palatino Linotype" w:hAnsi="Palatino Linotype" w:cs="Palatino Linotype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CB69A7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character" w:customStyle="1" w:styleId="MTDisplayEquationChar">
    <w:name w:val="MTDisplayEquation Char"/>
    <w:link w:val="MTDisplayEquation"/>
    <w:locked/>
    <w:rsid w:val="0026245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6245D"/>
    <w:pPr>
      <w:tabs>
        <w:tab w:val="center" w:pos="5600"/>
        <w:tab w:val="right" w:pos="10200"/>
      </w:tabs>
      <w:spacing w:after="200" w:line="276" w:lineRule="auto"/>
      <w:ind w:left="992" w:hanging="992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Normal1">
    <w:name w:val="Normal_1"/>
    <w:qFormat/>
    <w:rsid w:val="0026245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6245D"/>
  </w:style>
  <w:style w:type="character" w:customStyle="1" w:styleId="mjxassistivemathml">
    <w:name w:val="mjx_assistive_mathml"/>
    <w:basedOn w:val="DefaultParagraphFont"/>
    <w:rsid w:val="0026245D"/>
  </w:style>
  <w:style w:type="character" w:customStyle="1" w:styleId="icmr10">
    <w:name w:val="icmr10"/>
    <w:basedOn w:val="DefaultParagraphFont"/>
    <w:rsid w:val="00157943"/>
  </w:style>
  <w:style w:type="character" w:styleId="Strong">
    <w:name w:val="Strong"/>
    <w:basedOn w:val="DefaultParagraphFont"/>
    <w:uiPriority w:val="22"/>
    <w:qFormat/>
    <w:rsid w:val="004E665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03555"/>
    <w:rPr>
      <w:color w:val="808080"/>
    </w:rPr>
  </w:style>
  <w:style w:type="paragraph" w:customStyle="1" w:styleId="1">
    <w:name w:val="1"/>
    <w:aliases w:val="2"/>
    <w:basedOn w:val="Normal"/>
    <w:autoRedefine/>
    <w:rsid w:val="00103F7E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712D08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2D21E5"/>
    <w:pPr>
      <w:spacing w:before="0"/>
      <w:ind w:firstLine="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3929"/>
  </w:style>
  <w:style w:type="paragraph" w:styleId="Heading1">
    <w:name w:val="heading 1"/>
    <w:basedOn w:val="Normal"/>
    <w:next w:val="Normal"/>
    <w:link w:val="Heading1Char"/>
    <w:qFormat/>
    <w:rsid w:val="005D5995"/>
    <w:pPr>
      <w:keepNext/>
      <w:spacing w:before="240" w:after="60"/>
      <w:ind w:left="0" w:firstLine="0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712D08"/>
    <w:pPr>
      <w:keepNext/>
      <w:numPr>
        <w:ilvl w:val="1"/>
        <w:numId w:val="29"/>
      </w:numPr>
      <w:tabs>
        <w:tab w:val="left" w:pos="606"/>
      </w:tabs>
      <w:spacing w:before="0"/>
      <w:outlineLvl w:val="6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5995"/>
    <w:rPr>
      <w:rFonts w:ascii="Times New Roman" w:eastAsia="Times New Roman" w:hAnsi="Times New Roman" w:cs="Times New Roman"/>
      <w:b/>
      <w:bCs/>
      <w:kern w:val="32"/>
      <w:sz w:val="32"/>
      <w:szCs w:val="3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60B4A"/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735D4C"/>
    <w:pPr>
      <w:widowControl w:val="0"/>
      <w:spacing w:before="0"/>
      <w:ind w:left="0" w:firstLine="0"/>
    </w:pPr>
    <w:rPr>
      <w:rFonts w:ascii="Times New Roman" w:eastAsia="Calibri" w:hAnsi="Times New Roman" w:cs="Times New Roman"/>
      <w:sz w:val="24"/>
    </w:rPr>
  </w:style>
  <w:style w:type="character" w:customStyle="1" w:styleId="fontstyle21">
    <w:name w:val="fontstyle21"/>
    <w:basedOn w:val="DefaultParagraphFont"/>
    <w:rsid w:val="002F4B6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2F4B6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467F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467F1"/>
    <w:rPr>
      <w:color w:val="954F72" w:themeColor="followedHyperlink"/>
      <w:u w:val="single"/>
    </w:rPr>
  </w:style>
  <w:style w:type="paragraph" w:customStyle="1" w:styleId="Cu">
    <w:name w:val="Câu"/>
    <w:qFormat/>
    <w:rsid w:val="004844EA"/>
    <w:pPr>
      <w:numPr>
        <w:numId w:val="1"/>
      </w:numPr>
      <w:spacing w:before="0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link w:val="NoSpacingChar"/>
    <w:qFormat/>
    <w:rsid w:val="00540115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540115"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rsid w:val="0093567F"/>
    <w:rPr>
      <w:color w:val="605E5C"/>
      <w:shd w:val="clear" w:color="auto" w:fill="E1DFDD"/>
    </w:rPr>
  </w:style>
  <w:style w:type="paragraph" w:customStyle="1" w:styleId="Default">
    <w:name w:val="Default"/>
    <w:rsid w:val="00D17C97"/>
    <w:pPr>
      <w:autoSpaceDE w:val="0"/>
      <w:autoSpaceDN w:val="0"/>
      <w:adjustRightInd w:val="0"/>
      <w:spacing w:before="0"/>
      <w:ind w:left="0" w:firstLine="0"/>
    </w:pPr>
    <w:rPr>
      <w:rFonts w:ascii="Palatino Linotype" w:hAnsi="Palatino Linotype" w:cs="Palatino Linotype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CB69A7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character" w:customStyle="1" w:styleId="MTDisplayEquationChar">
    <w:name w:val="MTDisplayEquation Char"/>
    <w:link w:val="MTDisplayEquation"/>
    <w:locked/>
    <w:rsid w:val="0026245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6245D"/>
    <w:pPr>
      <w:tabs>
        <w:tab w:val="center" w:pos="5600"/>
        <w:tab w:val="right" w:pos="10200"/>
      </w:tabs>
      <w:spacing w:after="200" w:line="276" w:lineRule="auto"/>
      <w:ind w:left="992" w:hanging="992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paragraph" w:customStyle="1" w:styleId="Normal1">
    <w:name w:val="Normal_1"/>
    <w:qFormat/>
    <w:rsid w:val="0026245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6245D"/>
  </w:style>
  <w:style w:type="character" w:customStyle="1" w:styleId="mjxassistivemathml">
    <w:name w:val="mjx_assistive_mathml"/>
    <w:basedOn w:val="DefaultParagraphFont"/>
    <w:rsid w:val="0026245D"/>
  </w:style>
  <w:style w:type="character" w:customStyle="1" w:styleId="icmr10">
    <w:name w:val="icmr10"/>
    <w:basedOn w:val="DefaultParagraphFont"/>
    <w:rsid w:val="00157943"/>
  </w:style>
  <w:style w:type="character" w:styleId="Strong">
    <w:name w:val="Strong"/>
    <w:basedOn w:val="DefaultParagraphFont"/>
    <w:uiPriority w:val="22"/>
    <w:qFormat/>
    <w:rsid w:val="004E665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03555"/>
    <w:rPr>
      <w:color w:val="808080"/>
    </w:rPr>
  </w:style>
  <w:style w:type="paragraph" w:customStyle="1" w:styleId="1">
    <w:name w:val="1"/>
    <w:aliases w:val="2"/>
    <w:basedOn w:val="Normal"/>
    <w:autoRedefine/>
    <w:rsid w:val="00103F7E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712D08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2D21E5"/>
    <w:pPr>
      <w:spacing w:before="0"/>
      <w:ind w:firstLine="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3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4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9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6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4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0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72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4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6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2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5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5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4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8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1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5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0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1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0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8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2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1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1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2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37.wmf" Type="http://schemas.openxmlformats.org/officeDocument/2006/relationships/image"/><Relationship Id="rId1000" Target="theme/theme1.xml" Type="http://schemas.openxmlformats.org/officeDocument/2006/relationships/theme"/><Relationship Id="rId101" Target="embeddings/oleObject56.bin" Type="http://schemas.openxmlformats.org/officeDocument/2006/relationships/oleObject"/><Relationship Id="rId102" Target="media/image38.wmf" Type="http://schemas.openxmlformats.org/officeDocument/2006/relationships/image"/><Relationship Id="rId103" Target="embeddings/oleObject57.bin" Type="http://schemas.openxmlformats.org/officeDocument/2006/relationships/oleObject"/><Relationship Id="rId104" Target="media/image39.wmf" Type="http://schemas.openxmlformats.org/officeDocument/2006/relationships/image"/><Relationship Id="rId105" Target="embeddings/oleObject58.bin" Type="http://schemas.openxmlformats.org/officeDocument/2006/relationships/oleObject"/><Relationship Id="rId106" Target="media/image40.wmf" Type="http://schemas.openxmlformats.org/officeDocument/2006/relationships/image"/><Relationship Id="rId107" Target="embeddings/oleObject59.bin" Type="http://schemas.openxmlformats.org/officeDocument/2006/relationships/oleObject"/><Relationship Id="rId108" Target="media/image41.wmf" Type="http://schemas.openxmlformats.org/officeDocument/2006/relationships/image"/><Relationship Id="rId109" Target="embeddings/oleObject60.bin" Type="http://schemas.openxmlformats.org/officeDocument/2006/relationships/oleObject"/><Relationship Id="rId11" Target="media/image2.wmf" Type="http://schemas.openxmlformats.org/officeDocument/2006/relationships/image"/><Relationship Id="rId110" Target="media/image42.wmf" Type="http://schemas.openxmlformats.org/officeDocument/2006/relationships/image"/><Relationship Id="rId111" Target="embeddings/oleObject61.bin" Type="http://schemas.openxmlformats.org/officeDocument/2006/relationships/oleObject"/><Relationship Id="rId112" Target="media/image43.wmf" Type="http://schemas.openxmlformats.org/officeDocument/2006/relationships/image"/><Relationship Id="rId113" Target="embeddings/oleObject62.bin" Type="http://schemas.openxmlformats.org/officeDocument/2006/relationships/oleObject"/><Relationship Id="rId114" Target="media/image44.wmf" Type="http://schemas.openxmlformats.org/officeDocument/2006/relationships/image"/><Relationship Id="rId115" Target="embeddings/oleObject63.bin" Type="http://schemas.openxmlformats.org/officeDocument/2006/relationships/oleObject"/><Relationship Id="rId116" Target="media/image45.wmf" Type="http://schemas.openxmlformats.org/officeDocument/2006/relationships/image"/><Relationship Id="rId117" Target="embeddings/oleObject64.bin" Type="http://schemas.openxmlformats.org/officeDocument/2006/relationships/oleObject"/><Relationship Id="rId118" Target="media/image46.wmf" Type="http://schemas.openxmlformats.org/officeDocument/2006/relationships/image"/><Relationship Id="rId119" Target="embeddings/oleObject6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47.wmf" Type="http://schemas.openxmlformats.org/officeDocument/2006/relationships/image"/><Relationship Id="rId121" Target="embeddings/oleObject66.bin" Type="http://schemas.openxmlformats.org/officeDocument/2006/relationships/oleObject"/><Relationship Id="rId122" Target="media/image48.wmf" Type="http://schemas.openxmlformats.org/officeDocument/2006/relationships/image"/><Relationship Id="rId123" Target="embeddings/oleObject67.bin" Type="http://schemas.openxmlformats.org/officeDocument/2006/relationships/oleObject"/><Relationship Id="rId124" Target="media/image49.wmf" Type="http://schemas.openxmlformats.org/officeDocument/2006/relationships/image"/><Relationship Id="rId125" Target="embeddings/oleObject68.bin" Type="http://schemas.openxmlformats.org/officeDocument/2006/relationships/oleObject"/><Relationship Id="rId126" Target="media/image50.wmf" Type="http://schemas.openxmlformats.org/officeDocument/2006/relationships/image"/><Relationship Id="rId127" Target="embeddings/oleObject69.bin" Type="http://schemas.openxmlformats.org/officeDocument/2006/relationships/oleObject"/><Relationship Id="rId128" Target="media/image51.wmf" Type="http://schemas.openxmlformats.org/officeDocument/2006/relationships/image"/><Relationship Id="rId129" Target="embeddings/oleObject70.bin" Type="http://schemas.openxmlformats.org/officeDocument/2006/relationships/oleObject"/><Relationship Id="rId13" Target="media/image3.wmf" Type="http://schemas.openxmlformats.org/officeDocument/2006/relationships/image"/><Relationship Id="rId130" Target="media/image52.wmf" Type="http://schemas.openxmlformats.org/officeDocument/2006/relationships/image"/><Relationship Id="rId131" Target="embeddings/oleObject71.bin" Type="http://schemas.openxmlformats.org/officeDocument/2006/relationships/oleObject"/><Relationship Id="rId132" Target="media/image53.wmf" Type="http://schemas.openxmlformats.org/officeDocument/2006/relationships/image"/><Relationship Id="rId133" Target="embeddings/oleObject72.bin" Type="http://schemas.openxmlformats.org/officeDocument/2006/relationships/oleObject"/><Relationship Id="rId134" Target="media/image54.wmf" Type="http://schemas.openxmlformats.org/officeDocument/2006/relationships/image"/><Relationship Id="rId135" Target="embeddings/oleObject73.bin" Type="http://schemas.openxmlformats.org/officeDocument/2006/relationships/oleObject"/><Relationship Id="rId136" Target="media/image55.wmf" Type="http://schemas.openxmlformats.org/officeDocument/2006/relationships/image"/><Relationship Id="rId137" Target="embeddings/oleObject74.bin" Type="http://schemas.openxmlformats.org/officeDocument/2006/relationships/oleObject"/><Relationship Id="rId138" Target="media/image56.wmf" Type="http://schemas.openxmlformats.org/officeDocument/2006/relationships/image"/><Relationship Id="rId139" Target="embeddings/oleObject7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57.wmf" Type="http://schemas.openxmlformats.org/officeDocument/2006/relationships/image"/><Relationship Id="rId141" Target="embeddings/oleObject76.bin" Type="http://schemas.openxmlformats.org/officeDocument/2006/relationships/oleObject"/><Relationship Id="rId142" Target="media/image58.wmf" Type="http://schemas.openxmlformats.org/officeDocument/2006/relationships/image"/><Relationship Id="rId143" Target="embeddings/oleObject77.bin" Type="http://schemas.openxmlformats.org/officeDocument/2006/relationships/oleObject"/><Relationship Id="rId144" Target="media/image59.wmf" Type="http://schemas.openxmlformats.org/officeDocument/2006/relationships/image"/><Relationship Id="rId145" Target="embeddings/oleObject78.bin" Type="http://schemas.openxmlformats.org/officeDocument/2006/relationships/oleObject"/><Relationship Id="rId146" Target="media/image60.wmf" Type="http://schemas.openxmlformats.org/officeDocument/2006/relationships/image"/><Relationship Id="rId147" Target="embeddings/oleObject79.bin" Type="http://schemas.openxmlformats.org/officeDocument/2006/relationships/oleObject"/><Relationship Id="rId148" Target="media/image61.wmf" Type="http://schemas.openxmlformats.org/officeDocument/2006/relationships/image"/><Relationship Id="rId149" Target="embeddings/oleObject80.bin" Type="http://schemas.openxmlformats.org/officeDocument/2006/relationships/oleObject"/><Relationship Id="rId15" Target="media/image4.wmf" Type="http://schemas.openxmlformats.org/officeDocument/2006/relationships/image"/><Relationship Id="rId150" Target="media/image62.wmf" Type="http://schemas.openxmlformats.org/officeDocument/2006/relationships/image"/><Relationship Id="rId151" Target="embeddings/oleObject81.bin" Type="http://schemas.openxmlformats.org/officeDocument/2006/relationships/oleObject"/><Relationship Id="rId152" Target="media/image63.wmf" Type="http://schemas.openxmlformats.org/officeDocument/2006/relationships/image"/><Relationship Id="rId153" Target="embeddings/oleObject82.bin" Type="http://schemas.openxmlformats.org/officeDocument/2006/relationships/oleObject"/><Relationship Id="rId154" Target="media/image64.wmf" Type="http://schemas.openxmlformats.org/officeDocument/2006/relationships/image"/><Relationship Id="rId155" Target="embeddings/oleObject83.bin" Type="http://schemas.openxmlformats.org/officeDocument/2006/relationships/oleObject"/><Relationship Id="rId156" Target="media/image65.wmf" Type="http://schemas.openxmlformats.org/officeDocument/2006/relationships/image"/><Relationship Id="rId157" Target="embeddings/oleObject84.bin" Type="http://schemas.openxmlformats.org/officeDocument/2006/relationships/oleObject"/><Relationship Id="rId158" Target="media/image66.wmf" Type="http://schemas.openxmlformats.org/officeDocument/2006/relationships/image"/><Relationship Id="rId159" Target="embeddings/oleObject8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7.wmf" Type="http://schemas.openxmlformats.org/officeDocument/2006/relationships/image"/><Relationship Id="rId161" Target="embeddings/oleObject86.bin" Type="http://schemas.openxmlformats.org/officeDocument/2006/relationships/oleObject"/><Relationship Id="rId162" Target="media/image68.wmf" Type="http://schemas.openxmlformats.org/officeDocument/2006/relationships/image"/><Relationship Id="rId163" Target="embeddings/oleObject87.bin" Type="http://schemas.openxmlformats.org/officeDocument/2006/relationships/oleObject"/><Relationship Id="rId164" Target="media/image69.wmf" Type="http://schemas.openxmlformats.org/officeDocument/2006/relationships/image"/><Relationship Id="rId165" Target="embeddings/oleObject88.bin" Type="http://schemas.openxmlformats.org/officeDocument/2006/relationships/oleObject"/><Relationship Id="rId166" Target="media/image70.wmf" Type="http://schemas.openxmlformats.org/officeDocument/2006/relationships/image"/><Relationship Id="rId167" Target="embeddings/oleObject89.bin" Type="http://schemas.openxmlformats.org/officeDocument/2006/relationships/oleObject"/><Relationship Id="rId168" Target="media/image71.wmf" Type="http://schemas.openxmlformats.org/officeDocument/2006/relationships/image"/><Relationship Id="rId169" Target="embeddings/oleObject90.bin" Type="http://schemas.openxmlformats.org/officeDocument/2006/relationships/oleObject"/><Relationship Id="rId17" Target="media/image5.wmf" Type="http://schemas.openxmlformats.org/officeDocument/2006/relationships/image"/><Relationship Id="rId170" Target="media/image72.wmf" Type="http://schemas.openxmlformats.org/officeDocument/2006/relationships/image"/><Relationship Id="rId171" Target="embeddings/oleObject91.bin" Type="http://schemas.openxmlformats.org/officeDocument/2006/relationships/oleObject"/><Relationship Id="rId172" Target="media/image73.wmf" Type="http://schemas.openxmlformats.org/officeDocument/2006/relationships/image"/><Relationship Id="rId173" Target="embeddings/oleObject92.bin" Type="http://schemas.openxmlformats.org/officeDocument/2006/relationships/oleObject"/><Relationship Id="rId174" Target="media/image74.png" Type="http://schemas.openxmlformats.org/officeDocument/2006/relationships/image"/><Relationship Id="rId175" Target="media/image75.wmf" Type="http://schemas.openxmlformats.org/officeDocument/2006/relationships/image"/><Relationship Id="rId176" Target="embeddings/oleObject93.bin" Type="http://schemas.openxmlformats.org/officeDocument/2006/relationships/oleObject"/><Relationship Id="rId177" Target="media/image76.wmf" Type="http://schemas.openxmlformats.org/officeDocument/2006/relationships/image"/><Relationship Id="rId178" Target="embeddings/oleObject94.bin" Type="http://schemas.openxmlformats.org/officeDocument/2006/relationships/oleObject"/><Relationship Id="rId179" Target="media/image7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5.bin" Type="http://schemas.openxmlformats.org/officeDocument/2006/relationships/oleObject"/><Relationship Id="rId181" Target="media/image78.wmf" Type="http://schemas.openxmlformats.org/officeDocument/2006/relationships/image"/><Relationship Id="rId182" Target="embeddings/oleObject96.bin" Type="http://schemas.openxmlformats.org/officeDocument/2006/relationships/oleObject"/><Relationship Id="rId183" Target="media/image79.wmf" Type="http://schemas.openxmlformats.org/officeDocument/2006/relationships/image"/><Relationship Id="rId184" Target="embeddings/oleObject97.bin" Type="http://schemas.openxmlformats.org/officeDocument/2006/relationships/oleObject"/><Relationship Id="rId185" Target="media/image80.wmf" Type="http://schemas.openxmlformats.org/officeDocument/2006/relationships/image"/><Relationship Id="rId186" Target="embeddings/oleObject98.bin" Type="http://schemas.openxmlformats.org/officeDocument/2006/relationships/oleObject"/><Relationship Id="rId187" Target="media/image81.wmf" Type="http://schemas.openxmlformats.org/officeDocument/2006/relationships/image"/><Relationship Id="rId188" Target="embeddings/oleObject99.bin" Type="http://schemas.openxmlformats.org/officeDocument/2006/relationships/oleObject"/><Relationship Id="rId189" Target="media/image82.wmf" Type="http://schemas.openxmlformats.org/officeDocument/2006/relationships/image"/><Relationship Id="rId19" Target="media/image6.wmf" Type="http://schemas.openxmlformats.org/officeDocument/2006/relationships/image"/><Relationship Id="rId190" Target="embeddings/oleObject100.bin" Type="http://schemas.openxmlformats.org/officeDocument/2006/relationships/oleObject"/><Relationship Id="rId191" Target="media/image83.wmf" Type="http://schemas.openxmlformats.org/officeDocument/2006/relationships/image"/><Relationship Id="rId192" Target="embeddings/oleObject101.bin" Type="http://schemas.openxmlformats.org/officeDocument/2006/relationships/oleObject"/><Relationship Id="rId193" Target="media/image84.wmf" Type="http://schemas.openxmlformats.org/officeDocument/2006/relationships/image"/><Relationship Id="rId194" Target="embeddings/oleObject102.bin" Type="http://schemas.openxmlformats.org/officeDocument/2006/relationships/oleObject"/><Relationship Id="rId195" Target="media/image85.wmf" Type="http://schemas.openxmlformats.org/officeDocument/2006/relationships/image"/><Relationship Id="rId196" Target="embeddings/oleObject103.bin" Type="http://schemas.openxmlformats.org/officeDocument/2006/relationships/oleObject"/><Relationship Id="rId197" Target="media/image86.wmf" Type="http://schemas.openxmlformats.org/officeDocument/2006/relationships/image"/><Relationship Id="rId198" Target="embeddings/oleObject104.bin" Type="http://schemas.openxmlformats.org/officeDocument/2006/relationships/oleObject"/><Relationship Id="rId199" Target="media/image87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5.bin" Type="http://schemas.openxmlformats.org/officeDocument/2006/relationships/oleObject"/><Relationship Id="rId201" Target="media/image88.wmf" Type="http://schemas.openxmlformats.org/officeDocument/2006/relationships/image"/><Relationship Id="rId202" Target="embeddings/oleObject106.bin" Type="http://schemas.openxmlformats.org/officeDocument/2006/relationships/oleObject"/><Relationship Id="rId203" Target="media/image89.wmf" Type="http://schemas.openxmlformats.org/officeDocument/2006/relationships/image"/><Relationship Id="rId204" Target="embeddings/oleObject107.bin" Type="http://schemas.openxmlformats.org/officeDocument/2006/relationships/oleObject"/><Relationship Id="rId205" Target="media/image90.wmf" Type="http://schemas.openxmlformats.org/officeDocument/2006/relationships/image"/><Relationship Id="rId206" Target="embeddings/oleObject108.bin" Type="http://schemas.openxmlformats.org/officeDocument/2006/relationships/oleObject"/><Relationship Id="rId207" Target="media/image91.wmf" Type="http://schemas.openxmlformats.org/officeDocument/2006/relationships/image"/><Relationship Id="rId208" Target="embeddings/oleObject109.bin" Type="http://schemas.openxmlformats.org/officeDocument/2006/relationships/oleObject"/><Relationship Id="rId209" Target="media/image9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0.bin" Type="http://schemas.openxmlformats.org/officeDocument/2006/relationships/oleObject"/><Relationship Id="rId211" Target="media/image93.wmf" Type="http://schemas.openxmlformats.org/officeDocument/2006/relationships/image"/><Relationship Id="rId212" Target="embeddings/oleObject111.bin" Type="http://schemas.openxmlformats.org/officeDocument/2006/relationships/oleObject"/><Relationship Id="rId213" Target="media/image94.wmf" Type="http://schemas.openxmlformats.org/officeDocument/2006/relationships/image"/><Relationship Id="rId214" Target="embeddings/oleObject112.bin" Type="http://schemas.openxmlformats.org/officeDocument/2006/relationships/oleObject"/><Relationship Id="rId215" Target="media/image95.wmf" Type="http://schemas.openxmlformats.org/officeDocument/2006/relationships/image"/><Relationship Id="rId216" Target="embeddings/oleObject113.bin" Type="http://schemas.openxmlformats.org/officeDocument/2006/relationships/oleObject"/><Relationship Id="rId217" Target="media/image96.wmf" Type="http://schemas.openxmlformats.org/officeDocument/2006/relationships/image"/><Relationship Id="rId218" Target="embeddings/oleObject114.bin" Type="http://schemas.openxmlformats.org/officeDocument/2006/relationships/oleObject"/><Relationship Id="rId219" Target="media/image97.wmf" Type="http://schemas.openxmlformats.org/officeDocument/2006/relationships/image"/><Relationship Id="rId22" Target="media/image7.wmf" Type="http://schemas.openxmlformats.org/officeDocument/2006/relationships/image"/><Relationship Id="rId220" Target="embeddings/oleObject115.bin" Type="http://schemas.openxmlformats.org/officeDocument/2006/relationships/oleObject"/><Relationship Id="rId221" Target="media/image98.wmf" Type="http://schemas.openxmlformats.org/officeDocument/2006/relationships/image"/><Relationship Id="rId222" Target="embeddings/oleObject116.bin" Type="http://schemas.openxmlformats.org/officeDocument/2006/relationships/oleObject"/><Relationship Id="rId223" Target="media/image99.wmf" Type="http://schemas.openxmlformats.org/officeDocument/2006/relationships/image"/><Relationship Id="rId224" Target="embeddings/oleObject117.bin" Type="http://schemas.openxmlformats.org/officeDocument/2006/relationships/oleObject"/><Relationship Id="rId225" Target="media/image100.wmf" Type="http://schemas.openxmlformats.org/officeDocument/2006/relationships/image"/><Relationship Id="rId226" Target="embeddings/oleObject118.bin" Type="http://schemas.openxmlformats.org/officeDocument/2006/relationships/oleObject"/><Relationship Id="rId227" Target="media/image101.wmf" Type="http://schemas.openxmlformats.org/officeDocument/2006/relationships/image"/><Relationship Id="rId228" Target="embeddings/oleObject119.bin" Type="http://schemas.openxmlformats.org/officeDocument/2006/relationships/oleObject"/><Relationship Id="rId229" Target="media/image10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0.bin" Type="http://schemas.openxmlformats.org/officeDocument/2006/relationships/oleObject"/><Relationship Id="rId231" Target="media/image103.wmf" Type="http://schemas.openxmlformats.org/officeDocument/2006/relationships/image"/><Relationship Id="rId232" Target="embeddings/oleObject121.bin" Type="http://schemas.openxmlformats.org/officeDocument/2006/relationships/oleObject"/><Relationship Id="rId233" Target="media/image104.wmf" Type="http://schemas.openxmlformats.org/officeDocument/2006/relationships/image"/><Relationship Id="rId234" Target="embeddings/oleObject122.bin" Type="http://schemas.openxmlformats.org/officeDocument/2006/relationships/oleObject"/><Relationship Id="rId235" Target="media/image105.wmf" Type="http://schemas.openxmlformats.org/officeDocument/2006/relationships/image"/><Relationship Id="rId236" Target="embeddings/oleObject123.bin" Type="http://schemas.openxmlformats.org/officeDocument/2006/relationships/oleObject"/><Relationship Id="rId237" Target="media/image106.wmf" Type="http://schemas.openxmlformats.org/officeDocument/2006/relationships/image"/><Relationship Id="rId238" Target="embeddings/oleObject124.bin" Type="http://schemas.openxmlformats.org/officeDocument/2006/relationships/oleObject"/><Relationship Id="rId239" Target="media/image10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5.bin" Type="http://schemas.openxmlformats.org/officeDocument/2006/relationships/oleObject"/><Relationship Id="rId241" Target="media/image108.wmf" Type="http://schemas.openxmlformats.org/officeDocument/2006/relationships/image"/><Relationship Id="rId242" Target="embeddings/oleObject126.bin" Type="http://schemas.openxmlformats.org/officeDocument/2006/relationships/oleObject"/><Relationship Id="rId243" Target="media/image109.wmf" Type="http://schemas.openxmlformats.org/officeDocument/2006/relationships/image"/><Relationship Id="rId244" Target="embeddings/oleObject127.bin" Type="http://schemas.openxmlformats.org/officeDocument/2006/relationships/oleObject"/><Relationship Id="rId245" Target="media/image110.wmf" Type="http://schemas.openxmlformats.org/officeDocument/2006/relationships/image"/><Relationship Id="rId246" Target="embeddings/oleObject128.bin" Type="http://schemas.openxmlformats.org/officeDocument/2006/relationships/oleObject"/><Relationship Id="rId247" Target="media/image111.wmf" Type="http://schemas.openxmlformats.org/officeDocument/2006/relationships/image"/><Relationship Id="rId248" Target="embeddings/oleObject129.bin" Type="http://schemas.openxmlformats.org/officeDocument/2006/relationships/oleObject"/><Relationship Id="rId249" Target="media/image112.wmf" Type="http://schemas.openxmlformats.org/officeDocument/2006/relationships/image"/><Relationship Id="rId25" Target="media/image8.wmf" Type="http://schemas.openxmlformats.org/officeDocument/2006/relationships/image"/><Relationship Id="rId250" Target="media/image113.wmf" Type="http://schemas.openxmlformats.org/officeDocument/2006/relationships/image"/><Relationship Id="rId251" Target="media/image114.wmf" Type="http://schemas.openxmlformats.org/officeDocument/2006/relationships/image"/><Relationship Id="rId252" Target="media/image115.wmf" Type="http://schemas.openxmlformats.org/officeDocument/2006/relationships/image"/><Relationship Id="rId253" Target="media/image116.wmf" Type="http://schemas.openxmlformats.org/officeDocument/2006/relationships/image"/><Relationship Id="rId254" Target="media/image117.wmf" Type="http://schemas.openxmlformats.org/officeDocument/2006/relationships/image"/><Relationship Id="rId255" Target="media/image118.wmf" Type="http://schemas.openxmlformats.org/officeDocument/2006/relationships/image"/><Relationship Id="rId256" Target="embeddings/oleObject130.bin" Type="http://schemas.openxmlformats.org/officeDocument/2006/relationships/oleObject"/><Relationship Id="rId257" Target="media/image119.wmf" Type="http://schemas.openxmlformats.org/officeDocument/2006/relationships/image"/><Relationship Id="rId258" Target="embeddings/oleObject131.bin" Type="http://schemas.openxmlformats.org/officeDocument/2006/relationships/oleObject"/><Relationship Id="rId259" Target="media/image120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32.bin" Type="http://schemas.openxmlformats.org/officeDocument/2006/relationships/oleObject"/><Relationship Id="rId261" Target="media/image121.wmf" Type="http://schemas.openxmlformats.org/officeDocument/2006/relationships/image"/><Relationship Id="rId262" Target="embeddings/oleObject133.bin" Type="http://schemas.openxmlformats.org/officeDocument/2006/relationships/oleObject"/><Relationship Id="rId263" Target="media/image122.wmf" Type="http://schemas.openxmlformats.org/officeDocument/2006/relationships/image"/><Relationship Id="rId264" Target="embeddings/oleObject134.bin" Type="http://schemas.openxmlformats.org/officeDocument/2006/relationships/oleObject"/><Relationship Id="rId265" Target="media/image123.wmf" Type="http://schemas.openxmlformats.org/officeDocument/2006/relationships/image"/><Relationship Id="rId266" Target="embeddings/oleObject135.bin" Type="http://schemas.openxmlformats.org/officeDocument/2006/relationships/oleObject"/><Relationship Id="rId267" Target="media/image124.wmf" Type="http://schemas.openxmlformats.org/officeDocument/2006/relationships/image"/><Relationship Id="rId268" Target="embeddings/oleObject136.bin" Type="http://schemas.openxmlformats.org/officeDocument/2006/relationships/oleObject"/><Relationship Id="rId269" Target="media/image125.emf" Type="http://schemas.openxmlformats.org/officeDocument/2006/relationships/image"/><Relationship Id="rId27" Target="embeddings/oleObject11.bin" Type="http://schemas.openxmlformats.org/officeDocument/2006/relationships/oleObject"/><Relationship Id="rId270" Target="media/image126.emf" Type="http://schemas.openxmlformats.org/officeDocument/2006/relationships/image"/><Relationship Id="rId271" Target="media/image127.emf" Type="http://schemas.openxmlformats.org/officeDocument/2006/relationships/image"/><Relationship Id="rId272" Target="media/image128.emf" Type="http://schemas.openxmlformats.org/officeDocument/2006/relationships/image"/><Relationship Id="rId273" Target="media/image129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0.png" Type="http://schemas.openxmlformats.org/officeDocument/2006/relationships/image"/><Relationship Id="rId276" Target="media/image131.png" Type="http://schemas.openxmlformats.org/officeDocument/2006/relationships/image"/><Relationship Id="rId277" Target="media/image132.png" Type="http://schemas.openxmlformats.org/officeDocument/2006/relationships/image"/><Relationship Id="rId278" Target="media/image133.png" Type="http://schemas.openxmlformats.org/officeDocument/2006/relationships/image"/><Relationship Id="rId279" Target="media/image134.wmf" Type="http://schemas.openxmlformats.org/officeDocument/2006/relationships/image"/><Relationship Id="rId28" Target="embeddings/oleObject12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39.wmf" Type="http://schemas.openxmlformats.org/officeDocument/2006/relationships/image"/><Relationship Id="rId29" Target="embeddings/oleObject13.bin" Type="http://schemas.openxmlformats.org/officeDocument/2006/relationships/oleObject"/><Relationship Id="rId290" Target="embeddings/oleObject143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4.wmf" Type="http://schemas.openxmlformats.org/officeDocument/2006/relationships/image"/><Relationship Id="rId3" Target="styles.xml" Type="http://schemas.openxmlformats.org/officeDocument/2006/relationships/styles"/><Relationship Id="rId30" Target="embeddings/oleObject14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49.wmf" Type="http://schemas.openxmlformats.org/officeDocument/2006/relationships/image"/><Relationship Id="rId31" Target="embeddings/oleObject15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4.wmf" Type="http://schemas.openxmlformats.org/officeDocument/2006/relationships/image"/><Relationship Id="rId32" Target="embeddings/oleObject16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59.wmf" Type="http://schemas.openxmlformats.org/officeDocument/2006/relationships/image"/><Relationship Id="rId33" Target="embeddings/oleObject17.bin" Type="http://schemas.openxmlformats.org/officeDocument/2006/relationships/oleObject"/><Relationship Id="rId330" Target="embeddings/oleObject163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1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2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4.wmf" Type="http://schemas.openxmlformats.org/officeDocument/2006/relationships/image"/><Relationship Id="rId34" Target="embeddings/oleObject18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embeddings/oleObject19.bin" Type="http://schemas.openxmlformats.org/officeDocument/2006/relationships/oleObject"/><Relationship Id="rId350" Target="embeddings/oleObject173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4.wmf" Type="http://schemas.openxmlformats.org/officeDocument/2006/relationships/image"/><Relationship Id="rId36" Target="embeddings/oleObject20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5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6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7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78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79.wmf" Type="http://schemas.openxmlformats.org/officeDocument/2006/relationships/image"/><Relationship Id="rId37" Target="embeddings/oleObject21.bin" Type="http://schemas.openxmlformats.org/officeDocument/2006/relationships/oleObject"/><Relationship Id="rId370" Target="embeddings/oleObject183.bin" Type="http://schemas.openxmlformats.org/officeDocument/2006/relationships/oleObject"/><Relationship Id="rId371" Target="media/image180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1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4.wmf" Type="http://schemas.openxmlformats.org/officeDocument/2006/relationships/image"/><Relationship Id="rId38" Target="embeddings/oleObject22.bin" Type="http://schemas.openxmlformats.org/officeDocument/2006/relationships/oleObject"/><Relationship Id="rId380" Target="embeddings/oleObject188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89.wmf" Type="http://schemas.openxmlformats.org/officeDocument/2006/relationships/image"/><Relationship Id="rId39" Target="embeddings/oleObject23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4.wmf" Type="http://schemas.openxmlformats.org/officeDocument/2006/relationships/image"/><Relationship Id="rId4" Target="stylesWithEffects.xml" Type="http://schemas.microsoft.com/office/2007/relationships/stylesWithEffects"/><Relationship Id="rId40" Target="embeddings/oleObject24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199.png" Type="http://schemas.openxmlformats.org/officeDocument/2006/relationships/image"/><Relationship Id="rId41" Target="embeddings/oleObject25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3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4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5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6.bin" Type="http://schemas.openxmlformats.org/officeDocument/2006/relationships/oleObject"/><Relationship Id="rId418" Target="media/image204.png" Type="http://schemas.openxmlformats.org/officeDocument/2006/relationships/image"/><Relationship Id="rId419" Target="media/image205.wmf" Type="http://schemas.openxmlformats.org/officeDocument/2006/relationships/image"/><Relationship Id="rId42" Target="embeddings/oleObject26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6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7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8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09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0.wmf" Type="http://schemas.openxmlformats.org/officeDocument/2006/relationships/image"/><Relationship Id="rId43" Target="media/image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1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2.wmf" Type="http://schemas.openxmlformats.org/officeDocument/2006/relationships/image"/><Relationship Id="rId434" Target="embeddings/oleObject214.bin" Type="http://schemas.openxmlformats.org/officeDocument/2006/relationships/oleObject"/><Relationship Id="rId435" Target="embeddings/oleObject215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7.bin" Type="http://schemas.openxmlformats.org/officeDocument/2006/relationships/oleObject"/><Relationship Id="rId44" Target="embeddings/oleObject27.bin" Type="http://schemas.openxmlformats.org/officeDocument/2006/relationships/oleObject"/><Relationship Id="rId440" Target="media/image215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18.png" Type="http://schemas.openxmlformats.org/officeDocument/2006/relationships/image"/><Relationship Id="rId447" Target="media/image219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0.wmf" Type="http://schemas.openxmlformats.org/officeDocument/2006/relationships/image"/><Relationship Id="rId45" Target="media/image1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5.wmf" Type="http://schemas.openxmlformats.org/officeDocument/2006/relationships/image"/><Relationship Id="rId46" Target="embeddings/oleObject28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1.bin" Type="http://schemas.openxmlformats.org/officeDocument/2006/relationships/oleObject"/><Relationship Id="rId469" Target="embeddings/oleObject232.bin" Type="http://schemas.openxmlformats.org/officeDocument/2006/relationships/oleObject"/><Relationship Id="rId47" Target="media/image11.wmf" Type="http://schemas.openxmlformats.org/officeDocument/2006/relationships/image"/><Relationship Id="rId470" Target="embeddings/oleObject233.bin" Type="http://schemas.openxmlformats.org/officeDocument/2006/relationships/oleObject"/><Relationship Id="rId471" Target="embeddings/oleObject234.bin" Type="http://schemas.openxmlformats.org/officeDocument/2006/relationships/oleObject"/><Relationship Id="rId472" Target="embeddings/oleObject235.bin" Type="http://schemas.openxmlformats.org/officeDocument/2006/relationships/oleObject"/><Relationship Id="rId473" Target="embeddings/oleObject236.bin" Type="http://schemas.openxmlformats.org/officeDocument/2006/relationships/oleObject"/><Relationship Id="rId474" Target="embeddings/oleObject237.bin" Type="http://schemas.openxmlformats.org/officeDocument/2006/relationships/oleObject"/><Relationship Id="rId475" Target="embeddings/oleObject238.bin" Type="http://schemas.openxmlformats.org/officeDocument/2006/relationships/oleObject"/><Relationship Id="rId476" Target="embeddings/oleObject239.bin" Type="http://schemas.openxmlformats.org/officeDocument/2006/relationships/oleObject"/><Relationship Id="rId477" Target="embeddings/oleObject240.bin" Type="http://schemas.openxmlformats.org/officeDocument/2006/relationships/oleObject"/><Relationship Id="rId478" Target="embeddings/oleObject241.bin" Type="http://schemas.openxmlformats.org/officeDocument/2006/relationships/oleObject"/><Relationship Id="rId479" Target="embeddings/oleObject242.bin" Type="http://schemas.openxmlformats.org/officeDocument/2006/relationships/oleObject"/><Relationship Id="rId48" Target="embeddings/oleObject29.bin" Type="http://schemas.openxmlformats.org/officeDocument/2006/relationships/oleObject"/><Relationship Id="rId480" Target="embeddings/oleObject243.bin" Type="http://schemas.openxmlformats.org/officeDocument/2006/relationships/oleObject"/><Relationship Id="rId481" Target="embeddings/oleObject244.bin" Type="http://schemas.openxmlformats.org/officeDocument/2006/relationships/oleObject"/><Relationship Id="rId482" Target="embeddings/oleObject245.bin" Type="http://schemas.openxmlformats.org/officeDocument/2006/relationships/oleObject"/><Relationship Id="rId483" Target="embeddings/oleObject246.bin" Type="http://schemas.openxmlformats.org/officeDocument/2006/relationships/oleObject"/><Relationship Id="rId484" Target="embeddings/oleObject247.bin" Type="http://schemas.openxmlformats.org/officeDocument/2006/relationships/oleObject"/><Relationship Id="rId485" Target="embeddings/oleObject248.bin" Type="http://schemas.openxmlformats.org/officeDocument/2006/relationships/oleObject"/><Relationship Id="rId486" Target="embeddings/oleObject249.bin" Type="http://schemas.openxmlformats.org/officeDocument/2006/relationships/oleObject"/><Relationship Id="rId487" Target="embeddings/oleObject250.bin" Type="http://schemas.openxmlformats.org/officeDocument/2006/relationships/oleObject"/><Relationship Id="rId488" Target="embeddings/oleObject251.bin" Type="http://schemas.openxmlformats.org/officeDocument/2006/relationships/oleObject"/><Relationship Id="rId489" Target="embeddings/oleObject252.bin" Type="http://schemas.openxmlformats.org/officeDocument/2006/relationships/oleObject"/><Relationship Id="rId49" Target="media/image12.wmf" Type="http://schemas.openxmlformats.org/officeDocument/2006/relationships/image"/><Relationship Id="rId490" Target="embeddings/oleObject253.bin" Type="http://schemas.openxmlformats.org/officeDocument/2006/relationships/oleObject"/><Relationship Id="rId491" Target="embeddings/oleObject254.bin" Type="http://schemas.openxmlformats.org/officeDocument/2006/relationships/oleObject"/><Relationship Id="rId492" Target="embeddings/oleObject255.bin" Type="http://schemas.openxmlformats.org/officeDocument/2006/relationships/oleObject"/><Relationship Id="rId493" Target="embeddings/oleObject256.bin" Type="http://schemas.openxmlformats.org/officeDocument/2006/relationships/oleObject"/><Relationship Id="rId494" Target="embeddings/oleObject257.bin" Type="http://schemas.openxmlformats.org/officeDocument/2006/relationships/oleObject"/><Relationship Id="rId495" Target="embeddings/oleObject258.bin" Type="http://schemas.openxmlformats.org/officeDocument/2006/relationships/oleObject"/><Relationship Id="rId496" Target="embeddings/oleObject259.bin" Type="http://schemas.openxmlformats.org/officeDocument/2006/relationships/oleObject"/><Relationship Id="rId497" Target="media/image230.wmf" Type="http://schemas.openxmlformats.org/officeDocument/2006/relationships/image"/><Relationship Id="rId498" Target="embeddings/oleObject260.bin" Type="http://schemas.openxmlformats.org/officeDocument/2006/relationships/oleObject"/><Relationship Id="rId499" Target="embeddings/oleObject261.bin" Type="http://schemas.openxmlformats.org/officeDocument/2006/relationships/oleObject"/><Relationship Id="rId5" Target="settings.xml" Type="http://schemas.openxmlformats.org/officeDocument/2006/relationships/settings"/><Relationship Id="rId50" Target="embeddings/oleObject30.bin" Type="http://schemas.openxmlformats.org/officeDocument/2006/relationships/oleObject"/><Relationship Id="rId500" Target="embeddings/oleObject262.bin" Type="http://schemas.openxmlformats.org/officeDocument/2006/relationships/oleObject"/><Relationship Id="rId501" Target="media/image231.wmf" Type="http://schemas.openxmlformats.org/officeDocument/2006/relationships/image"/><Relationship Id="rId502" Target="embeddings/oleObject263.bin" Type="http://schemas.openxmlformats.org/officeDocument/2006/relationships/oleObject"/><Relationship Id="rId503" Target="embeddings/oleObject264.bin" Type="http://schemas.openxmlformats.org/officeDocument/2006/relationships/oleObject"/><Relationship Id="rId504" Target="embeddings/oleObject265.bin" Type="http://schemas.openxmlformats.org/officeDocument/2006/relationships/oleObject"/><Relationship Id="rId505" Target="embeddings/oleObject266.bin" Type="http://schemas.openxmlformats.org/officeDocument/2006/relationships/oleObject"/><Relationship Id="rId506" Target="embeddings/oleObject267.bin" Type="http://schemas.openxmlformats.org/officeDocument/2006/relationships/oleObject"/><Relationship Id="rId507" Target="embeddings/oleObject268.bin" Type="http://schemas.openxmlformats.org/officeDocument/2006/relationships/oleObject"/><Relationship Id="rId508" Target="embeddings/oleObject269.bin" Type="http://schemas.openxmlformats.org/officeDocument/2006/relationships/oleObject"/><Relationship Id="rId509" Target="media/image232.wmf" Type="http://schemas.openxmlformats.org/officeDocument/2006/relationships/image"/><Relationship Id="rId51" Target="media/image13.wmf" Type="http://schemas.openxmlformats.org/officeDocument/2006/relationships/image"/><Relationship Id="rId510" Target="embeddings/oleObject270.bin" Type="http://schemas.openxmlformats.org/officeDocument/2006/relationships/oleObject"/><Relationship Id="rId511" Target="media/image233.wmf" Type="http://schemas.openxmlformats.org/officeDocument/2006/relationships/image"/><Relationship Id="rId512" Target="embeddings/oleObject271.bin" Type="http://schemas.openxmlformats.org/officeDocument/2006/relationships/oleObject"/><Relationship Id="rId513" Target="embeddings/oleObject272.bin" Type="http://schemas.openxmlformats.org/officeDocument/2006/relationships/oleObject"/><Relationship Id="rId514" Target="embeddings/oleObject273.bin" Type="http://schemas.openxmlformats.org/officeDocument/2006/relationships/oleObject"/><Relationship Id="rId515" Target="embeddings/oleObject274.bin" Type="http://schemas.openxmlformats.org/officeDocument/2006/relationships/oleObject"/><Relationship Id="rId516" Target="embeddings/oleObject275.bin" Type="http://schemas.openxmlformats.org/officeDocument/2006/relationships/oleObject"/><Relationship Id="rId517" Target="embeddings/oleObject276.bin" Type="http://schemas.openxmlformats.org/officeDocument/2006/relationships/oleObject"/><Relationship Id="rId518" Target="embeddings/oleObject277.bin" Type="http://schemas.openxmlformats.org/officeDocument/2006/relationships/oleObject"/><Relationship Id="rId519" Target="embeddings/oleObject278.bin" Type="http://schemas.openxmlformats.org/officeDocument/2006/relationships/oleObject"/><Relationship Id="rId52" Target="embeddings/oleObject31.bin" Type="http://schemas.openxmlformats.org/officeDocument/2006/relationships/oleObject"/><Relationship Id="rId520" Target="embeddings/oleObject279.bin" Type="http://schemas.openxmlformats.org/officeDocument/2006/relationships/oleObject"/><Relationship Id="rId521" Target="embeddings/oleObject280.bin" Type="http://schemas.openxmlformats.org/officeDocument/2006/relationships/oleObject"/><Relationship Id="rId522" Target="embeddings/oleObject281.bin" Type="http://schemas.openxmlformats.org/officeDocument/2006/relationships/oleObject"/><Relationship Id="rId523" Target="embeddings/oleObject282.bin" Type="http://schemas.openxmlformats.org/officeDocument/2006/relationships/oleObject"/><Relationship Id="rId524" Target="embeddings/oleObject283.bin" Type="http://schemas.openxmlformats.org/officeDocument/2006/relationships/oleObject"/><Relationship Id="rId525" Target="embeddings/oleObject284.bin" Type="http://schemas.openxmlformats.org/officeDocument/2006/relationships/oleObject"/><Relationship Id="rId526" Target="embeddings/oleObject285.bin" Type="http://schemas.openxmlformats.org/officeDocument/2006/relationships/oleObject"/><Relationship Id="rId527" Target="embeddings/oleObject286.bin" Type="http://schemas.openxmlformats.org/officeDocument/2006/relationships/oleObject"/><Relationship Id="rId528" Target="embeddings/oleObject287.bin" Type="http://schemas.openxmlformats.org/officeDocument/2006/relationships/oleObject"/><Relationship Id="rId529" Target="embeddings/oleObject288.bin" Type="http://schemas.openxmlformats.org/officeDocument/2006/relationships/oleObject"/><Relationship Id="rId53" Target="media/image14.wmf" Type="http://schemas.openxmlformats.org/officeDocument/2006/relationships/image"/><Relationship Id="rId530" Target="embeddings/oleObject289.bin" Type="http://schemas.openxmlformats.org/officeDocument/2006/relationships/oleObject"/><Relationship Id="rId531" Target="embeddings/oleObject290.bin" Type="http://schemas.openxmlformats.org/officeDocument/2006/relationships/oleObject"/><Relationship Id="rId532" Target="embeddings/oleObject291.bin" Type="http://schemas.openxmlformats.org/officeDocument/2006/relationships/oleObject"/><Relationship Id="rId533" Target="embeddings/oleObject292.bin" Type="http://schemas.openxmlformats.org/officeDocument/2006/relationships/oleObject"/><Relationship Id="rId534" Target="embeddings/oleObject293.bin" Type="http://schemas.openxmlformats.org/officeDocument/2006/relationships/oleObject"/><Relationship Id="rId535" Target="embeddings/oleObject294.bin" Type="http://schemas.openxmlformats.org/officeDocument/2006/relationships/oleObject"/><Relationship Id="rId536" Target="media/image234.wmf" Type="http://schemas.openxmlformats.org/officeDocument/2006/relationships/image"/><Relationship Id="rId537" Target="embeddings/oleObject295.bin" Type="http://schemas.openxmlformats.org/officeDocument/2006/relationships/oleObject"/><Relationship Id="rId538" Target="media/image235.wmf" Type="http://schemas.openxmlformats.org/officeDocument/2006/relationships/image"/><Relationship Id="rId539" Target="embeddings/oleObject296.bin" Type="http://schemas.openxmlformats.org/officeDocument/2006/relationships/oleObject"/><Relationship Id="rId54" Target="embeddings/oleObject32.bin" Type="http://schemas.openxmlformats.org/officeDocument/2006/relationships/oleObject"/><Relationship Id="rId540" Target="media/image236.wmf" Type="http://schemas.openxmlformats.org/officeDocument/2006/relationships/image"/><Relationship Id="rId541" Target="embeddings/oleObject297.bin" Type="http://schemas.openxmlformats.org/officeDocument/2006/relationships/oleObject"/><Relationship Id="rId542" Target="media/image237.wmf" Type="http://schemas.openxmlformats.org/officeDocument/2006/relationships/image"/><Relationship Id="rId543" Target="embeddings/oleObject298.bin" Type="http://schemas.openxmlformats.org/officeDocument/2006/relationships/oleObject"/><Relationship Id="rId544" Target="embeddings/oleObject299.bin" Type="http://schemas.openxmlformats.org/officeDocument/2006/relationships/oleObject"/><Relationship Id="rId545" Target="embeddings/oleObject300.bin" Type="http://schemas.openxmlformats.org/officeDocument/2006/relationships/oleObject"/><Relationship Id="rId546" Target="embeddings/oleObject301.bin" Type="http://schemas.openxmlformats.org/officeDocument/2006/relationships/oleObject"/><Relationship Id="rId547" Target="embeddings/oleObject302.bin" Type="http://schemas.openxmlformats.org/officeDocument/2006/relationships/oleObject"/><Relationship Id="rId548" Target="embeddings/oleObject303.bin" Type="http://schemas.openxmlformats.org/officeDocument/2006/relationships/oleObject"/><Relationship Id="rId549" Target="embeddings/oleObject304.bin" Type="http://schemas.openxmlformats.org/officeDocument/2006/relationships/oleObject"/><Relationship Id="rId55" Target="media/image15.wmf" Type="http://schemas.openxmlformats.org/officeDocument/2006/relationships/image"/><Relationship Id="rId550" Target="media/image238.wmf" Type="http://schemas.openxmlformats.org/officeDocument/2006/relationships/image"/><Relationship Id="rId551" Target="embeddings/oleObject305.bin" Type="http://schemas.openxmlformats.org/officeDocument/2006/relationships/oleObject"/><Relationship Id="rId552" Target="media/image239.wmf" Type="http://schemas.openxmlformats.org/officeDocument/2006/relationships/image"/><Relationship Id="rId553" Target="embeddings/oleObject306.bin" Type="http://schemas.openxmlformats.org/officeDocument/2006/relationships/oleObject"/><Relationship Id="rId554" Target="embeddings/oleObject307.bin" Type="http://schemas.openxmlformats.org/officeDocument/2006/relationships/oleObject"/><Relationship Id="rId555" Target="media/image240.wmf" Type="http://schemas.openxmlformats.org/officeDocument/2006/relationships/image"/><Relationship Id="rId556" Target="embeddings/oleObject308.bin" Type="http://schemas.openxmlformats.org/officeDocument/2006/relationships/oleObject"/><Relationship Id="rId557" Target="embeddings/oleObject309.bin" Type="http://schemas.openxmlformats.org/officeDocument/2006/relationships/oleObject"/><Relationship Id="rId558" Target="media/image241.wmf" Type="http://schemas.openxmlformats.org/officeDocument/2006/relationships/image"/><Relationship Id="rId559" Target="embeddings/oleObject310.bin" Type="http://schemas.openxmlformats.org/officeDocument/2006/relationships/oleObject"/><Relationship Id="rId56" Target="embeddings/oleObject33.bin" Type="http://schemas.openxmlformats.org/officeDocument/2006/relationships/oleObject"/><Relationship Id="rId560" Target="embeddings/oleObject311.bin" Type="http://schemas.openxmlformats.org/officeDocument/2006/relationships/oleObject"/><Relationship Id="rId561" Target="media/image242.wmf" Type="http://schemas.openxmlformats.org/officeDocument/2006/relationships/image"/><Relationship Id="rId562" Target="embeddings/oleObject312.bin" Type="http://schemas.openxmlformats.org/officeDocument/2006/relationships/oleObject"/><Relationship Id="rId563" Target="embeddings/oleObject313.bin" Type="http://schemas.openxmlformats.org/officeDocument/2006/relationships/oleObject"/><Relationship Id="rId564" Target="embeddings/oleObject314.bin" Type="http://schemas.openxmlformats.org/officeDocument/2006/relationships/oleObject"/><Relationship Id="rId565" Target="embeddings/oleObject315.bin" Type="http://schemas.openxmlformats.org/officeDocument/2006/relationships/oleObject"/><Relationship Id="rId566" Target="embeddings/oleObject316.bin" Type="http://schemas.openxmlformats.org/officeDocument/2006/relationships/oleObject"/><Relationship Id="rId567" Target="embeddings/oleObject317.bin" Type="http://schemas.openxmlformats.org/officeDocument/2006/relationships/oleObject"/><Relationship Id="rId568" Target="embeddings/oleObject318.bin" Type="http://schemas.openxmlformats.org/officeDocument/2006/relationships/oleObject"/><Relationship Id="rId569" Target="embeddings/oleObject319.bin" Type="http://schemas.openxmlformats.org/officeDocument/2006/relationships/oleObject"/><Relationship Id="rId57" Target="media/image16.wmf" Type="http://schemas.openxmlformats.org/officeDocument/2006/relationships/image"/><Relationship Id="rId570" Target="media/image243.wmf" Type="http://schemas.openxmlformats.org/officeDocument/2006/relationships/image"/><Relationship Id="rId571" Target="embeddings/oleObject320.bin" Type="http://schemas.openxmlformats.org/officeDocument/2006/relationships/oleObject"/><Relationship Id="rId572" Target="media/image244.wmf" Type="http://schemas.openxmlformats.org/officeDocument/2006/relationships/image"/><Relationship Id="rId573" Target="embeddings/oleObject321.bin" Type="http://schemas.openxmlformats.org/officeDocument/2006/relationships/oleObject"/><Relationship Id="rId574" Target="embeddings/oleObject322.bin" Type="http://schemas.openxmlformats.org/officeDocument/2006/relationships/oleObject"/><Relationship Id="rId575" Target="media/image245.wmf" Type="http://schemas.openxmlformats.org/officeDocument/2006/relationships/image"/><Relationship Id="rId576" Target="embeddings/oleObject323.bin" Type="http://schemas.openxmlformats.org/officeDocument/2006/relationships/oleObject"/><Relationship Id="rId577" Target="embeddings/oleObject324.bin" Type="http://schemas.openxmlformats.org/officeDocument/2006/relationships/oleObject"/><Relationship Id="rId578" Target="embeddings/oleObject325.bin" Type="http://schemas.openxmlformats.org/officeDocument/2006/relationships/oleObject"/><Relationship Id="rId579" Target="embeddings/oleObject326.bin" Type="http://schemas.openxmlformats.org/officeDocument/2006/relationships/oleObject"/><Relationship Id="rId58" Target="embeddings/oleObject34.bin" Type="http://schemas.openxmlformats.org/officeDocument/2006/relationships/oleObject"/><Relationship Id="rId580" Target="embeddings/oleObject327.bin" Type="http://schemas.openxmlformats.org/officeDocument/2006/relationships/oleObject"/><Relationship Id="rId581" Target="embeddings/oleObject328.bin" Type="http://schemas.openxmlformats.org/officeDocument/2006/relationships/oleObject"/><Relationship Id="rId582" Target="embeddings/oleObject329.bin" Type="http://schemas.openxmlformats.org/officeDocument/2006/relationships/oleObject"/><Relationship Id="rId583" Target="embeddings/oleObject330.bin" Type="http://schemas.openxmlformats.org/officeDocument/2006/relationships/oleObject"/><Relationship Id="rId584" Target="embeddings/oleObject331.bin" Type="http://schemas.openxmlformats.org/officeDocument/2006/relationships/oleObject"/><Relationship Id="rId585" Target="embeddings/oleObject332.bin" Type="http://schemas.openxmlformats.org/officeDocument/2006/relationships/oleObject"/><Relationship Id="rId586" Target="embeddings/oleObject333.bin" Type="http://schemas.openxmlformats.org/officeDocument/2006/relationships/oleObject"/><Relationship Id="rId587" Target="embeddings/oleObject334.bin" Type="http://schemas.openxmlformats.org/officeDocument/2006/relationships/oleObject"/><Relationship Id="rId588" Target="embeddings/oleObject335.bin" Type="http://schemas.openxmlformats.org/officeDocument/2006/relationships/oleObject"/><Relationship Id="rId589" Target="embeddings/oleObject336.bin" Type="http://schemas.openxmlformats.org/officeDocument/2006/relationships/oleObject"/><Relationship Id="rId59" Target="media/image17.wmf" Type="http://schemas.openxmlformats.org/officeDocument/2006/relationships/image"/><Relationship Id="rId590" Target="media/image246.wmf" Type="http://schemas.openxmlformats.org/officeDocument/2006/relationships/image"/><Relationship Id="rId591" Target="embeddings/oleObject337.bin" Type="http://schemas.openxmlformats.org/officeDocument/2006/relationships/oleObject"/><Relationship Id="rId592" Target="media/image247.wmf" Type="http://schemas.openxmlformats.org/officeDocument/2006/relationships/image"/><Relationship Id="rId593" Target="embeddings/oleObject338.bin" Type="http://schemas.openxmlformats.org/officeDocument/2006/relationships/oleObject"/><Relationship Id="rId594" Target="embeddings/oleObject339.bin" Type="http://schemas.openxmlformats.org/officeDocument/2006/relationships/oleObject"/><Relationship Id="rId595" Target="embeddings/oleObject340.bin" Type="http://schemas.openxmlformats.org/officeDocument/2006/relationships/oleObject"/><Relationship Id="rId596" Target="embeddings/oleObject341.bin" Type="http://schemas.openxmlformats.org/officeDocument/2006/relationships/oleObject"/><Relationship Id="rId597" Target="embeddings/oleObject342.bin" Type="http://schemas.openxmlformats.org/officeDocument/2006/relationships/oleObject"/><Relationship Id="rId598" Target="embeddings/oleObject343.bin" Type="http://schemas.openxmlformats.org/officeDocument/2006/relationships/oleObject"/><Relationship Id="rId599" Target="embeddings/oleObject344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35.bin" Type="http://schemas.openxmlformats.org/officeDocument/2006/relationships/oleObject"/><Relationship Id="rId600" Target="embeddings/oleObject345.bin" Type="http://schemas.openxmlformats.org/officeDocument/2006/relationships/oleObject"/><Relationship Id="rId601" Target="embeddings/oleObject346.bin" Type="http://schemas.openxmlformats.org/officeDocument/2006/relationships/oleObject"/><Relationship Id="rId602" Target="embeddings/oleObject347.bin" Type="http://schemas.openxmlformats.org/officeDocument/2006/relationships/oleObject"/><Relationship Id="rId603" Target="embeddings/oleObject348.bin" Type="http://schemas.openxmlformats.org/officeDocument/2006/relationships/oleObject"/><Relationship Id="rId604" Target="embeddings/oleObject349.bin" Type="http://schemas.openxmlformats.org/officeDocument/2006/relationships/oleObject"/><Relationship Id="rId605" Target="embeddings/oleObject350.bin" Type="http://schemas.openxmlformats.org/officeDocument/2006/relationships/oleObject"/><Relationship Id="rId606" Target="media/image248.wmf" Type="http://schemas.openxmlformats.org/officeDocument/2006/relationships/image"/><Relationship Id="rId607" Target="embeddings/oleObject351.bin" Type="http://schemas.openxmlformats.org/officeDocument/2006/relationships/oleObject"/><Relationship Id="rId608" Target="embeddings/oleObject352.bin" Type="http://schemas.openxmlformats.org/officeDocument/2006/relationships/oleObject"/><Relationship Id="rId609" Target="embeddings/oleObject353.bin" Type="http://schemas.openxmlformats.org/officeDocument/2006/relationships/oleObject"/><Relationship Id="rId61" Target="media/image18.wmf" Type="http://schemas.openxmlformats.org/officeDocument/2006/relationships/image"/><Relationship Id="rId610" Target="embeddings/oleObject354.bin" Type="http://schemas.openxmlformats.org/officeDocument/2006/relationships/oleObject"/><Relationship Id="rId611" Target="embeddings/oleObject355.bin" Type="http://schemas.openxmlformats.org/officeDocument/2006/relationships/oleObject"/><Relationship Id="rId612" Target="embeddings/oleObject356.bin" Type="http://schemas.openxmlformats.org/officeDocument/2006/relationships/oleObject"/><Relationship Id="rId613" Target="media/image249.wmf" Type="http://schemas.openxmlformats.org/officeDocument/2006/relationships/image"/><Relationship Id="rId614" Target="embeddings/oleObject357.bin" Type="http://schemas.openxmlformats.org/officeDocument/2006/relationships/oleObject"/><Relationship Id="rId615" Target="embeddings/oleObject358.bin" Type="http://schemas.openxmlformats.org/officeDocument/2006/relationships/oleObject"/><Relationship Id="rId616" Target="embeddings/oleObject359.bin" Type="http://schemas.openxmlformats.org/officeDocument/2006/relationships/oleObject"/><Relationship Id="rId617" Target="embeddings/oleObject360.bin" Type="http://schemas.openxmlformats.org/officeDocument/2006/relationships/oleObject"/><Relationship Id="rId618" Target="embeddings/oleObject361.bin" Type="http://schemas.openxmlformats.org/officeDocument/2006/relationships/oleObject"/><Relationship Id="rId619" Target="embeddings/oleObject362.bin" Type="http://schemas.openxmlformats.org/officeDocument/2006/relationships/oleObject"/><Relationship Id="rId62" Target="embeddings/oleObject36.bin" Type="http://schemas.openxmlformats.org/officeDocument/2006/relationships/oleObject"/><Relationship Id="rId620" Target="embeddings/oleObject363.bin" Type="http://schemas.openxmlformats.org/officeDocument/2006/relationships/oleObject"/><Relationship Id="rId621" Target="embeddings/oleObject364.bin" Type="http://schemas.openxmlformats.org/officeDocument/2006/relationships/oleObject"/><Relationship Id="rId622" Target="embeddings/oleObject365.bin" Type="http://schemas.openxmlformats.org/officeDocument/2006/relationships/oleObject"/><Relationship Id="rId623" Target="embeddings/oleObject366.bin" Type="http://schemas.openxmlformats.org/officeDocument/2006/relationships/oleObject"/><Relationship Id="rId624" Target="media/image250.png" Type="http://schemas.openxmlformats.org/officeDocument/2006/relationships/image"/><Relationship Id="rId625" Target="media/image251.wmf" Type="http://schemas.openxmlformats.org/officeDocument/2006/relationships/image"/><Relationship Id="rId626" Target="embeddings/oleObject367.bin" Type="http://schemas.openxmlformats.org/officeDocument/2006/relationships/oleObject"/><Relationship Id="rId627" Target="embeddings/oleObject368.bin" Type="http://schemas.openxmlformats.org/officeDocument/2006/relationships/oleObject"/><Relationship Id="rId628" Target="embeddings/oleObject369.bin" Type="http://schemas.openxmlformats.org/officeDocument/2006/relationships/oleObject"/><Relationship Id="rId629" Target="embeddings/oleObject370.bin" Type="http://schemas.openxmlformats.org/officeDocument/2006/relationships/oleObject"/><Relationship Id="rId63" Target="media/image19.wmf" Type="http://schemas.openxmlformats.org/officeDocument/2006/relationships/image"/><Relationship Id="rId630" Target="embeddings/oleObject371.bin" Type="http://schemas.openxmlformats.org/officeDocument/2006/relationships/oleObject"/><Relationship Id="rId631" Target="embeddings/oleObject372.bin" Type="http://schemas.openxmlformats.org/officeDocument/2006/relationships/oleObject"/><Relationship Id="rId632" Target="embeddings/oleObject373.bin" Type="http://schemas.openxmlformats.org/officeDocument/2006/relationships/oleObject"/><Relationship Id="rId633" Target="embeddings/oleObject374.bin" Type="http://schemas.openxmlformats.org/officeDocument/2006/relationships/oleObject"/><Relationship Id="rId634" Target="embeddings/oleObject375.bin" Type="http://schemas.openxmlformats.org/officeDocument/2006/relationships/oleObject"/><Relationship Id="rId635" Target="media/image252.wmf" Type="http://schemas.openxmlformats.org/officeDocument/2006/relationships/image"/><Relationship Id="rId636" Target="embeddings/oleObject376.bin" Type="http://schemas.openxmlformats.org/officeDocument/2006/relationships/oleObject"/><Relationship Id="rId637" Target="media/image253.wmf" Type="http://schemas.openxmlformats.org/officeDocument/2006/relationships/image"/><Relationship Id="rId638" Target="embeddings/oleObject377.bin" Type="http://schemas.openxmlformats.org/officeDocument/2006/relationships/oleObject"/><Relationship Id="rId639" Target="media/image254.wmf" Type="http://schemas.openxmlformats.org/officeDocument/2006/relationships/image"/><Relationship Id="rId64" Target="embeddings/oleObject37.bin" Type="http://schemas.openxmlformats.org/officeDocument/2006/relationships/oleObject"/><Relationship Id="rId640" Target="embeddings/oleObject378.bin" Type="http://schemas.openxmlformats.org/officeDocument/2006/relationships/oleObject"/><Relationship Id="rId641" Target="embeddings/oleObject379.bin" Type="http://schemas.openxmlformats.org/officeDocument/2006/relationships/oleObject"/><Relationship Id="rId642" Target="embeddings/oleObject380.bin" Type="http://schemas.openxmlformats.org/officeDocument/2006/relationships/oleObject"/><Relationship Id="rId643" Target="embeddings/oleObject381.bin" Type="http://schemas.openxmlformats.org/officeDocument/2006/relationships/oleObject"/><Relationship Id="rId644" Target="embeddings/oleObject382.bin" Type="http://schemas.openxmlformats.org/officeDocument/2006/relationships/oleObject"/><Relationship Id="rId645" Target="embeddings/oleObject383.bin" Type="http://schemas.openxmlformats.org/officeDocument/2006/relationships/oleObject"/><Relationship Id="rId646" Target="embeddings/oleObject384.bin" Type="http://schemas.openxmlformats.org/officeDocument/2006/relationships/oleObject"/><Relationship Id="rId647" Target="embeddings/oleObject385.bin" Type="http://schemas.openxmlformats.org/officeDocument/2006/relationships/oleObject"/><Relationship Id="rId648" Target="embeddings/oleObject386.bin" Type="http://schemas.openxmlformats.org/officeDocument/2006/relationships/oleObject"/><Relationship Id="rId649" Target="media/image255.wmf" Type="http://schemas.openxmlformats.org/officeDocument/2006/relationships/image"/><Relationship Id="rId65" Target="media/image20.wmf" Type="http://schemas.openxmlformats.org/officeDocument/2006/relationships/image"/><Relationship Id="rId650" Target="embeddings/oleObject387.bin" Type="http://schemas.openxmlformats.org/officeDocument/2006/relationships/oleObject"/><Relationship Id="rId651" Target="embeddings/oleObject388.bin" Type="http://schemas.openxmlformats.org/officeDocument/2006/relationships/oleObject"/><Relationship Id="rId652" Target="embeddings/oleObject389.bin" Type="http://schemas.openxmlformats.org/officeDocument/2006/relationships/oleObject"/><Relationship Id="rId653" Target="embeddings/oleObject390.bin" Type="http://schemas.openxmlformats.org/officeDocument/2006/relationships/oleObject"/><Relationship Id="rId654" Target="embeddings/oleObject391.bin" Type="http://schemas.openxmlformats.org/officeDocument/2006/relationships/oleObject"/><Relationship Id="rId655" Target="embeddings/oleObject392.bin" Type="http://schemas.openxmlformats.org/officeDocument/2006/relationships/oleObject"/><Relationship Id="rId656" Target="embeddings/oleObject393.bin" Type="http://schemas.openxmlformats.org/officeDocument/2006/relationships/oleObject"/><Relationship Id="rId657" Target="embeddings/oleObject394.bin" Type="http://schemas.openxmlformats.org/officeDocument/2006/relationships/oleObject"/><Relationship Id="rId658" Target="media/image256.png" Type="http://schemas.openxmlformats.org/officeDocument/2006/relationships/image"/><Relationship Id="rId659" Target="media/image257.wmf" Type="http://schemas.openxmlformats.org/officeDocument/2006/relationships/image"/><Relationship Id="rId66" Target="embeddings/oleObject38.bin" Type="http://schemas.openxmlformats.org/officeDocument/2006/relationships/oleObject"/><Relationship Id="rId660" Target="embeddings/oleObject395.bin" Type="http://schemas.openxmlformats.org/officeDocument/2006/relationships/oleObject"/><Relationship Id="rId661" Target="embeddings/oleObject396.bin" Type="http://schemas.openxmlformats.org/officeDocument/2006/relationships/oleObject"/><Relationship Id="rId662" Target="embeddings/oleObject397.bin" Type="http://schemas.openxmlformats.org/officeDocument/2006/relationships/oleObject"/><Relationship Id="rId663" Target="embeddings/oleObject398.bin" Type="http://schemas.openxmlformats.org/officeDocument/2006/relationships/oleObject"/><Relationship Id="rId664" Target="embeddings/oleObject399.bin" Type="http://schemas.openxmlformats.org/officeDocument/2006/relationships/oleObject"/><Relationship Id="rId665" Target="embeddings/oleObject400.bin" Type="http://schemas.openxmlformats.org/officeDocument/2006/relationships/oleObject"/><Relationship Id="rId666" Target="embeddings/oleObject401.bin" Type="http://schemas.openxmlformats.org/officeDocument/2006/relationships/oleObject"/><Relationship Id="rId667" Target="embeddings/oleObject402.bin" Type="http://schemas.openxmlformats.org/officeDocument/2006/relationships/oleObject"/><Relationship Id="rId668" Target="embeddings/oleObject403.bin" Type="http://schemas.openxmlformats.org/officeDocument/2006/relationships/oleObject"/><Relationship Id="rId669" Target="media/image258.wmf" Type="http://schemas.openxmlformats.org/officeDocument/2006/relationships/image"/><Relationship Id="rId67" Target="media/image21.wmf" Type="http://schemas.openxmlformats.org/officeDocument/2006/relationships/image"/><Relationship Id="rId670" Target="embeddings/oleObject404.bin" Type="http://schemas.openxmlformats.org/officeDocument/2006/relationships/oleObject"/><Relationship Id="rId671" Target="embeddings/oleObject405.bin" Type="http://schemas.openxmlformats.org/officeDocument/2006/relationships/oleObject"/><Relationship Id="rId672" Target="embeddings/oleObject406.bin" Type="http://schemas.openxmlformats.org/officeDocument/2006/relationships/oleObject"/><Relationship Id="rId673" Target="embeddings/oleObject407.bin" Type="http://schemas.openxmlformats.org/officeDocument/2006/relationships/oleObject"/><Relationship Id="rId674" Target="embeddings/oleObject408.bin" Type="http://schemas.openxmlformats.org/officeDocument/2006/relationships/oleObject"/><Relationship Id="rId675" Target="embeddings/oleObject409.bin" Type="http://schemas.openxmlformats.org/officeDocument/2006/relationships/oleObject"/><Relationship Id="rId676" Target="embeddings/oleObject410.bin" Type="http://schemas.openxmlformats.org/officeDocument/2006/relationships/oleObject"/><Relationship Id="rId677" Target="embeddings/oleObject411.bin" Type="http://schemas.openxmlformats.org/officeDocument/2006/relationships/oleObject"/><Relationship Id="rId678" Target="embeddings/oleObject412.bin" Type="http://schemas.openxmlformats.org/officeDocument/2006/relationships/oleObject"/><Relationship Id="rId679" Target="embeddings/oleObject413.bin" Type="http://schemas.openxmlformats.org/officeDocument/2006/relationships/oleObject"/><Relationship Id="rId68" Target="embeddings/oleObject39.bin" Type="http://schemas.openxmlformats.org/officeDocument/2006/relationships/oleObject"/><Relationship Id="rId680" Target="embeddings/oleObject414.bin" Type="http://schemas.openxmlformats.org/officeDocument/2006/relationships/oleObject"/><Relationship Id="rId681" Target="embeddings/oleObject415.bin" Type="http://schemas.openxmlformats.org/officeDocument/2006/relationships/oleObject"/><Relationship Id="rId682" Target="media/image259.wmf" Type="http://schemas.openxmlformats.org/officeDocument/2006/relationships/image"/><Relationship Id="rId683" Target="embeddings/oleObject416.bin" Type="http://schemas.openxmlformats.org/officeDocument/2006/relationships/oleObject"/><Relationship Id="rId684" Target="media/image260.wmf" Type="http://schemas.openxmlformats.org/officeDocument/2006/relationships/image"/><Relationship Id="rId685" Target="embeddings/oleObject417.bin" Type="http://schemas.openxmlformats.org/officeDocument/2006/relationships/oleObject"/><Relationship Id="rId686" Target="media/image261.wmf" Type="http://schemas.openxmlformats.org/officeDocument/2006/relationships/image"/><Relationship Id="rId687" Target="embeddings/oleObject418.bin" Type="http://schemas.openxmlformats.org/officeDocument/2006/relationships/oleObject"/><Relationship Id="rId688" Target="embeddings/oleObject419.bin" Type="http://schemas.openxmlformats.org/officeDocument/2006/relationships/oleObject"/><Relationship Id="rId689" Target="embeddings/oleObject420.bin" Type="http://schemas.openxmlformats.org/officeDocument/2006/relationships/oleObject"/><Relationship Id="rId69" Target="embeddings/oleObject40.bin" Type="http://schemas.openxmlformats.org/officeDocument/2006/relationships/oleObject"/><Relationship Id="rId690" Target="embeddings/oleObject421.bin" Type="http://schemas.openxmlformats.org/officeDocument/2006/relationships/oleObject"/><Relationship Id="rId691" Target="embeddings/oleObject422.bin" Type="http://schemas.openxmlformats.org/officeDocument/2006/relationships/oleObject"/><Relationship Id="rId692" Target="embeddings/oleObject423.bin" Type="http://schemas.openxmlformats.org/officeDocument/2006/relationships/oleObject"/><Relationship Id="rId693" Target="embeddings/oleObject424.bin" Type="http://schemas.openxmlformats.org/officeDocument/2006/relationships/oleObject"/><Relationship Id="rId694" Target="media/image262.wmf" Type="http://schemas.openxmlformats.org/officeDocument/2006/relationships/image"/><Relationship Id="rId695" Target="embeddings/oleObject425.bin" Type="http://schemas.openxmlformats.org/officeDocument/2006/relationships/oleObject"/><Relationship Id="rId696" Target="media/image263.wmf" Type="http://schemas.openxmlformats.org/officeDocument/2006/relationships/image"/><Relationship Id="rId697" Target="embeddings/oleObject426.bin" Type="http://schemas.openxmlformats.org/officeDocument/2006/relationships/oleObject"/><Relationship Id="rId698" Target="media/image264.wmf" Type="http://schemas.openxmlformats.org/officeDocument/2006/relationships/image"/><Relationship Id="rId699" Target="embeddings/oleObject427.bin" Type="http://schemas.openxmlformats.org/officeDocument/2006/relationships/oleObject"/><Relationship Id="rId7" Target="footnotes.xml" Type="http://schemas.openxmlformats.org/officeDocument/2006/relationships/footnotes"/><Relationship Id="rId70" Target="media/image22.wmf" Type="http://schemas.openxmlformats.org/officeDocument/2006/relationships/image"/><Relationship Id="rId700" Target="embeddings/oleObject428.bin" Type="http://schemas.openxmlformats.org/officeDocument/2006/relationships/oleObject"/><Relationship Id="rId701" Target="embeddings/oleObject429.bin" Type="http://schemas.openxmlformats.org/officeDocument/2006/relationships/oleObject"/><Relationship Id="rId702" Target="media/image265.wmf" Type="http://schemas.openxmlformats.org/officeDocument/2006/relationships/image"/><Relationship Id="rId703" Target="embeddings/oleObject430.bin" Type="http://schemas.openxmlformats.org/officeDocument/2006/relationships/oleObject"/><Relationship Id="rId704" Target="media/image266.wmf" Type="http://schemas.openxmlformats.org/officeDocument/2006/relationships/image"/><Relationship Id="rId705" Target="embeddings/oleObject431.bin" Type="http://schemas.openxmlformats.org/officeDocument/2006/relationships/oleObject"/><Relationship Id="rId706" Target="media/image267.wmf" Type="http://schemas.openxmlformats.org/officeDocument/2006/relationships/image"/><Relationship Id="rId707" Target="embeddings/oleObject432.bin" Type="http://schemas.openxmlformats.org/officeDocument/2006/relationships/oleObject"/><Relationship Id="rId708" Target="embeddings/oleObject433.bin" Type="http://schemas.openxmlformats.org/officeDocument/2006/relationships/oleObject"/><Relationship Id="rId709" Target="embeddings/oleObject434.bin" Type="http://schemas.openxmlformats.org/officeDocument/2006/relationships/oleObject"/><Relationship Id="rId71" Target="embeddings/oleObject41.bin" Type="http://schemas.openxmlformats.org/officeDocument/2006/relationships/oleObject"/><Relationship Id="rId710" Target="embeddings/oleObject435.bin" Type="http://schemas.openxmlformats.org/officeDocument/2006/relationships/oleObject"/><Relationship Id="rId711" Target="media/image268.wmf" Type="http://schemas.openxmlformats.org/officeDocument/2006/relationships/image"/><Relationship Id="rId712" Target="embeddings/oleObject436.bin" Type="http://schemas.openxmlformats.org/officeDocument/2006/relationships/oleObject"/><Relationship Id="rId713" Target="embeddings/oleObject437.bin" Type="http://schemas.openxmlformats.org/officeDocument/2006/relationships/oleObject"/><Relationship Id="rId714" Target="embeddings/oleObject438.bin" Type="http://schemas.openxmlformats.org/officeDocument/2006/relationships/oleObject"/><Relationship Id="rId715" Target="embeddings/oleObject439.bin" Type="http://schemas.openxmlformats.org/officeDocument/2006/relationships/oleObject"/><Relationship Id="rId716" Target="embeddings/oleObject440.bin" Type="http://schemas.openxmlformats.org/officeDocument/2006/relationships/oleObject"/><Relationship Id="rId717" Target="embeddings/oleObject441.bin" Type="http://schemas.openxmlformats.org/officeDocument/2006/relationships/oleObject"/><Relationship Id="rId718" Target="embeddings/oleObject442.bin" Type="http://schemas.openxmlformats.org/officeDocument/2006/relationships/oleObject"/><Relationship Id="rId719" Target="embeddings/oleObject443.bin" Type="http://schemas.openxmlformats.org/officeDocument/2006/relationships/oleObject"/><Relationship Id="rId72" Target="media/image23.wmf" Type="http://schemas.openxmlformats.org/officeDocument/2006/relationships/image"/><Relationship Id="rId720" Target="embeddings/oleObject444.bin" Type="http://schemas.openxmlformats.org/officeDocument/2006/relationships/oleObject"/><Relationship Id="rId721" Target="embeddings/oleObject445.bin" Type="http://schemas.openxmlformats.org/officeDocument/2006/relationships/oleObject"/><Relationship Id="rId722" Target="media/image269.wmf" Type="http://schemas.openxmlformats.org/officeDocument/2006/relationships/image"/><Relationship Id="rId723" Target="embeddings/oleObject446.bin" Type="http://schemas.openxmlformats.org/officeDocument/2006/relationships/oleObject"/><Relationship Id="rId724" Target="media/image270.wmf" Type="http://schemas.openxmlformats.org/officeDocument/2006/relationships/image"/><Relationship Id="rId725" Target="embeddings/oleObject447.bin" Type="http://schemas.openxmlformats.org/officeDocument/2006/relationships/oleObject"/><Relationship Id="rId726" Target="media/image271.wmf" Type="http://schemas.openxmlformats.org/officeDocument/2006/relationships/image"/><Relationship Id="rId727" Target="embeddings/oleObject448.bin" Type="http://schemas.openxmlformats.org/officeDocument/2006/relationships/oleObject"/><Relationship Id="rId728" Target="embeddings/oleObject449.bin" Type="http://schemas.openxmlformats.org/officeDocument/2006/relationships/oleObject"/><Relationship Id="rId729" Target="embeddings/oleObject450.bin" Type="http://schemas.openxmlformats.org/officeDocument/2006/relationships/oleObject"/><Relationship Id="rId73" Target="embeddings/oleObject42.bin" Type="http://schemas.openxmlformats.org/officeDocument/2006/relationships/oleObject"/><Relationship Id="rId730" Target="embeddings/oleObject451.bin" Type="http://schemas.openxmlformats.org/officeDocument/2006/relationships/oleObject"/><Relationship Id="rId731" Target="embeddings/oleObject452.bin" Type="http://schemas.openxmlformats.org/officeDocument/2006/relationships/oleObject"/><Relationship Id="rId732" Target="embeddings/oleObject453.bin" Type="http://schemas.openxmlformats.org/officeDocument/2006/relationships/oleObject"/><Relationship Id="rId733" Target="embeddings/oleObject454.bin" Type="http://schemas.openxmlformats.org/officeDocument/2006/relationships/oleObject"/><Relationship Id="rId734" Target="embeddings/oleObject455.bin" Type="http://schemas.openxmlformats.org/officeDocument/2006/relationships/oleObject"/><Relationship Id="rId735" Target="embeddings/oleObject456.bin" Type="http://schemas.openxmlformats.org/officeDocument/2006/relationships/oleObject"/><Relationship Id="rId736" Target="embeddings/oleObject457.bin" Type="http://schemas.openxmlformats.org/officeDocument/2006/relationships/oleObject"/><Relationship Id="rId737" Target="embeddings/oleObject458.bin" Type="http://schemas.openxmlformats.org/officeDocument/2006/relationships/oleObject"/><Relationship Id="rId738" Target="media/image272.wmf" Type="http://schemas.openxmlformats.org/officeDocument/2006/relationships/image"/><Relationship Id="rId739" Target="embeddings/oleObject459.bin" Type="http://schemas.openxmlformats.org/officeDocument/2006/relationships/oleObject"/><Relationship Id="rId74" Target="media/image24.wmf" Type="http://schemas.openxmlformats.org/officeDocument/2006/relationships/image"/><Relationship Id="rId740" Target="media/image273.wmf" Type="http://schemas.openxmlformats.org/officeDocument/2006/relationships/image"/><Relationship Id="rId741" Target="embeddings/oleObject460.bin" Type="http://schemas.openxmlformats.org/officeDocument/2006/relationships/oleObject"/><Relationship Id="rId742" Target="embeddings/oleObject461.bin" Type="http://schemas.openxmlformats.org/officeDocument/2006/relationships/oleObject"/><Relationship Id="rId743" Target="embeddings/oleObject462.bin" Type="http://schemas.openxmlformats.org/officeDocument/2006/relationships/oleObject"/><Relationship Id="rId744" Target="embeddings/oleObject463.bin" Type="http://schemas.openxmlformats.org/officeDocument/2006/relationships/oleObject"/><Relationship Id="rId745" Target="embeddings/oleObject464.bin" Type="http://schemas.openxmlformats.org/officeDocument/2006/relationships/oleObject"/><Relationship Id="rId746" Target="embeddings/oleObject465.bin" Type="http://schemas.openxmlformats.org/officeDocument/2006/relationships/oleObject"/><Relationship Id="rId747" Target="embeddings/oleObject466.bin" Type="http://schemas.openxmlformats.org/officeDocument/2006/relationships/oleObject"/><Relationship Id="rId748" Target="embeddings/oleObject467.bin" Type="http://schemas.openxmlformats.org/officeDocument/2006/relationships/oleObject"/><Relationship Id="rId749" Target="embeddings/oleObject468.bin" Type="http://schemas.openxmlformats.org/officeDocument/2006/relationships/oleObject"/><Relationship Id="rId75" Target="embeddings/oleObject43.bin" Type="http://schemas.openxmlformats.org/officeDocument/2006/relationships/oleObject"/><Relationship Id="rId750" Target="embeddings/oleObject469.bin" Type="http://schemas.openxmlformats.org/officeDocument/2006/relationships/oleObject"/><Relationship Id="rId751" Target="media/image274.wmf" Type="http://schemas.openxmlformats.org/officeDocument/2006/relationships/image"/><Relationship Id="rId752" Target="embeddings/oleObject470.bin" Type="http://schemas.openxmlformats.org/officeDocument/2006/relationships/oleObject"/><Relationship Id="rId753" Target="media/image275.wmf" Type="http://schemas.openxmlformats.org/officeDocument/2006/relationships/image"/><Relationship Id="rId754" Target="embeddings/oleObject471.bin" Type="http://schemas.openxmlformats.org/officeDocument/2006/relationships/oleObject"/><Relationship Id="rId755" Target="embeddings/oleObject472.bin" Type="http://schemas.openxmlformats.org/officeDocument/2006/relationships/oleObject"/><Relationship Id="rId756" Target="embeddings/oleObject473.bin" Type="http://schemas.openxmlformats.org/officeDocument/2006/relationships/oleObject"/><Relationship Id="rId757" Target="embeddings/oleObject474.bin" Type="http://schemas.openxmlformats.org/officeDocument/2006/relationships/oleObject"/><Relationship Id="rId758" Target="embeddings/oleObject475.bin" Type="http://schemas.openxmlformats.org/officeDocument/2006/relationships/oleObject"/><Relationship Id="rId759" Target="embeddings/oleObject476.bin" Type="http://schemas.openxmlformats.org/officeDocument/2006/relationships/oleObject"/><Relationship Id="rId76" Target="media/image25.wmf" Type="http://schemas.openxmlformats.org/officeDocument/2006/relationships/image"/><Relationship Id="rId760" Target="embeddings/oleObject477.bin" Type="http://schemas.openxmlformats.org/officeDocument/2006/relationships/oleObject"/><Relationship Id="rId761" Target="embeddings/oleObject478.bin" Type="http://schemas.openxmlformats.org/officeDocument/2006/relationships/oleObject"/><Relationship Id="rId762" Target="media/image276.png" Type="http://schemas.openxmlformats.org/officeDocument/2006/relationships/image"/><Relationship Id="rId763" Target="media/image277.wmf" Type="http://schemas.openxmlformats.org/officeDocument/2006/relationships/image"/><Relationship Id="rId764" Target="embeddings/oleObject479.bin" Type="http://schemas.openxmlformats.org/officeDocument/2006/relationships/oleObject"/><Relationship Id="rId765" Target="embeddings/oleObject480.bin" Type="http://schemas.openxmlformats.org/officeDocument/2006/relationships/oleObject"/><Relationship Id="rId766" Target="media/image278.wmf" Type="http://schemas.openxmlformats.org/officeDocument/2006/relationships/image"/><Relationship Id="rId767" Target="embeddings/oleObject481.bin" Type="http://schemas.openxmlformats.org/officeDocument/2006/relationships/oleObject"/><Relationship Id="rId768" Target="media/image279.wmf" Type="http://schemas.openxmlformats.org/officeDocument/2006/relationships/image"/><Relationship Id="rId769" Target="embeddings/oleObject482.bin" Type="http://schemas.openxmlformats.org/officeDocument/2006/relationships/oleObject"/><Relationship Id="rId77" Target="embeddings/oleObject44.bin" Type="http://schemas.openxmlformats.org/officeDocument/2006/relationships/oleObject"/><Relationship Id="rId770" Target="embeddings/oleObject483.bin" Type="http://schemas.openxmlformats.org/officeDocument/2006/relationships/oleObject"/><Relationship Id="rId771" Target="embeddings/oleObject484.bin" Type="http://schemas.openxmlformats.org/officeDocument/2006/relationships/oleObject"/><Relationship Id="rId772" Target="embeddings/oleObject485.bin" Type="http://schemas.openxmlformats.org/officeDocument/2006/relationships/oleObject"/><Relationship Id="rId773" Target="embeddings/oleObject486.bin" Type="http://schemas.openxmlformats.org/officeDocument/2006/relationships/oleObject"/><Relationship Id="rId774" Target="embeddings/oleObject487.bin" Type="http://schemas.openxmlformats.org/officeDocument/2006/relationships/oleObject"/><Relationship Id="rId775" Target="embeddings/oleObject488.bin" Type="http://schemas.openxmlformats.org/officeDocument/2006/relationships/oleObject"/><Relationship Id="rId776" Target="media/image280.png" Type="http://schemas.openxmlformats.org/officeDocument/2006/relationships/image"/><Relationship Id="rId777" Target="media/image281.wmf" Type="http://schemas.openxmlformats.org/officeDocument/2006/relationships/image"/><Relationship Id="rId778" Target="embeddings/oleObject489.bin" Type="http://schemas.openxmlformats.org/officeDocument/2006/relationships/oleObject"/><Relationship Id="rId779" Target="media/image282.wmf" Type="http://schemas.openxmlformats.org/officeDocument/2006/relationships/image"/><Relationship Id="rId78" Target="media/image26.wmf" Type="http://schemas.openxmlformats.org/officeDocument/2006/relationships/image"/><Relationship Id="rId780" Target="embeddings/oleObject490.bin" Type="http://schemas.openxmlformats.org/officeDocument/2006/relationships/oleObject"/><Relationship Id="rId781" Target="media/image283.wmf" Type="http://schemas.openxmlformats.org/officeDocument/2006/relationships/image"/><Relationship Id="rId782" Target="embeddings/oleObject491.bin" Type="http://schemas.openxmlformats.org/officeDocument/2006/relationships/oleObject"/><Relationship Id="rId783" Target="media/image284.wmf" Type="http://schemas.openxmlformats.org/officeDocument/2006/relationships/image"/><Relationship Id="rId784" Target="embeddings/oleObject492.bin" Type="http://schemas.openxmlformats.org/officeDocument/2006/relationships/oleObject"/><Relationship Id="rId785" Target="media/image285.wmf" Type="http://schemas.openxmlformats.org/officeDocument/2006/relationships/image"/><Relationship Id="rId786" Target="embeddings/oleObject493.bin" Type="http://schemas.openxmlformats.org/officeDocument/2006/relationships/oleObject"/><Relationship Id="rId787" Target="media/image286.wmf" Type="http://schemas.openxmlformats.org/officeDocument/2006/relationships/image"/><Relationship Id="rId788" Target="embeddings/oleObject494.bin" Type="http://schemas.openxmlformats.org/officeDocument/2006/relationships/oleObject"/><Relationship Id="rId789" Target="media/image287.wmf" Type="http://schemas.openxmlformats.org/officeDocument/2006/relationships/image"/><Relationship Id="rId79" Target="embeddings/oleObject45.bin" Type="http://schemas.openxmlformats.org/officeDocument/2006/relationships/oleObject"/><Relationship Id="rId790" Target="embeddings/oleObject495.bin" Type="http://schemas.openxmlformats.org/officeDocument/2006/relationships/oleObject"/><Relationship Id="rId791" Target="embeddings/oleObject496.bin" Type="http://schemas.openxmlformats.org/officeDocument/2006/relationships/oleObject"/><Relationship Id="rId792" Target="embeddings/oleObject497.bin" Type="http://schemas.openxmlformats.org/officeDocument/2006/relationships/oleObject"/><Relationship Id="rId793" Target="embeddings/oleObject498.bin" Type="http://schemas.openxmlformats.org/officeDocument/2006/relationships/oleObject"/><Relationship Id="rId794" Target="embeddings/oleObject499.bin" Type="http://schemas.openxmlformats.org/officeDocument/2006/relationships/oleObject"/><Relationship Id="rId795" Target="embeddings/oleObject500.bin" Type="http://schemas.openxmlformats.org/officeDocument/2006/relationships/oleObject"/><Relationship Id="rId796" Target="embeddings/oleObject501.bin" Type="http://schemas.openxmlformats.org/officeDocument/2006/relationships/oleObject"/><Relationship Id="rId797" Target="media/image288.png" Type="http://schemas.openxmlformats.org/officeDocument/2006/relationships/image"/><Relationship Id="rId798" Target="media/image289.wmf" Type="http://schemas.openxmlformats.org/officeDocument/2006/relationships/image"/><Relationship Id="rId799" Target="embeddings/oleObject502.bin" Type="http://schemas.openxmlformats.org/officeDocument/2006/relationships/oleObject"/><Relationship Id="rId8" Target="endnotes.xml" Type="http://schemas.openxmlformats.org/officeDocument/2006/relationships/endnotes"/><Relationship Id="rId80" Target="media/image27.wmf" Type="http://schemas.openxmlformats.org/officeDocument/2006/relationships/image"/><Relationship Id="rId800" Target="embeddings/oleObject503.bin" Type="http://schemas.openxmlformats.org/officeDocument/2006/relationships/oleObject"/><Relationship Id="rId801" Target="embeddings/oleObject504.bin" Type="http://schemas.openxmlformats.org/officeDocument/2006/relationships/oleObject"/><Relationship Id="rId802" Target="embeddings/oleObject505.bin" Type="http://schemas.openxmlformats.org/officeDocument/2006/relationships/oleObject"/><Relationship Id="rId803" Target="embeddings/oleObject506.bin" Type="http://schemas.openxmlformats.org/officeDocument/2006/relationships/oleObject"/><Relationship Id="rId804" Target="embeddings/oleObject507.bin" Type="http://schemas.openxmlformats.org/officeDocument/2006/relationships/oleObject"/><Relationship Id="rId805" Target="media/image290.wmf" Type="http://schemas.openxmlformats.org/officeDocument/2006/relationships/image"/><Relationship Id="rId806" Target="embeddings/oleObject508.bin" Type="http://schemas.openxmlformats.org/officeDocument/2006/relationships/oleObject"/><Relationship Id="rId807" Target="media/image291.wmf" Type="http://schemas.openxmlformats.org/officeDocument/2006/relationships/image"/><Relationship Id="rId808" Target="embeddings/oleObject509.bin" Type="http://schemas.openxmlformats.org/officeDocument/2006/relationships/oleObject"/><Relationship Id="rId809" Target="media/image292.wmf" Type="http://schemas.openxmlformats.org/officeDocument/2006/relationships/image"/><Relationship Id="rId81" Target="embeddings/oleObject46.bin" Type="http://schemas.openxmlformats.org/officeDocument/2006/relationships/oleObject"/><Relationship Id="rId810" Target="embeddings/oleObject510.bin" Type="http://schemas.openxmlformats.org/officeDocument/2006/relationships/oleObject"/><Relationship Id="rId811" Target="media/image293.wmf" Type="http://schemas.openxmlformats.org/officeDocument/2006/relationships/image"/><Relationship Id="rId812" Target="embeddings/oleObject511.bin" Type="http://schemas.openxmlformats.org/officeDocument/2006/relationships/oleObject"/><Relationship Id="rId813" Target="media/image294.wmf" Type="http://schemas.openxmlformats.org/officeDocument/2006/relationships/image"/><Relationship Id="rId814" Target="embeddings/oleObject512.bin" Type="http://schemas.openxmlformats.org/officeDocument/2006/relationships/oleObject"/><Relationship Id="rId815" Target="media/image295.wmf" Type="http://schemas.openxmlformats.org/officeDocument/2006/relationships/image"/><Relationship Id="rId816" Target="embeddings/oleObject513.bin" Type="http://schemas.openxmlformats.org/officeDocument/2006/relationships/oleObject"/><Relationship Id="rId817" Target="embeddings/oleObject514.bin" Type="http://schemas.openxmlformats.org/officeDocument/2006/relationships/oleObject"/><Relationship Id="rId818" Target="media/image296.wmf" Type="http://schemas.openxmlformats.org/officeDocument/2006/relationships/image"/><Relationship Id="rId819" Target="embeddings/oleObject515.bin" Type="http://schemas.openxmlformats.org/officeDocument/2006/relationships/oleObject"/><Relationship Id="rId82" Target="media/image28.wmf" Type="http://schemas.openxmlformats.org/officeDocument/2006/relationships/image"/><Relationship Id="rId820" Target="media/image297.wmf" Type="http://schemas.openxmlformats.org/officeDocument/2006/relationships/image"/><Relationship Id="rId821" Target="embeddings/oleObject516.bin" Type="http://schemas.openxmlformats.org/officeDocument/2006/relationships/oleObject"/><Relationship Id="rId822" Target="media/image298.wmf" Type="http://schemas.openxmlformats.org/officeDocument/2006/relationships/image"/><Relationship Id="rId823" Target="embeddings/oleObject517.bin" Type="http://schemas.openxmlformats.org/officeDocument/2006/relationships/oleObject"/><Relationship Id="rId824" Target="embeddings/oleObject518.bin" Type="http://schemas.openxmlformats.org/officeDocument/2006/relationships/oleObject"/><Relationship Id="rId825" Target="embeddings/oleObject519.bin" Type="http://schemas.openxmlformats.org/officeDocument/2006/relationships/oleObject"/><Relationship Id="rId826" Target="embeddings/oleObject520.bin" Type="http://schemas.openxmlformats.org/officeDocument/2006/relationships/oleObject"/><Relationship Id="rId827" Target="embeddings/oleObject521.bin" Type="http://schemas.openxmlformats.org/officeDocument/2006/relationships/oleObject"/><Relationship Id="rId828" Target="embeddings/oleObject522.bin" Type="http://schemas.openxmlformats.org/officeDocument/2006/relationships/oleObject"/><Relationship Id="rId829" Target="embeddings/oleObject523.bin" Type="http://schemas.openxmlformats.org/officeDocument/2006/relationships/oleObject"/><Relationship Id="rId83" Target="embeddings/oleObject47.bin" Type="http://schemas.openxmlformats.org/officeDocument/2006/relationships/oleObject"/><Relationship Id="rId830" Target="media/image299.wmf" Type="http://schemas.openxmlformats.org/officeDocument/2006/relationships/image"/><Relationship Id="rId831" Target="embeddings/oleObject524.bin" Type="http://schemas.openxmlformats.org/officeDocument/2006/relationships/oleObject"/><Relationship Id="rId832" Target="media/image300.wmf" Type="http://schemas.openxmlformats.org/officeDocument/2006/relationships/image"/><Relationship Id="rId833" Target="embeddings/oleObject525.bin" Type="http://schemas.openxmlformats.org/officeDocument/2006/relationships/oleObject"/><Relationship Id="rId834" Target="embeddings/oleObject526.bin" Type="http://schemas.openxmlformats.org/officeDocument/2006/relationships/oleObject"/><Relationship Id="rId835" Target="embeddings/oleObject527.bin" Type="http://schemas.openxmlformats.org/officeDocument/2006/relationships/oleObject"/><Relationship Id="rId836" Target="embeddings/oleObject528.bin" Type="http://schemas.openxmlformats.org/officeDocument/2006/relationships/oleObject"/><Relationship Id="rId837" Target="embeddings/oleObject529.bin" Type="http://schemas.openxmlformats.org/officeDocument/2006/relationships/oleObject"/><Relationship Id="rId838" Target="embeddings/oleObject530.bin" Type="http://schemas.openxmlformats.org/officeDocument/2006/relationships/oleObject"/><Relationship Id="rId839" Target="embeddings/oleObject531.bin" Type="http://schemas.openxmlformats.org/officeDocument/2006/relationships/oleObject"/><Relationship Id="rId84" Target="media/image29.wmf" Type="http://schemas.openxmlformats.org/officeDocument/2006/relationships/image"/><Relationship Id="rId840" Target="embeddings/oleObject532.bin" Type="http://schemas.openxmlformats.org/officeDocument/2006/relationships/oleObject"/><Relationship Id="rId841" Target="embeddings/oleObject533.bin" Type="http://schemas.openxmlformats.org/officeDocument/2006/relationships/oleObject"/><Relationship Id="rId842" Target="embeddings/oleObject534.bin" Type="http://schemas.openxmlformats.org/officeDocument/2006/relationships/oleObject"/><Relationship Id="rId843" Target="media/image301.wmf" Type="http://schemas.openxmlformats.org/officeDocument/2006/relationships/image"/><Relationship Id="rId844" Target="embeddings/oleObject535.bin" Type="http://schemas.openxmlformats.org/officeDocument/2006/relationships/oleObject"/><Relationship Id="rId845" Target="embeddings/oleObject536.bin" Type="http://schemas.openxmlformats.org/officeDocument/2006/relationships/oleObject"/><Relationship Id="rId846" Target="embeddings/oleObject537.bin" Type="http://schemas.openxmlformats.org/officeDocument/2006/relationships/oleObject"/><Relationship Id="rId847" Target="embeddings/oleObject538.bin" Type="http://schemas.openxmlformats.org/officeDocument/2006/relationships/oleObject"/><Relationship Id="rId848" Target="embeddings/oleObject539.bin" Type="http://schemas.openxmlformats.org/officeDocument/2006/relationships/oleObject"/><Relationship Id="rId849" Target="media/image302.wmf" Type="http://schemas.openxmlformats.org/officeDocument/2006/relationships/image"/><Relationship Id="rId85" Target="embeddings/oleObject48.bin" Type="http://schemas.openxmlformats.org/officeDocument/2006/relationships/oleObject"/><Relationship Id="rId850" Target="embeddings/oleObject540.bin" Type="http://schemas.openxmlformats.org/officeDocument/2006/relationships/oleObject"/><Relationship Id="rId851" Target="embeddings/oleObject541.bin" Type="http://schemas.openxmlformats.org/officeDocument/2006/relationships/oleObject"/><Relationship Id="rId852" Target="embeddings/oleObject542.bin" Type="http://schemas.openxmlformats.org/officeDocument/2006/relationships/oleObject"/><Relationship Id="rId853" Target="embeddings/oleObject543.bin" Type="http://schemas.openxmlformats.org/officeDocument/2006/relationships/oleObject"/><Relationship Id="rId854" Target="embeddings/oleObject544.bin" Type="http://schemas.openxmlformats.org/officeDocument/2006/relationships/oleObject"/><Relationship Id="rId855" Target="media/image303.wmf" Type="http://schemas.openxmlformats.org/officeDocument/2006/relationships/image"/><Relationship Id="rId856" Target="embeddings/oleObject545.bin" Type="http://schemas.openxmlformats.org/officeDocument/2006/relationships/oleObject"/><Relationship Id="rId857" Target="media/image304.wmf" Type="http://schemas.openxmlformats.org/officeDocument/2006/relationships/image"/><Relationship Id="rId858" Target="embeddings/oleObject546.bin" Type="http://schemas.openxmlformats.org/officeDocument/2006/relationships/oleObject"/><Relationship Id="rId859" Target="media/image305.wmf" Type="http://schemas.openxmlformats.org/officeDocument/2006/relationships/image"/><Relationship Id="rId86" Target="media/image30.wmf" Type="http://schemas.openxmlformats.org/officeDocument/2006/relationships/image"/><Relationship Id="rId860" Target="embeddings/oleObject547.bin" Type="http://schemas.openxmlformats.org/officeDocument/2006/relationships/oleObject"/><Relationship Id="rId861" Target="media/image306.wmf" Type="http://schemas.openxmlformats.org/officeDocument/2006/relationships/image"/><Relationship Id="rId862" Target="embeddings/oleObject548.bin" Type="http://schemas.openxmlformats.org/officeDocument/2006/relationships/oleObject"/><Relationship Id="rId863" Target="media/image307.wmf" Type="http://schemas.openxmlformats.org/officeDocument/2006/relationships/image"/><Relationship Id="rId864" Target="embeddings/oleObject549.bin" Type="http://schemas.openxmlformats.org/officeDocument/2006/relationships/oleObject"/><Relationship Id="rId865" Target="media/image308.wmf" Type="http://schemas.openxmlformats.org/officeDocument/2006/relationships/image"/><Relationship Id="rId866" Target="embeddings/oleObject550.bin" Type="http://schemas.openxmlformats.org/officeDocument/2006/relationships/oleObject"/><Relationship Id="rId867" Target="embeddings/oleObject551.bin" Type="http://schemas.openxmlformats.org/officeDocument/2006/relationships/oleObject"/><Relationship Id="rId868" Target="media/image309.wmf" Type="http://schemas.openxmlformats.org/officeDocument/2006/relationships/image"/><Relationship Id="rId869" Target="embeddings/oleObject552.bin" Type="http://schemas.openxmlformats.org/officeDocument/2006/relationships/oleObject"/><Relationship Id="rId87" Target="embeddings/oleObject49.bin" Type="http://schemas.openxmlformats.org/officeDocument/2006/relationships/oleObject"/><Relationship Id="rId870" Target="embeddings/oleObject553.bin" Type="http://schemas.openxmlformats.org/officeDocument/2006/relationships/oleObject"/><Relationship Id="rId871" Target="embeddings/oleObject554.bin" Type="http://schemas.openxmlformats.org/officeDocument/2006/relationships/oleObject"/><Relationship Id="rId872" Target="embeddings/oleObject555.bin" Type="http://schemas.openxmlformats.org/officeDocument/2006/relationships/oleObject"/><Relationship Id="rId873" Target="embeddings/oleObject556.bin" Type="http://schemas.openxmlformats.org/officeDocument/2006/relationships/oleObject"/><Relationship Id="rId874" Target="embeddings/oleObject557.bin" Type="http://schemas.openxmlformats.org/officeDocument/2006/relationships/oleObject"/><Relationship Id="rId875" Target="media/image310.wmf" Type="http://schemas.openxmlformats.org/officeDocument/2006/relationships/image"/><Relationship Id="rId876" Target="embeddings/oleObject558.bin" Type="http://schemas.openxmlformats.org/officeDocument/2006/relationships/oleObject"/><Relationship Id="rId877" Target="media/image311.wmf" Type="http://schemas.openxmlformats.org/officeDocument/2006/relationships/image"/><Relationship Id="rId878" Target="embeddings/oleObject559.bin" Type="http://schemas.openxmlformats.org/officeDocument/2006/relationships/oleObject"/><Relationship Id="rId879" Target="media/image312.wmf" Type="http://schemas.openxmlformats.org/officeDocument/2006/relationships/image"/><Relationship Id="rId88" Target="media/image31.wmf" Type="http://schemas.openxmlformats.org/officeDocument/2006/relationships/image"/><Relationship Id="rId880" Target="embeddings/oleObject560.bin" Type="http://schemas.openxmlformats.org/officeDocument/2006/relationships/oleObject"/><Relationship Id="rId881" Target="media/image313.wmf" Type="http://schemas.openxmlformats.org/officeDocument/2006/relationships/image"/><Relationship Id="rId882" Target="embeddings/oleObject561.bin" Type="http://schemas.openxmlformats.org/officeDocument/2006/relationships/oleObject"/><Relationship Id="rId883" Target="media/image314.wmf" Type="http://schemas.openxmlformats.org/officeDocument/2006/relationships/image"/><Relationship Id="rId884" Target="embeddings/oleObject562.bin" Type="http://schemas.openxmlformats.org/officeDocument/2006/relationships/oleObject"/><Relationship Id="rId885" Target="media/image315.wmf" Type="http://schemas.openxmlformats.org/officeDocument/2006/relationships/image"/><Relationship Id="rId886" Target="embeddings/oleObject563.bin" Type="http://schemas.openxmlformats.org/officeDocument/2006/relationships/oleObject"/><Relationship Id="rId887" Target="embeddings/oleObject564.bin" Type="http://schemas.openxmlformats.org/officeDocument/2006/relationships/oleObject"/><Relationship Id="rId888" Target="media/image316.png" Type="http://schemas.openxmlformats.org/officeDocument/2006/relationships/image"/><Relationship Id="rId889" Target="embeddings/oleObject565.bin" Type="http://schemas.openxmlformats.org/officeDocument/2006/relationships/oleObject"/><Relationship Id="rId89" Target="embeddings/oleObject50.bin" Type="http://schemas.openxmlformats.org/officeDocument/2006/relationships/oleObject"/><Relationship Id="rId890" Target="embeddings/oleObject566.bin" Type="http://schemas.openxmlformats.org/officeDocument/2006/relationships/oleObject"/><Relationship Id="rId891" Target="embeddings/oleObject567.bin" Type="http://schemas.openxmlformats.org/officeDocument/2006/relationships/oleObject"/><Relationship Id="rId892" Target="embeddings/oleObject568.bin" Type="http://schemas.openxmlformats.org/officeDocument/2006/relationships/oleObject"/><Relationship Id="rId893" Target="embeddings/oleObject569.bin" Type="http://schemas.openxmlformats.org/officeDocument/2006/relationships/oleObject"/><Relationship Id="rId894" Target="media/image317.wmf" Type="http://schemas.openxmlformats.org/officeDocument/2006/relationships/image"/><Relationship Id="rId895" Target="embeddings/oleObject570.bin" Type="http://schemas.openxmlformats.org/officeDocument/2006/relationships/oleObject"/><Relationship Id="rId896" Target="media/image318.wmf" Type="http://schemas.openxmlformats.org/officeDocument/2006/relationships/image"/><Relationship Id="rId897" Target="embeddings/oleObject571.bin" Type="http://schemas.openxmlformats.org/officeDocument/2006/relationships/oleObject"/><Relationship Id="rId898" Target="media/image319.wmf" Type="http://schemas.openxmlformats.org/officeDocument/2006/relationships/image"/><Relationship Id="rId899" Target="embeddings/oleObject572.bin" Type="http://schemas.openxmlformats.org/officeDocument/2006/relationships/oleObject"/><Relationship Id="rId9" Target="media/image1.wmf" Type="http://schemas.openxmlformats.org/officeDocument/2006/relationships/image"/><Relationship Id="rId90" Target="media/image32.wmf" Type="http://schemas.openxmlformats.org/officeDocument/2006/relationships/image"/><Relationship Id="rId900" Target="media/image320.wmf" Type="http://schemas.openxmlformats.org/officeDocument/2006/relationships/image"/><Relationship Id="rId901" Target="embeddings/oleObject573.bin" Type="http://schemas.openxmlformats.org/officeDocument/2006/relationships/oleObject"/><Relationship Id="rId902" Target="media/image321.wmf" Type="http://schemas.openxmlformats.org/officeDocument/2006/relationships/image"/><Relationship Id="rId903" Target="embeddings/oleObject574.bin" Type="http://schemas.openxmlformats.org/officeDocument/2006/relationships/oleObject"/><Relationship Id="rId904" Target="media/image322.wmf" Type="http://schemas.openxmlformats.org/officeDocument/2006/relationships/image"/><Relationship Id="rId905" Target="embeddings/oleObject575.bin" Type="http://schemas.openxmlformats.org/officeDocument/2006/relationships/oleObject"/><Relationship Id="rId906" Target="embeddings/oleObject576.bin" Type="http://schemas.openxmlformats.org/officeDocument/2006/relationships/oleObject"/><Relationship Id="rId907" Target="embeddings/oleObject577.bin" Type="http://schemas.openxmlformats.org/officeDocument/2006/relationships/oleObject"/><Relationship Id="rId908" Target="embeddings/oleObject578.bin" Type="http://schemas.openxmlformats.org/officeDocument/2006/relationships/oleObject"/><Relationship Id="rId909" Target="embeddings/oleObject579.bin" Type="http://schemas.openxmlformats.org/officeDocument/2006/relationships/oleObject"/><Relationship Id="rId91" Target="embeddings/oleObject51.bin" Type="http://schemas.openxmlformats.org/officeDocument/2006/relationships/oleObject"/><Relationship Id="rId910" Target="media/image323.emf" Type="http://schemas.openxmlformats.org/officeDocument/2006/relationships/image"/><Relationship Id="rId911" Target="media/image324.wmf" Type="http://schemas.openxmlformats.org/officeDocument/2006/relationships/image"/><Relationship Id="rId912" Target="embeddings/oleObject580.bin" Type="http://schemas.openxmlformats.org/officeDocument/2006/relationships/oleObject"/><Relationship Id="rId913" Target="media/image325.wmf" Type="http://schemas.openxmlformats.org/officeDocument/2006/relationships/image"/><Relationship Id="rId914" Target="embeddings/oleObject581.bin" Type="http://schemas.openxmlformats.org/officeDocument/2006/relationships/oleObject"/><Relationship Id="rId915" Target="media/image326.wmf" Type="http://schemas.openxmlformats.org/officeDocument/2006/relationships/image"/><Relationship Id="rId916" Target="embeddings/oleObject582.bin" Type="http://schemas.openxmlformats.org/officeDocument/2006/relationships/oleObject"/><Relationship Id="rId917" Target="media/image327.wmf" Type="http://schemas.openxmlformats.org/officeDocument/2006/relationships/image"/><Relationship Id="rId918" Target="embeddings/oleObject583.bin" Type="http://schemas.openxmlformats.org/officeDocument/2006/relationships/oleObject"/><Relationship Id="rId919" Target="media/image328.wmf" Type="http://schemas.openxmlformats.org/officeDocument/2006/relationships/image"/><Relationship Id="rId92" Target="media/image33.wmf" Type="http://schemas.openxmlformats.org/officeDocument/2006/relationships/image"/><Relationship Id="rId920" Target="embeddings/oleObject584.bin" Type="http://schemas.openxmlformats.org/officeDocument/2006/relationships/oleObject"/><Relationship Id="rId921" Target="media/image329.wmf" Type="http://schemas.openxmlformats.org/officeDocument/2006/relationships/image"/><Relationship Id="rId922" Target="embeddings/oleObject585.bin" Type="http://schemas.openxmlformats.org/officeDocument/2006/relationships/oleObject"/><Relationship Id="rId923" Target="media/image330.wmf" Type="http://schemas.openxmlformats.org/officeDocument/2006/relationships/image"/><Relationship Id="rId924" Target="embeddings/oleObject586.bin" Type="http://schemas.openxmlformats.org/officeDocument/2006/relationships/oleObject"/><Relationship Id="rId925" Target="media/image331.wmf" Type="http://schemas.openxmlformats.org/officeDocument/2006/relationships/image"/><Relationship Id="rId926" Target="embeddings/oleObject587.bin" Type="http://schemas.openxmlformats.org/officeDocument/2006/relationships/oleObject"/><Relationship Id="rId927" Target="media/image332.wmf" Type="http://schemas.openxmlformats.org/officeDocument/2006/relationships/image"/><Relationship Id="rId928" Target="embeddings/oleObject588.bin" Type="http://schemas.openxmlformats.org/officeDocument/2006/relationships/oleObject"/><Relationship Id="rId929" Target="media/image333.wmf" Type="http://schemas.openxmlformats.org/officeDocument/2006/relationships/image"/><Relationship Id="rId93" Target="embeddings/oleObject52.bin" Type="http://schemas.openxmlformats.org/officeDocument/2006/relationships/oleObject"/><Relationship Id="rId930" Target="embeddings/oleObject589.bin" Type="http://schemas.openxmlformats.org/officeDocument/2006/relationships/oleObject"/><Relationship Id="rId931" Target="embeddings/oleObject590.bin" Type="http://schemas.openxmlformats.org/officeDocument/2006/relationships/oleObject"/><Relationship Id="rId932" Target="media/image334.wmf" Type="http://schemas.openxmlformats.org/officeDocument/2006/relationships/image"/><Relationship Id="rId933" Target="embeddings/oleObject591.bin" Type="http://schemas.openxmlformats.org/officeDocument/2006/relationships/oleObject"/><Relationship Id="rId934" Target="media/image335.wmf" Type="http://schemas.openxmlformats.org/officeDocument/2006/relationships/image"/><Relationship Id="rId935" Target="embeddings/oleObject592.bin" Type="http://schemas.openxmlformats.org/officeDocument/2006/relationships/oleObject"/><Relationship Id="rId936" Target="media/image336.wmf" Type="http://schemas.openxmlformats.org/officeDocument/2006/relationships/image"/><Relationship Id="rId937" Target="embeddings/oleObject593.bin" Type="http://schemas.openxmlformats.org/officeDocument/2006/relationships/oleObject"/><Relationship Id="rId938" Target="embeddings/oleObject594.bin" Type="http://schemas.openxmlformats.org/officeDocument/2006/relationships/oleObject"/><Relationship Id="rId939" Target="embeddings/oleObject595.bin" Type="http://schemas.openxmlformats.org/officeDocument/2006/relationships/oleObject"/><Relationship Id="rId94" Target="media/image34.wmf" Type="http://schemas.openxmlformats.org/officeDocument/2006/relationships/image"/><Relationship Id="rId940" Target="embeddings/oleObject596.bin" Type="http://schemas.openxmlformats.org/officeDocument/2006/relationships/oleObject"/><Relationship Id="rId941" Target="embeddings/oleObject597.bin" Type="http://schemas.openxmlformats.org/officeDocument/2006/relationships/oleObject"/><Relationship Id="rId942" Target="embeddings/oleObject598.bin" Type="http://schemas.openxmlformats.org/officeDocument/2006/relationships/oleObject"/><Relationship Id="rId943" Target="embeddings/oleObject599.bin" Type="http://schemas.openxmlformats.org/officeDocument/2006/relationships/oleObject"/><Relationship Id="rId944" Target="embeddings/oleObject600.bin" Type="http://schemas.openxmlformats.org/officeDocument/2006/relationships/oleObject"/><Relationship Id="rId945" Target="embeddings/oleObject601.bin" Type="http://schemas.openxmlformats.org/officeDocument/2006/relationships/oleObject"/><Relationship Id="rId946" Target="embeddings/oleObject602.bin" Type="http://schemas.openxmlformats.org/officeDocument/2006/relationships/oleObject"/><Relationship Id="rId947" Target="embeddings/oleObject603.bin" Type="http://schemas.openxmlformats.org/officeDocument/2006/relationships/oleObject"/><Relationship Id="rId948" Target="media/image337.wmf" Type="http://schemas.openxmlformats.org/officeDocument/2006/relationships/image"/><Relationship Id="rId949" Target="embeddings/oleObject604.bin" Type="http://schemas.openxmlformats.org/officeDocument/2006/relationships/oleObject"/><Relationship Id="rId95" Target="embeddings/oleObject53.bin" Type="http://schemas.openxmlformats.org/officeDocument/2006/relationships/oleObject"/><Relationship Id="rId950" Target="media/image338.wmf" Type="http://schemas.openxmlformats.org/officeDocument/2006/relationships/image"/><Relationship Id="rId951" Target="embeddings/oleObject605.bin" Type="http://schemas.openxmlformats.org/officeDocument/2006/relationships/oleObject"/><Relationship Id="rId952" Target="media/image339.wmf" Type="http://schemas.openxmlformats.org/officeDocument/2006/relationships/image"/><Relationship Id="rId953" Target="embeddings/oleObject606.bin" Type="http://schemas.openxmlformats.org/officeDocument/2006/relationships/oleObject"/><Relationship Id="rId954" Target="media/image340.wmf" Type="http://schemas.openxmlformats.org/officeDocument/2006/relationships/image"/><Relationship Id="rId955" Target="embeddings/oleObject607.bin" Type="http://schemas.openxmlformats.org/officeDocument/2006/relationships/oleObject"/><Relationship Id="rId956" Target="media/image341.wmf" Type="http://schemas.openxmlformats.org/officeDocument/2006/relationships/image"/><Relationship Id="rId957" Target="embeddings/oleObject608.bin" Type="http://schemas.openxmlformats.org/officeDocument/2006/relationships/oleObject"/><Relationship Id="rId958" Target="media/image342.wmf" Type="http://schemas.openxmlformats.org/officeDocument/2006/relationships/image"/><Relationship Id="rId959" Target="embeddings/oleObject609.bin" Type="http://schemas.openxmlformats.org/officeDocument/2006/relationships/oleObject"/><Relationship Id="rId96" Target="media/image35.wmf" Type="http://schemas.openxmlformats.org/officeDocument/2006/relationships/image"/><Relationship Id="rId960" Target="media/image343.wmf" Type="http://schemas.openxmlformats.org/officeDocument/2006/relationships/image"/><Relationship Id="rId961" Target="embeddings/oleObject610.bin" Type="http://schemas.openxmlformats.org/officeDocument/2006/relationships/oleObject"/><Relationship Id="rId962" Target="media/image344.wmf" Type="http://schemas.openxmlformats.org/officeDocument/2006/relationships/image"/><Relationship Id="rId963" Target="embeddings/oleObject611.bin" Type="http://schemas.openxmlformats.org/officeDocument/2006/relationships/oleObject"/><Relationship Id="rId964" Target="media/image345.wmf" Type="http://schemas.openxmlformats.org/officeDocument/2006/relationships/image"/><Relationship Id="rId965" Target="embeddings/oleObject612.bin" Type="http://schemas.openxmlformats.org/officeDocument/2006/relationships/oleObject"/><Relationship Id="rId966" Target="media/image346.wmf" Type="http://schemas.openxmlformats.org/officeDocument/2006/relationships/image"/><Relationship Id="rId967" Target="embeddings/oleObject613.bin" Type="http://schemas.openxmlformats.org/officeDocument/2006/relationships/oleObject"/><Relationship Id="rId968" Target="media/image347.wmf" Type="http://schemas.openxmlformats.org/officeDocument/2006/relationships/image"/><Relationship Id="rId969" Target="embeddings/oleObject614.bin" Type="http://schemas.openxmlformats.org/officeDocument/2006/relationships/oleObject"/><Relationship Id="rId97" Target="embeddings/oleObject54.bin" Type="http://schemas.openxmlformats.org/officeDocument/2006/relationships/oleObject"/><Relationship Id="rId970" Target="media/image348.wmf" Type="http://schemas.openxmlformats.org/officeDocument/2006/relationships/image"/><Relationship Id="rId971" Target="embeddings/oleObject615.bin" Type="http://schemas.openxmlformats.org/officeDocument/2006/relationships/oleObject"/><Relationship Id="rId972" Target="media/image349.wmf" Type="http://schemas.openxmlformats.org/officeDocument/2006/relationships/image"/><Relationship Id="rId973" Target="embeddings/oleObject616.bin" Type="http://schemas.openxmlformats.org/officeDocument/2006/relationships/oleObject"/><Relationship Id="rId974" Target="media/image350.wmf" Type="http://schemas.openxmlformats.org/officeDocument/2006/relationships/image"/><Relationship Id="rId975" Target="embeddings/oleObject617.bin" Type="http://schemas.openxmlformats.org/officeDocument/2006/relationships/oleObject"/><Relationship Id="rId976" Target="media/image351.png" Type="http://schemas.openxmlformats.org/officeDocument/2006/relationships/image"/><Relationship Id="rId977" Target="media/image352.wmf" Type="http://schemas.openxmlformats.org/officeDocument/2006/relationships/image"/><Relationship Id="rId978" Target="embeddings/oleObject618.bin" Type="http://schemas.openxmlformats.org/officeDocument/2006/relationships/oleObject"/><Relationship Id="rId979" Target="media/image353.wmf" Type="http://schemas.openxmlformats.org/officeDocument/2006/relationships/image"/><Relationship Id="rId98" Target="media/image36.wmf" Type="http://schemas.openxmlformats.org/officeDocument/2006/relationships/image"/><Relationship Id="rId980" Target="embeddings/oleObject619.bin" Type="http://schemas.openxmlformats.org/officeDocument/2006/relationships/oleObject"/><Relationship Id="rId981" Target="media/image354.wmf" Type="http://schemas.openxmlformats.org/officeDocument/2006/relationships/image"/><Relationship Id="rId982" Target="embeddings/oleObject620.bin" Type="http://schemas.openxmlformats.org/officeDocument/2006/relationships/oleObject"/><Relationship Id="rId983" Target="media/image355.wmf" Type="http://schemas.openxmlformats.org/officeDocument/2006/relationships/image"/><Relationship Id="rId984" Target="embeddings/oleObject621.bin" Type="http://schemas.openxmlformats.org/officeDocument/2006/relationships/oleObject"/><Relationship Id="rId985" Target="media/image356.wmf" Type="http://schemas.openxmlformats.org/officeDocument/2006/relationships/image"/><Relationship Id="rId986" Target="embeddings/oleObject622.bin" Type="http://schemas.openxmlformats.org/officeDocument/2006/relationships/oleObject"/><Relationship Id="rId987" Target="media/image357.wmf" Type="http://schemas.openxmlformats.org/officeDocument/2006/relationships/image"/><Relationship Id="rId988" Target="embeddings/oleObject623.bin" Type="http://schemas.openxmlformats.org/officeDocument/2006/relationships/oleObject"/><Relationship Id="rId989" Target="media/image358.wmf" Type="http://schemas.openxmlformats.org/officeDocument/2006/relationships/image"/><Relationship Id="rId99" Target="embeddings/oleObject55.bin" Type="http://schemas.openxmlformats.org/officeDocument/2006/relationships/oleObject"/><Relationship Id="rId990" Target="embeddings/oleObject624.bin" Type="http://schemas.openxmlformats.org/officeDocument/2006/relationships/oleObject"/><Relationship Id="rId991" Target="media/image359.wmf" Type="http://schemas.openxmlformats.org/officeDocument/2006/relationships/image"/><Relationship Id="rId992" Target="embeddings/oleObject625.bin" Type="http://schemas.openxmlformats.org/officeDocument/2006/relationships/oleObject"/><Relationship Id="rId993" Target="media/image360.wmf" Type="http://schemas.openxmlformats.org/officeDocument/2006/relationships/image"/><Relationship Id="rId994" Target="embeddings/oleObject626.bin" Type="http://schemas.openxmlformats.org/officeDocument/2006/relationships/oleObject"/><Relationship Id="rId995" Target="media/image361.wmf" Type="http://schemas.openxmlformats.org/officeDocument/2006/relationships/image"/><Relationship Id="rId996" Target="embeddings/oleObject627.bin" Type="http://schemas.openxmlformats.org/officeDocument/2006/relationships/oleObject"/><Relationship Id="rId997" Target="header1.xml" Type="http://schemas.openxmlformats.org/officeDocument/2006/relationships/header"/><Relationship Id="rId998" Target="footer1.xml" Type="http://schemas.openxmlformats.org/officeDocument/2006/relationships/footer"/><Relationship Id="rId999" Target="fontTable.xml" Type="http://schemas.openxmlformats.org/officeDocument/2006/relationships/fontTabl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20A2D4-120C-4A10-BF61-39434B3C4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4794</Words>
  <Characters>27330</Characters>
  <Application>Microsoft Office Word</Application>
  <DocSecurity>0</DocSecurity>
  <Lines>227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25T18:59:00Z</dcterms:created>
  <dc:creator>tailieu123.edu.vn</dc:creator>
  <dc:description>Đề kiểm tra HK1 Toán 10 Kết nối tri thức có lời giải chi tiết-Đề 7 được soạn dưới dạng file word và PDF gồm 18 trang. Các bạn xem và tải về ở dưới.</dc:description>
  <dcterms:modified xsi:type="dcterms:W3CDTF">2022-12-25T19:02:00Z</dcterms:modified>
  <cp:revision>1</cp:revision>
  <dc:title>Đề Kiểm Tra HK1 Toán 10 Kết Nối Tri Thức Có Lời Giải Chi Tiết-Đề 7</dc:title>
</cp:coreProperties>
</file>